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73"/>
  </p:notesMasterIdLst>
  <p:handoutMasterIdLst>
    <p:handoutMasterId r:id="rId74"/>
  </p:handoutMasterIdLst>
  <p:sldIdLst>
    <p:sldId id="909" r:id="rId2"/>
    <p:sldId id="910" r:id="rId3"/>
    <p:sldId id="878" r:id="rId4"/>
    <p:sldId id="911" r:id="rId5"/>
    <p:sldId id="942" r:id="rId6"/>
    <p:sldId id="943" r:id="rId7"/>
    <p:sldId id="944" r:id="rId8"/>
    <p:sldId id="913" r:id="rId9"/>
    <p:sldId id="916" r:id="rId10"/>
    <p:sldId id="914" r:id="rId11"/>
    <p:sldId id="945" r:id="rId12"/>
    <p:sldId id="918" r:id="rId13"/>
    <p:sldId id="946" r:id="rId14"/>
    <p:sldId id="915" r:id="rId15"/>
    <p:sldId id="947" r:id="rId16"/>
    <p:sldId id="919" r:id="rId17"/>
    <p:sldId id="948" r:id="rId18"/>
    <p:sldId id="950" r:id="rId19"/>
    <p:sldId id="954" r:id="rId20"/>
    <p:sldId id="956" r:id="rId21"/>
    <p:sldId id="922" r:id="rId22"/>
    <p:sldId id="927" r:id="rId23"/>
    <p:sldId id="930" r:id="rId24"/>
    <p:sldId id="957" r:id="rId25"/>
    <p:sldId id="958" r:id="rId26"/>
    <p:sldId id="959" r:id="rId27"/>
    <p:sldId id="931" r:id="rId28"/>
    <p:sldId id="933" r:id="rId29"/>
    <p:sldId id="934" r:id="rId30"/>
    <p:sldId id="961" r:id="rId31"/>
    <p:sldId id="962" r:id="rId32"/>
    <p:sldId id="963" r:id="rId33"/>
    <p:sldId id="935" r:id="rId34"/>
    <p:sldId id="964" r:id="rId35"/>
    <p:sldId id="936" r:id="rId36"/>
    <p:sldId id="939" r:id="rId37"/>
    <p:sldId id="937" r:id="rId38"/>
    <p:sldId id="938" r:id="rId39"/>
    <p:sldId id="965" r:id="rId40"/>
    <p:sldId id="940" r:id="rId41"/>
    <p:sldId id="941" r:id="rId42"/>
    <p:sldId id="966" r:id="rId43"/>
    <p:sldId id="967" r:id="rId44"/>
    <p:sldId id="968" r:id="rId45"/>
    <p:sldId id="969" r:id="rId46"/>
    <p:sldId id="970" r:id="rId47"/>
    <p:sldId id="971" r:id="rId48"/>
    <p:sldId id="972" r:id="rId49"/>
    <p:sldId id="973" r:id="rId50"/>
    <p:sldId id="974" r:id="rId51"/>
    <p:sldId id="975" r:id="rId52"/>
    <p:sldId id="976" r:id="rId53"/>
    <p:sldId id="977" r:id="rId54"/>
    <p:sldId id="978" r:id="rId55"/>
    <p:sldId id="979" r:id="rId56"/>
    <p:sldId id="980" r:id="rId57"/>
    <p:sldId id="981" r:id="rId58"/>
    <p:sldId id="982" r:id="rId59"/>
    <p:sldId id="983" r:id="rId60"/>
    <p:sldId id="984" r:id="rId61"/>
    <p:sldId id="985" r:id="rId62"/>
    <p:sldId id="986" r:id="rId63"/>
    <p:sldId id="987" r:id="rId64"/>
    <p:sldId id="988" r:id="rId65"/>
    <p:sldId id="1001" r:id="rId66"/>
    <p:sldId id="1003" r:id="rId67"/>
    <p:sldId id="1004" r:id="rId68"/>
    <p:sldId id="1005" r:id="rId69"/>
    <p:sldId id="1006" r:id="rId70"/>
    <p:sldId id="1007" r:id="rId71"/>
    <p:sldId id="275" r:id="rId72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278"/>
    <a:srgbClr val="99CCFF"/>
    <a:srgbClr val="F5F0EA"/>
    <a:srgbClr val="FFCC99"/>
    <a:srgbClr val="948A88"/>
    <a:srgbClr val="2A2C50"/>
    <a:srgbClr val="717152"/>
    <a:srgbClr val="86472B"/>
    <a:srgbClr val="E5C9BB"/>
    <a:srgbClr val="AD78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42" autoAdjust="0"/>
    <p:restoredTop sz="94362" autoAdjust="0"/>
  </p:normalViewPr>
  <p:slideViewPr>
    <p:cSldViewPr>
      <p:cViewPr varScale="1">
        <p:scale>
          <a:sx n="114" d="100"/>
          <a:sy n="114" d="100"/>
        </p:scale>
        <p:origin x="1530" y="10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1-12-13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6:49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187'-2'0,"215"4"0,-4 35 0,-236-19 0,1-7 0,186-11 0,-138-3 0,-149 9-1365,-42 1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13.9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 24575,'1370'0'0,"-1167"-16"0,-30 1 0,792 12 65,-497 6-1495,-441-3-5396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2 24575,'2'19'0,"1"1"0,1-1 0,1 1 0,1-1 0,0-1 0,1 1 0,1-1 0,15 25 0,-20-38 0,0 0 0,0-1 0,1 0 0,0 1 0,0-1 0,0 0 0,0-1 0,1 1 0,-1-1 0,1 0 0,0 0 0,0 0 0,0-1 0,0 1 0,1-1 0,-1-1 0,0 1 0,1-1 0,0 0 0,-1 0 0,1 0 0,-1-1 0,1 0 0,8-1 0,-6 1 0,0-1 0,-1-1 0,1 1 0,0-1 0,-1-1 0,1 0 0,-1 0 0,0 0 0,0-1 0,0 1 0,0-2 0,0 1 0,-1-1 0,0 0 0,0-1 0,9-10 0,-3 1 0,-1-1 0,-1 1 0,0-2 0,-1 0 0,-1 0 0,-1 0 0,10-34 0,-14 39 0,-1 0 0,-1 0 0,0 0 0,-1 0 0,0 0 0,-1 0 0,0 0 0,-1 0 0,0 0 0,-1 0 0,0 1 0,-1-1 0,-7-15 0,5 13-107,3 7-73,0 0 0,0 1 1,-1-1-1,0 0 0,0 1 1,-9-10-1,-5 0-664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04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11'0,"0"14"0,5 19 0,8 13 0,7 2 0,-1-3 0,-2-7 0,-5-5 0,-5-5 0,3-10 0,-1-3 0,3-2 0,1 1 0,-3 2 0,-3 1 0,3 2 0,5 1 0,-1-5-819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06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6 24575,'10'0'0,"10"-5"0,1-8 0,3-1 0,-4-3 0,1 0 0,2 4 0,-2-2 0,-1 2 0,3-2 0,3 1 0,-4-2 0,0 1 0,2 4 0,-3 3-819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1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4575,'1'6'0,"1"0"0,0-1 0,1 1 0,-1 0 0,1-1 0,0 1 0,0-1 0,1 0 0,0 0 0,0 0 0,6 6 0,8 11 0,1 3 0,0 1 0,-2 1 0,-1 1 0,-1 0 0,-1 1 0,16 54 0,-23-60 0,1-1 0,0-1 0,21 38 0,-12-27 0,-12-19 0,-7-10 0,-15-17 0,-27-32 0,42 44 0,-61-84 0,46 60 0,-32-38 0,44 58 0,0-1 0,1 0 0,-1 1 0,2-2 0,-1 1 0,1 0 0,0-1 0,1 1 0,0-1 0,0 0 0,0 0 0,1 0 0,0 0 0,1 0 0,0-13 0,0 16 0,1 0 0,-1 0 0,1 0 0,0 0 0,0 0 0,0 0 0,1 0 0,0 0 0,0 1 0,0-1 0,0 1 0,1-1 0,0 1 0,0 0 0,0 0 0,0 0 0,1 0 0,0 1 0,-1-1 0,1 1 0,0 0 0,1 0 0,-1 0 0,9-4 0,43-18 76,-42 17-556,1 1-1,29-10 1,-19 11-634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1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15 24575,'25'-27'0,"36"-33"0,-58 57 0,1 0 0,-1 1 0,1-1 0,0 1 0,0-1 0,0 1 0,0 1 0,1-1 0,-1 0 0,0 1 0,1 0 0,-1 0 0,1 0 0,7 0 0,-10 2 0,0 0 0,0-1 0,0 1 0,0 0 0,0 0 0,0 0 0,-1 0 0,1 0 0,0 0 0,0 0 0,-1 1 0,1-1 0,-1 1 0,1-1 0,-1 1 0,1 0 0,-1-1 0,0 1 0,0 0 0,0 0 0,0 0 0,0 0 0,-1 0 0,1 0 0,-1 0 0,1 0 0,-1 0 0,1 0 0,-1 5 0,2 9 0,-1 1 0,-2 29 0,1-33 0,-1 4 0,1 7 0,-1 0 0,-7 40 0,6-54 0,-1-1 0,0 0 0,-1-1 0,0 1 0,0 0 0,0-1 0,-1 0 0,-1 0 0,1 0 0,-8 7 0,-21 21 0,-41 49 0,68-75 0,0 0 0,1 0 0,0 0 0,0 1 0,1 0 0,1 0 0,-4 13 0,7-23 0,1 0 0,-1 1 0,1-1 0,-1 1 0,1-1 0,0 0 0,-1 1 0,1-1 0,0 1 0,0-1 0,0 1 0,0-1 0,0 1 0,1-1 0,-1 1 0,0-1 0,1 0 0,-1 1 0,1-1 0,-1 0 0,1 1 0,0-1 0,0 0 0,-1 1 0,1-1 0,0 0 0,0 0 0,0 0 0,0 0 0,0 0 0,1 0 0,-1 0 0,0 0 0,0-1 0,1 1 0,-1 0 0,0-1 0,1 1 0,-1-1 0,0 1 0,1-1 0,-1 0 0,1 0 0,-1 1 0,1-1 0,-1 0 0,1 0 0,-1 0 0,3-1 0,10 0 0,1-1 0,0-1 0,-1 0 0,17-6 0,-10 3 0,28-8 0,-2-3 0,0-1 0,74-42 0,-43 21 0,-69 35-52,0-1-1,0 0 1,0 0-1,-1-1 1,1 0-1,-1-1 1,-1 0-1,1 0 1,-1 0-1,-1-1 1,1 0-1,-1-1 1,-1 1-1,1-1 1,-2 0-1,1 0 1,-1-1-1,-1 1 1,1-1-1,-2 0 1,1 0-1,-1 0 0,-1 0 1,0-1-1,0-11 1,-1-5-6774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13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16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48 24575,'-3'-71'0,"1"45"0,1 1 0,1-1 0,1 1 0,1-1 0,7-28 0,-8 51 0,-1 0 0,1 0 0,0 0 0,0 0 0,0 0 0,1 1 0,-1-1 0,1 0 0,-1 1 0,1-1 0,0 1 0,0 0 0,0-1 0,0 1 0,1 0 0,-1 0 0,0 1 0,1-1 0,-1 0 0,1 1 0,0-1 0,0 1 0,-1 0 0,1 0 0,0 0 0,0 0 0,0 1 0,0-1 0,0 1 0,3 0 0,1 0 0,-1 1 0,0 0 0,0 0 0,-1 1 0,1 0 0,0 0 0,0 0 0,-1 0 0,1 1 0,-1 0 0,0 0 0,0 1 0,0 0 0,4 4 0,-4-4 0,0 1 0,1-1 0,-1 0 0,1 0 0,0-1 0,0 0 0,0 0 0,0 0 0,0-1 0,9 3 0,-13-5 0,0 0 0,-1 0 0,1 0 0,0 0 0,-1 0 0,1 0 0,0 0 0,0 0 0,-1-1 0,1 1 0,-1-1 0,1 1 0,0-1 0,-1 0 0,1 1 0,-1-1 0,3-2 0,-2 1 0,0 0 0,0-1 0,0 1 0,-1 0 0,1-1 0,-1 1 0,0-1 0,1 1 0,-1-1 0,0 0 0,-1 0 0,1 1 0,0-7 0,8-89 0,-8 69 0,9-52 0,-5 51 0,-2 0 0,-1-40 0,1-8 0,-2 75 0,-1 0 0,0 0 0,1 0 0,-1 0 0,1 1 0,0-1 0,0 0 0,0 1 0,0-1 0,0 0 0,1 1 0,-1-1 0,1 1 0,2-4 0,-3 6 0,1-1 0,-1 0 0,0 1 0,0-1 0,0 1 0,1-1 0,-1 1 0,0 0 0,0-1 0,1 1 0,-1 0 0,0 0 0,1 0 0,-1 0 0,0 0 0,1 0 0,-1 0 0,0 1 0,0-1 0,1 0 0,-1 1 0,0-1 0,0 1 0,1-1 0,-1 1 0,0 0 0,0-1 0,0 1 0,0 0 0,0 0 0,0 0 0,0 0 0,1 1 0,10 9 0,0 1 0,-1 1 0,0-1 0,-1 2 0,0-1 0,-1 2 0,10 20 0,40 114 0,-41-99 0,4 17 0,-11-30 0,19 37 0,-29-71 0,0 0 0,0 0 0,1 0 0,-2 0 0,1 0 0,0 0 0,-1 0 0,1 1 0,-1-1 0,0 0 0,0 0 0,0 0 0,0 1 0,-1-1 0,1 0 0,-1 0 0,0 0 0,0 0 0,0 0 0,0 0 0,-1 0 0,1 0 0,-4 3 0,-2 4 0,-1-1 0,-1 0 0,0-1 0,0 0 0,-11 7 0,9-7 0,1 1 0,-1 0 0,-10 13 0,11-9 0,2 0 0,-1 1 0,2 0 0,0 0 0,0 0 0,2 1 0,0 0 0,0 1 0,2-1 0,-3 19 0,1 17 0,2 91 0,4-115 0,-1-22 0,-1 0 0,2 0 0,-1 0 0,1 0 0,-1 0 0,1-1 0,1 1 0,-1 0 0,1-1 0,-1 1 0,1-1 0,1 1 0,-1-1 0,1 0 0,4 6 0,-4-7 0,0-1 0,1 0 0,-1 0 0,0 0 0,1 0 0,-1-1 0,1 1 0,0-1 0,0 0 0,-1 0 0,1 0 0,0-1 0,0 1 0,0-1 0,0 0 0,0 0 0,0 0 0,0-1 0,0 1 0,4-2 0,5 0 0,0-1 0,0-1 0,-1 1 0,1-2 0,-1 0 0,0-1 0,0 0 0,-1 0 0,1-1 0,-2-1 0,1 0 0,-1 0 0,0-1 0,-1-1 0,0 1 0,0-1 0,11-18 0,-10 11 0,-1 0 0,-1-1 0,0 0 0,-1 0 0,-1-1 0,-1 0 0,0 0 0,-1 0 0,-2-1 0,0 1 0,0-26 0,-2 34 0,0 0 0,-1-1 0,0 1 0,0-1 0,-2 1 0,1 0 0,-5-12 0,5 19 0,0 0 0,0 1 0,0-1 0,-1 1 0,1 0 0,-1-1 0,0 1 0,0 0 0,0 1 0,0-1 0,-1 0 0,1 1 0,-1 0 0,1 0 0,-1 0 0,0 0 0,0 0 0,0 1 0,0 0 0,0 0 0,0 0 0,-7-1 0,-19 0-24,0 0 0,-56 5-1,38-1-1267,20-1-5534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30.6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5 24575,'16'0'0,"28"0"0,32 0 0,25 0 0,13 0 0,1 0 0,-1 0 0,1 0 0,13-5 0,7-8 0,28-7 0,20-5 0,16 2 0,-26 4-819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31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32.3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286'-2'0,"410"10"0,-399 20 0,-151-11 0,153-3 0,-269-14-1365,-4-1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20.3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35'0'0,"-511"1"0,0 2 0,0 1 0,0 0 0,44 16 0,-44-12 0,0-1 0,1-1 0,-1-1 0,37 2 0,-31-5 0,-1 2 0,0 2 0,-1 0 0,1 2 0,39 16 0,-26-9 0,57 13 0,-75-22 0,-1 1 0,1 2 0,29 15 0,-34-15 0,0 0 0,1-2 0,0 0 0,0-1 0,31 5 0,40-5 0,124-8 0,-66-1 0,-3 3-1365,-114 0-546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3:33.1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'0'0,"14"0"0,19 0 0,13 0 0,2 0 0,-4 0 0,1 0 0,0 0 0,2 0 0,-3 0 0,-6 0 0,-6 0 0,-5 0 0,-9 0-819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2:28.8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0 24575,'90'-4'0,"145"-26"0,-137 15 0,161-29 0,-112 17 0,190-11 0,-67 36-75,-180 3-1215,-62 0-5536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2:30.7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203'0'0,"-1178"1"-227,1 2-1,-1 0 1,1 2-1,-1 0 1,39 15-1,-45-11-6598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2:38.1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6 483 24575,'-3'1'0,"1"1"0,-1-1 0,1 1 0,-1-1 0,1 1 0,0 0 0,0 0 0,0 0 0,0 0 0,0 0 0,0 0 0,0 1 0,1-1 0,-2 3 0,-12 14 0,-14 7 0,-80 65 0,102-87 0,-1 0 0,1 0 0,-1-1 0,0 0 0,0 0 0,0-1 0,0 0 0,-1 0 0,1-1 0,-10 1 0,-92-4 0,57-1 0,-15 3 0,-54-2 0,113 0 0,0 0 0,1 0 0,0-1 0,0 0 0,0-1 0,0 1 0,0-2 0,1 1 0,0-1 0,0 0 0,0-1 0,0 1 0,1-1 0,0-1 0,0 1 0,-6-11 0,-10-13 0,2 0 0,-23-48 0,42 77 0,-7-20 0,0 0 0,2 0 0,0 0 0,1-1 0,1 1 0,1-1 0,1 0 0,1-1 0,1 1 0,1 0 0,4-24 0,-3 39 0,0 0 0,0 0 0,1 1 0,0 0 0,0-1 0,0 1 0,1 0 0,0 0 0,0 1 0,0-1 0,1 1 0,0 0 0,0 0 0,0 0 0,1 1 0,-1 0 0,1 0 0,10-5 0,-2 1 0,0 1 0,0 1 0,0 0 0,1 1 0,0 0 0,0 1 0,22-3 0,41 2 0,1 3 0,82 10 0,-153-7 0,1 0 0,-1 1 0,1 0 0,-1 0 0,1 1 0,-1 0 0,0 1 0,0 0 0,-1 0 0,1 1 0,-1 0 0,0 0 0,0 0 0,-1 1 0,10 10 0,-3 0 0,-1 0 0,-1 1 0,0 0 0,-1 0 0,12 31 0,4 5 0,-19-42 0,-1 0 0,0 1 0,-1 0 0,-1 0 0,0 0 0,4 16 0,-3 22-468,-2 95 0,-3-133 39,-1 23-6397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2:41.1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7 0 24575,'-890'0'-1365,"863"0"-546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2:46.9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1 24575,'1748'0'0,"-1747"0"0,48 3 0,-47-2 0,-1-1 0,0 0 0,1 0 0,-1 1 0,1-1 0,-1 0 0,1 1 0,-1 0 0,0-1 0,1 1 0,-1 0 0,0-1 0,0 1 0,1 0 0,-1 0 0,0 0 0,0 0 0,0 0 0,0 1 0,0-1 0,-1 0 0,1 0 0,0 1 0,0-1 0,-1 0 0,1 1 0,-1-1 0,1 3 0,-1-3 0,0 0 0,0 0 0,0 1 0,-1-1 0,1 0 0,0 0 0,-1 0 0,1 0 0,-1 0 0,1 0 0,-1 0 0,1-1 0,-1 1 0,0 0 0,1 0 0,-1 0 0,0 0 0,0-1 0,0 1 0,1 0 0,-1-1 0,0 1 0,0-1 0,0 1 0,0-1 0,0 1 0,0-1 0,0 0 0,0 0 0,0 1 0,-1-1 0,1 0 0,0 0 0,0 0 0,0 0 0,0 0 0,0 0 0,0 0 0,0-1 0,0 1 0,-2-1 0,-3 1 0,0-1 0,0-1 0,0 1 0,0-1 0,0 0 0,-6-3 0,-3-2 0,1 1 0,-1 1 0,0 0 0,0 1 0,-1 0 0,-16-1 0,-33-8 0,57 11 0,-1-2 0,0 0 0,1 0 0,0 0 0,0-1 0,-11-9 0,16 13 0,1-1 0,0-1 0,-1 1 0,1 0 0,0 0 0,1-1 0,-1 1 0,0-1 0,1 0 0,-3-4 0,4 6 0,-1-1 0,1 1 0,0 0 0,0-1 0,0 1 0,0 0 0,0-1 0,0 1 0,0 0 0,0-1 0,0 1 0,1 0 0,-1-1 0,1 1 0,-1 0 0,1 0 0,-1 0 0,1-1 0,0 1 0,-1 0 0,1 0 0,0 0 0,0 0 0,0 0 0,1-1 0,0 1 0,0-1 0,0 1 0,0 0 0,0 0 0,0 0 0,1 0 0,-1 0 0,0 0 0,0 1 0,1-1 0,-1 1 0,1 0 0,-1-1 0,0 1 0,1 0 0,-1 0 0,1 1 0,-1-1 0,1 1 0,-1-1 0,0 1 0,4 1 0,57 25 0,-38-15 0,-19-10 0,-1 0 0,1 1 0,-1-1 0,0 1 0,0 0 0,0 0 0,0 0 0,0 1 0,-1 0 0,1 0 0,-1 0 0,0 0 0,0 1 0,-1 0 0,1-1 0,-1 1 0,0 1 0,-1-1 0,1 0 0,-1 1 0,0-1 0,0 1 0,-1 0 0,1-1 0,-1 1 0,-1 0 0,1 0 0,-1 10 0,1-1 0,-1 0 0,0 0 0,-1 0 0,0-1 0,-2 1 0,1-1 0,-2 1 0,0-1 0,-1 0 0,0 0 0,-1-1 0,0 0 0,-16 24 0,-5 9-1365,18-26-546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4:39.0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95'0'-1365,"-767"0"-546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4:40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5 24575,'104'-3'0,"0"-4"0,103-20 0,-103-2 0,-83 22 0,1 0 0,0 2 0,1 0 0,41-3 0,-29 7 0,0-1 0,64-12 0,-73 9-1365,-3 1-546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4:50.9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62'0'-1365,"-734"0"-546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4:53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667'0'-1365,"-640"0"-546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22.1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05'-1'0,"451"21"0,-162 25 0,-287-34 0,184 10 0,-265-19 0,-1 0 0,0 2 0,0 1 0,40 14 0,-39-11 0,-1-1 0,1-1 0,0-1 0,31 1 0,324-8-1365,-354 2-546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07.2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2 24575,'97'-1'0,"-37"-1"0,0 2 0,114 16 0,-76-3 0,2-5 0,189-8 0,-120-3 0,1395 4 0,-1526 0 0,70 14 0,-67-8 0,59 3 0,92-12 0,84 4 0,-19 30 0,-235-28 0,1 1 0,-1 1 0,-1 1 0,33 15 0,-33-12 0,1-2 0,1 0 0,-1-1 0,32 5 0,-17-7 0,-1-2 0,1 0 0,0-3 0,0-1 0,61-10 0,-65 1 0,38-17 0,-46 16 0,0 2 0,0 0 0,34-5 0,76-1 0,-90 12 0,0-2 0,69-17 0,-102 19 0,349-83 0,-174 42 0,-135 29 0,1 2 0,73-9 0,359 15 0,-270 10 0,-155-5 0,-38 0 0,-1 1 0,1 1 0,-1 1 0,1 1 0,31 7 0,-27 2-1365,-6 3-546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17.3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24575,'2452'0'0,"-2265"-16"0,-125 8 0,67 0 0,2794 9 0,-2853 2 0,1 2 0,-1 4 0,0 3 0,96 29 0,-118-30 0,77 9 0,-75-14 0,72 18 0,-81-14 0,0-2 0,1-2 0,55 2 0,131-9 0,-94-2 0,-43 1 0,118 4 0,-178 3-1365,-9 2-546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21.2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5 24575,'1'5'0,"1"-1"0,-1 0 0,1 0 0,0 0 0,0 0 0,0-1 0,1 1 0,-1 0 0,1-1 0,0 0 0,0 1 0,0-1 0,0 0 0,5 2 0,3 6 0,17 18 0,10 13 0,62 49 0,-97-88 0,-1-1 0,1 0 0,-1 0 0,1 0 0,0 0 0,0-1 0,0 1 0,0-1 0,0 1 0,0-1 0,0 0 0,0 0 0,1-1 0,-1 1 0,0-1 0,0 1 0,1-1 0,-1 0 0,0 0 0,1-1 0,-1 1 0,0-1 0,1 1 0,-1-1 0,0 0 0,0 0 0,0-1 0,0 1 0,0-1 0,0 1 0,0-1 0,0 0 0,2-2 0,6-8 0,-1 1 0,0-2 0,0 1 0,-1-1 0,13-27 0,16-21 0,-16 37 43,2 1 0,38-30 0,-34 31-790,43-46 0,-56 50-6079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23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672'0,"-1"-662"0,4 54 0,-3-62 0,1 0 0,-1 0 0,0 0 0,0 0 0,0 0 0,1-1 0,-1 1 0,1 0 0,0 0 0,0 0 0,-1-1 0,1 1 0,0 0 0,0-1 0,0 1 0,1-1 0,-1 0 0,0 1 0,0-1 0,1 0 0,-1 1 0,1-1 0,-1 0 0,1 0 0,0 0 0,3 1 0,-4-3 0,1 1 0,-1 0 0,1-1 0,-1 1 0,0-1 0,1 0 0,-1 0 0,0 1 0,1-1 0,-1 0 0,0 0 0,0 0 0,0 0 0,0 0 0,0-1 0,0 1 0,0 0 0,1-2 0,20-31 0,-17 25 0,95-167 0,-21 34 0,-75 136-195,0 0 0,0 0 0,0 1 0,1 0 0,-1 0 0,10-7 0,5-1-663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31.5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02 638 24575,'-22'18'0,"0"-1"0,-1-1 0,-1-1 0,0-1 0,-35 14 0,12-5 0,38-18 0,-89 47 0,-3-4 0,-137 44 0,161-69 0,0-4 0,-1-3 0,-1-4 0,0-3 0,-92-1 0,89-9 0,0-4 0,-97-17 0,127 8 0,1-1 0,-88-40 0,121 47 0,1-2 0,0 1 0,1-2 0,0-1 0,0 0 0,2 0 0,-1-2 0,2 0 0,-1 0 0,-16-25 0,-2 2 0,26 31 0,-1 0 0,2-1 0,-1 1 0,1-1 0,0 0 0,0-1 0,0 1 0,1-1 0,1 0 0,-1 0 0,1 0 0,1-1 0,-3-10 0,1-25 0,3 0 0,6-75 0,-4 110 0,0 1 0,1 0 0,0 0 0,1 0 0,0 0 0,0 0 0,0 1 0,1-1 0,0 1 0,1 0 0,-1 0 0,1 1 0,1-1 0,-1 1 0,1 0 0,0 1 0,0-1 0,15-8 0,7-3 0,1 1 0,0 2 0,48-17 0,-38 16 0,11-5 0,35-15 0,157-41 0,-148 56 0,0 4 0,1 4 0,130 1 0,-91 10 0,139 4 0,-248-1 0,0 2 0,-1 0 0,1 2 0,-1 0 0,0 2 0,0 1 0,31 16 0,-21-6 0,-1 2 0,0 0 0,-2 2 0,31 31 0,-43-34 0,-2 0 0,-1 2 0,0 0 0,12 24 0,-15-24 0,-5-7 0,0 0 0,-1 1 0,-1-1 0,-1 1 0,0 1 0,-1-1 0,-1 1 0,2 24 0,-2-4 0,-3 0 0,-7 66 0,7-99-105,0-1 0,-1 1 0,0-1 0,0 0 0,0 1 0,0-1 0,0 0 0,-1 0 0,0 0 0,1 0 0,-1 0 0,-3 3 0,-9 8-672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33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732'-1365,"0"-705"-546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35.4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892'0,"-1"-884"-124,1 0 0,0-1 0,1 1 0,0 0 0,0 0 0,1 0-1,0-1 1,0 1 0,0-1 0,6 10 0,6 3-6702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5:50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58'7'0,"167"29"0,-122-10 0,205 21 0,398 40 0,-775-84 0,659 45 0,-499-44 0,308-32 0,-216-19 0,-182 26 0,1 5 0,1 4 0,105 1 0,-177 12-1365,-5 0-546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03.6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4 24575,'30'-2'0,"0"-1"0,-1-1 0,55-16 0,27-4 0,-34 9 0,-1-2 0,96-36 0,-149 46 0,0 1 0,1 2 0,0 0 0,35-1 0,101 7 0,-63 1 0,-1-4 0,122-17 0,-142 8 0,50-8 0,143 0 0,350 20 0,-575-4 0,64-11 0,25-3 0,162 16 0,-153 3 0,175-19 0,-85-7 0,105-15 0,-190 21 0,0 7 0,183 12 0,-116 1 0,1309-3 0,-1327 16 0,-12 1 0,-19-17 0,200 11 0,229 67 0,-535-73 0,0 3 0,0 2 0,-1 3 0,85 30 0,-111-31 0,1-2 0,0-1 0,0-2 0,61 6 0,136-9 0,-204-4 0,52 2 0,0 4 0,-1 4 0,0 2 0,124 38 0,-106-28 0,0-5 0,105 5 0,37 6 0,-94-5 0,256 7 0,-132-15 0,-11 1 0,530-18-1365,-756 2-546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06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'0'0,"1"0"0,0 0 0,-1 1 0,1 0 0,-1 0 0,1 0 0,-1 0 0,5 2 0,17 6 0,378 76 0,-253-58 0,213 38-338,618 31-1,-892-97 452,0-4 0,-1-4 0,0-4 0,102-28-1,-169 35-164,-10 2-48,0 1 0,0 0 0,1 0 0,-1 1 0,0 1 0,1 0 0,-1 1 0,1 0 0,-1 1 0,0 0 0,18 5 0,-2 6-672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25.0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3 24575,'5'0'0,"7"0"0,8 0 0,-1-5 0,3-3 0,2 1 0,-2-4 0,0 0 0,2 2 0,2 2 0,-4 3-819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28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34'-1'0,"156"3"0,-219 3 0,-1 2 0,78 19 0,-66-7 0,1-3 0,0-4 0,98 1 0,469-16 0,-578 9-1365,-47 1-546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29.8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226'-2'0,"265"6"0,-363 8 0,163 38 0,-170-25 0,200 14 0,-220-38-80,-65-2-103,1 1-1,-1 2 0,1 1 1,-1 2-1,-1 1 1,46 15-1,-53-11-6642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33.2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 1 24575,'0'6'0,"-1"0"0,-1 1 0,1-1 0,-1 0 0,0 1 0,0-1 0,-6 11 0,-7 17 0,-49 235 0,25-92 0,29-121-132,2 0 0,3 1-1,2 0 1,4 60 0,0-78-572,-1-12-612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34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7'367'0,"-1"14"0,-17-144-1365,1-208-546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6:40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60 986 24575,'-1602'0'0,"1566"-2"0,-1-2 0,1-1 0,1-2 0,-1-2 0,-58-21 0,37 11 0,-67-12 0,96 27 0,1-2 0,0-1 0,0-1 0,0-1 0,2-1 0,-1-2 0,-37-22 0,59 29 0,-1 1 0,0-1 0,1 0 0,0 0 0,0 0 0,1-1 0,-1 0 0,1 1 0,0-1 0,1 0 0,-1 0 0,1-1 0,0 1 0,1 0 0,0-1 0,0 1 0,0-1 0,1 1 0,0-1 0,0 1 0,0-1 0,1 1 0,2-9 0,2-16 0,2 1 0,2 0 0,17-42 0,-18 49 0,2-4 0,2 0 0,17-32 0,-24 51 0,1-1 0,0 1 0,0 0 0,1 1 0,0-1 0,1 1 0,-1 1 0,1-1 0,0 1 0,13-6 0,27-13 0,1 2 0,2 3 0,101-27 0,-126 42 0,0 2 0,41-2 0,-47 5 0,1-1 0,0-2 0,-1 0 0,1-1 0,24-7 0,-18 1 0,2 2 0,-1 2 0,1 0 0,38-2 0,119 4 0,-115 5 0,91-11 0,144-30 0,-213 31 0,183 5 0,-144 6 0,-120-2 0,1 2 0,0-1 0,-1 1 0,1 1 0,-1 0 0,0 1 0,0 0 0,19 10 0,-24-11 0,-1 1 0,0-1 0,0 1 0,-1 0 0,1 0 0,-1 1 0,0 0 0,0 0 0,-1 0 0,1 0 0,-1 1 0,0 0 0,-1-1 0,1 1 0,-1 1 0,0-1 0,3 10 0,6 43 0,-3 0 0,-1 1 0,-3 106 0,-3-21 0,-5 125 0,1-255-227,0 1-1,-1 0 1,-1-1-1,0 1 1,-11 26-1,4-22-6598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7:39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1 24575,'1704'0'0,"-1402"-17"0,-22 1 0,-213 15 0,277 1 0,-235 5 0,124 22 0,-147-13 0,0-4 0,0-3 0,1-5 0,138-13 0,138-7 0,-178 14 0,-144-1 0,0-1 0,0-2 0,59-19 0,-52 13 0,88-14 0,-61 19 0,298-21 0,-358 29-124,0 1 0,0 0 0,0 2 0,1-1 0,-1 2 0,0 0-1,-1 1 1,1 0 0,-1 1 0,14 7 0,-4 1-670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7:44.6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24575,'111'1'0,"559"-21"0,-109 6 0,-394 15 0,-109 2 0,-1 3 0,81 17 0,-73-10 0,93 6 0,408-16 0,-275-6 0,-99 7 0,232 36 0,-308-29 0,150-5 0,-44-3 0,-48 13 0,34 0 0,432-16-1365,-613 0-546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7:46.6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716'0'-1365,"-1688"0"-546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00.5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900'0'-1365,"-1861"0"-546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02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'0'0,"36"0"0,31 5 0,30 8 0,29 6 0,12 0 0,3-2 0,7 0 0,0-2 0,-13-4 0,-14 2 0,-13-2 0,-27-2-819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34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1 24575,'56'-2'0,"83"-16"0,-52 6 0,-64 8 0,0-1 0,-1-2 0,25-9 0,-28 9 0,-1 1 0,1 0 0,0 1 0,0 1 0,32-2 0,434 9 0,-248 17 0,-108-8 0,-6 3 0,-62-7 0,80 1 0,1191-10 0,-1297-1 0,64-11 0,21-3 0,72 17 0,44-3 0,-200-3 0,0-1 0,58-18 0,11-3 0,55-14 0,-113 26 0,1 2 0,0 3 0,67-6 0,-19 12 0,-51 4 0,-1-1 0,0-3 0,0-2 0,70-18 0,-83 16 0,-1 1 0,1 1 0,62-3 0,97 11 0,-69 1 0,-90-3 0,18-1 0,0 2 0,-1 3 0,54 10 0,26 15 0,249 49 0,-280-63 0,190 5 0,85-3 0,-251-1 0,-22-2 0,144 2 0,-39-18 0,417 4 0,-441 13 0,51 1 0,-52-18 0,204 4 0,-134 30 0,-170-19 0,146 7 0,-217-20 0,264-8 0,-222 3 0,-1-1 0,0-3 0,71-23 0,-81 21 0,0 1 0,1 2 0,1 2 0,45-1 0,168 8 0,-115 2 0,1458-2 0,-1567 1 0,1 1 0,-1 2 0,0 1 0,40 14 0,34 6 0,-45-11-1365,-33-8-546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09.5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1 24575,'12'-1'0,"0"0"0,0-1 0,22-6 0,24-4 0,331 6 0,-60 4 0,-248-6 0,78-20 0,-76 12 0,-35 7 0,25-5 0,146-8 0,-153 21 0,173 5 0,-217-1 29,0 2 0,1 0 0,32 13 0,-34-10-326,0-1 1,0-2 0,0 0 0,23 2 0,-17-5-653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14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9 24575,'270'-16'0,"6"-1"0,-192 16 0,118-16 0,-170 13 0,0 2 0,0 1 0,0 1 0,0 1 0,52 11 0,8-2 0,0-3 0,144-8 0,-86-1 0,-138 2 0,27-2 0,0 2 0,1 2 0,-1 2 0,0 1 0,0 2 0,43 14 0,-60-12 0,1-1 0,0-1 0,1-1 0,-1-1 0,1-1 0,0-1 0,0-1 0,0-1 0,41-4 0,-1-4 0,2 2 0,-1 4 0,0 2 0,95 14 0,-90-7-682,82-2-1,-125-6-6143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16.8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162'-2'0,"175"5"0,-273 4 0,63 15 0,-66-9 0,75 4 0,55-12 0,69 5 0,37 5 0,-115-9 0,-139-1 0,0 2 0,48 13 0,-49-10 0,1-1 0,51 3 0,71 3 0,60 2 0,-122-19 0,91 3 0,-168 4-1365,-6 2-546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58:20.9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40 35 24575,'-167'2'0,"-182"-5"0,210-12 0,-51-3 0,-675 17 0,413 3 0,395 4-1365,36 1-546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07:10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1 24575,'1016'0'0,"-965"-3"0,67-11 0,19-1 0,-108 12 0,0-2 0,-1 0 0,40-14 0,-36 10 0,63-11 0,22 13 0,-80 6 0,0-1 0,0-2 0,45-11 0,-4-7 0,-41 10 0,0 1 0,1 3 0,0 1 0,77-5 0,1594 15 0,-1667 0 0,0 1 0,0 3 0,0 1 0,62 22 0,-84-24 0,9 4 0,53 26 0,-66-27 0,1 0 0,1-2 0,-1 0 0,1-1 0,0-1 0,1 0 0,32 3 0,-24-5 0,0 1 0,-1 2 0,0 0 0,0 2 0,28 12 0,-27-10 0,0 0 0,1-2 0,0-1 0,38 4 0,-19-8 0,-14-1 0,0 1 0,-1 1 0,41 11 0,-26-3 0,0-2 0,0-2 0,68 2 0,148-10 0,-111-2 0,-112 0 0,67-13 0,-64 8 0,55-2 0,-24 7 0,12 2 0,156-23 0,-107-9 0,-82 18 0,81-12 0,83-9 0,-111 15 0,115-18 0,1-4 0,-99 16 0,-34 9 0,-14 1 0,149-12 0,495 26 0,-341 5 0,-244-4 0,152 3 0,-243 3 0,0 2 0,-1 2 0,0 1 0,53 22 0,-63-22 0,1-2 0,-1-1 0,1-1 0,54 1 0,138-9 0,-85-2 0,464 4 0,-579 2 0,-1 0 0,41 10 0,-38-6 0,-1-2 0,29 2 0,-23-5 0,0-2 0,0-1 0,0-1 0,44-11 0,-51 9 0,0 2 0,51-1 0,-53 4 0,1-1 0,-1-1 0,41-9 0,-13-4 0,-22 6 0,0 1 0,0 1 0,56-5 0,-2 13 0,-59 0 0,1-1 0,0 0 0,0-2 0,47-10 0,-24 2 0,0 3 0,0 2 0,0 2 0,1 1 0,49 7 0,13-3 0,56-4 0,178 5 0,-314 2 0,0 1 0,0 1 0,60 23 0,-63-20 0,1 0 0,0-2 0,0-1 0,55 6 0,-27-14 0,-1-2 0,1-2 0,82-20 0,0 0 0,-57 18 0,159 6 0,-110 4 0,100-20 0,-11 0 0,-191 16 0,0 0 0,0-2 0,40-10 0,-18 5 0,1 2 0,0 2 0,104 7 0,-42 0 0,191 18 0,-277-18 0,175 3 0,-20-2 0,-155-1 0,0 1 0,0 1 0,-1 1 0,42 16 0,-30-8 0,2-1 0,0-2 0,52 7 0,-64-13 0,-1 2 0,-1 2 0,45 18 0,-5-1 0,-35-18 0,1-2 0,0-1 0,0-1 0,1-2 0,-1-1 0,52-6 0,7 2 0,55 1 0,198 5 0,-312 1 0,0 2 0,52 16 0,9 2 0,19 1 0,-51-10 0,1-2 0,91 6 0,76-22 0,68 5 0,-280 1 0,0 1 0,0 0 0,-1 1 0,0 1 0,0 1 0,28 15 0,8 3 0,-31-18 0,0-2 0,1 0 0,0-1 0,-1-1 0,1-2 0,0 0 0,0-1 0,25-4 0,12 2 0,796 0 0,-818 0 0,0-2 0,0-2 0,-1-1 0,47-16 0,45-9 0,-53 14 0,-2-2 0,0-4 0,71-34 0,88-35 0,-212 86 0,-1 0 0,2 1 0,-1 1 0,1 1 0,35-2 0,113 7 0,-85 2 0,890-2 0,-785 15 119,-73-4-1603,-78-9-534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17:59.7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277'2'0,"300"-5"0,-504-3 64,99-20 0,49-5-1557,-185 29-5333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19:03.2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88 1083 24575,'-16'1'0,"1"0"0,-1 2 0,-23 6 0,-29 5 0,-330-8 0,218-9 0,144 3 0,19 1 0,0-1 0,0 0 0,-23-5 0,34 4 0,1 0 0,-1-1 0,1 0 0,-1 0 0,1-1 0,0 0 0,0 1 0,0-2 0,0 1 0,0 0 0,1-1 0,-1 0 0,-6-8 0,5 4 0,0 0 0,1-1 0,0 0 0,0 0 0,1 0 0,0-1 0,0 1 0,1-1 0,0 0 0,1 0 0,0 0 0,1 0 0,0 0 0,1-19 0,2-2 0,2-1 0,0 1 0,15-46 0,-16 67 0,0 1 0,1 0 0,0-1 0,1 2 0,0-1 0,0 1 0,1 0 0,0 0 0,13-13 0,7-3 0,40-30 0,-6 5 0,201-166 0,-217 184 0,1 1 0,2 3 0,1 2 0,65-25 0,141-36 0,-207 74 0,-1 2 0,2 2 0,77-4 0,256 13 0,-153 1 0,-208-2 0,0 2 0,0 0 0,-1 1 0,1 1 0,-1 1 0,0 0 0,0 2 0,-1 0 0,0 1 0,0 1 0,-1 0 0,0 2 0,0 0 0,-1 0 0,19 19 0,-14-8 0,0 0 0,-1 1 0,-2 1 0,0 1 0,-2 1 0,0 0 0,-2 1 0,-1 1 0,12 37 0,-15-36 0,1-1 0,-2 0 0,0 1 0,-2 0 0,-1 1 0,3 54 0,-8-58 0,0-6 0,-1 0 0,-1 0 0,-6 32 0,6-46 0,0 0 0,-1 0 0,0 0 0,-1-1 0,1 1 0,-1-1 0,0 1 0,0-1 0,-1 0 0,1 0 0,-1-1 0,0 1 0,-1-1 0,1 0 0,-1 0 0,-7 5 0,-31 15 0,-2-1 0,-1-3 0,-82 25 0,49-17 0,42-17 0,-1-1 0,0-1 0,0-2 0,-64 3 0,-160-12 0,113-1 0,-339 3-1365,461 0-546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19:06.1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4 829 24575,'-17'1'0,"0"1"0,0 1 0,-30 9 0,4 0 0,-322 35 0,247-36 0,-3-2 0,-211-12 0,285-3 0,0-2 0,0-2 0,1-2 0,0-2 0,1-1 0,1-3 0,-67-37 0,97 47 0,0-1 0,0-1 0,0 0 0,2-1 0,-1 0 0,1-1 0,-17-21 0,9 4 0,1 1 0,-26-53 0,42 75 0,0 1 0,1-1 0,0 0 0,0 1 0,1-1 0,-1 0 0,1 0 0,1 0 0,-1 0 0,1 0 0,0 0 0,0 0 0,1 0 0,-1 0 0,4-10 0,-1 7 0,0 1 0,1 0 0,0 0 0,0 0 0,1 1 0,0-1 0,1 1 0,-1 0 0,12-9 0,9-7 0,2 2 0,0 1 0,1 1 0,42-19 0,-70 37 0,91-41 0,2 3 0,143-37 0,-219 70 0,55-13 0,2 3 0,-1 3 0,2 3 0,0 4 0,78 3 0,18 2 0,171 5 0,-322-2 0,0 0 0,0 2 0,0 0 0,-1 1 0,0 2 0,0 0 0,0 1 0,27 15 0,-20-7 0,-2 1 0,0 1 0,0 1 0,-2 1 0,24 27 0,-41-40 0,-1 0 0,-1 0 0,1 0 0,-1 1 0,0-1 0,3 11 0,14 26 0,-14-31 0,0 1 0,-1 0 0,0 0 0,-1 1 0,-1 0 0,0 0 0,-1 0 0,2 29 0,-3-1 0,-8 83 0,5-117 0,-1 0 0,0-1 0,0 1 0,0-1 0,-1 0 0,-1 0 0,1 0 0,-1 0 0,-1 0 0,0-1 0,0 0 0,0 0 0,0 0 0,-1-1 0,-11 10 0,8-8 0,0-1 0,-1-1 0,0 0 0,0 0 0,0-1 0,-1 0 0,1-1 0,-1 0 0,0-1 0,0 0 0,-16 2 0,0-1 0,0 0 0,0 2 0,1 1 0,0 0 0,1 3 0,-41 19 0,44-18-136,0-2-1,-1 0 1,0-2-1,0 0 1,0-2-1,-1-1 1,0 0-1,0-2 0,-32 0 1,29-3-669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19:10.5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 24575,'163'-1'0,"1"-2"0,225 25 0,-319-12 0,464 57 0,3-34 0,-431-27 0,113 20 0,77 5 0,487-28 0,-386-6 0,-36 23 0,-228-9 0,81 21 0,-145-19 0,129 8 0,345-22 0,-216 0 0,-274-2 0,70-12 0,-37 4 0,103-21 0,-15 3 0,5 20 0,6-1 0,-117 2 0,243-41 0,-217 29 0,1 4 0,154-6 0,-22 7 0,-7 0 0,610 14 85,-396 2-1535,-406-1-537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1:58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1 24575,'92'90'0,"-37"-35"0,17 14 0,-62-61 0,1 2 0,1-1 0,1 0 0,-1-1 0,18 9 0,-25-16 0,-1 1 0,1 0 0,0-1 0,0 0 0,0 0 0,0 0 0,0-1 0,0 0 0,0 0 0,0 0 0,0 0 0,0-1 0,0 0 0,0 0 0,0 0 0,8-4 0,3-2 0,-2-1 0,1-1 0,-1 0 0,-1-1 0,0 0 0,16-16 0,25-20 0,-48 42 0,-1 1 0,1-1 0,0 1 0,-1 0 0,2 0 0,-1 1 0,11-3 0,-18 5 0,1 0 0,0 0 0,0 0 0,0 0 0,0 0 0,0 0 0,0 0 0,0 1 0,-1-1 0,1 0 0,0 0 0,0 0 0,0 0 0,0 0 0,0 1 0,0-1 0,0 0 0,0 0 0,0 0 0,0 0 0,0 1 0,0-1 0,0 0 0,0 0 0,0 0 0,0 0 0,0 1 0,0-1 0,0 0 0,0 0 0,0 0 0,0 0 0,1 0 0,-1 1 0,0-1 0,0 0 0,0 0 0,0 0 0,0 0 0,0 0 0,0 0 0,0 1 0,1-1 0,-1 0 0,0 0 0,0 0 0,0 0 0,0 0 0,0 0 0,1 0 0,-1 0 0,0 0 0,0 0 0,0 0 0,0 0 0,1 0 0,-1 0 0,0 0 0,0 0 0,0 0 0,0 0 0,1 0 0,-1 0 0,0 0 0,0 0 0,0 0 0,-30 25 0,-337 249 0,362-269 0,0-1 0,-1 0 0,0 0 0,0 0 0,0-1 0,-1 1 0,1-2 0,-1 1 0,0-1 0,-12 3 0,17-5 0,0 0 0,-1 0 0,1 0 0,0 0 0,0 0 0,0-1 0,-1 1 0,1-1 0,0 1 0,0-1 0,0 0 0,0 0 0,0 0 0,0 0 0,0 0 0,0 0 0,0-1 0,1 1 0,-1-1 0,0 1 0,1-1 0,-1 0 0,1 1 0,0-1 0,-1 0 0,1 0 0,0 0 0,0 0 0,0 0 0,1 0 0,-1 0 0,0 0 0,1-1 0,-1 1 0,1 0 0,0 0 0,0-3 0,-2-5 0,1-1 0,1 0 0,-1 1 0,2-1 0,0 0 0,0 1 0,1-1 0,0 1 0,0-1 0,8-16 0,-9 23 0,1 1 0,-1-1 0,1 0 0,0 1 0,0 0 0,0-1 0,1 1 0,-1 0 0,1 0 0,0 0 0,-1 1 0,1-1 0,1 1 0,-1-1 0,0 1 0,0 0 0,1 0 0,-1 1 0,1-1 0,0 1 0,-1 0 0,1 0 0,0 0 0,0 0 0,0 0 0,0 1 0,0 0 0,0 0 0,0 0 0,-1 0 0,8 2 0,9 2 0,-15-2 0,0-1 0,0 0 0,1 0 0,-1 0 0,0-1 0,1 1 0,-1-1 0,6-1 0,-9 0 0,-1 0 0,1 1 0,0-1 0,0 0 0,-1 0 0,1 0 0,-1 0 0,1-1 0,-1 1 0,1 0 0,-1-1 0,0 1 0,1-1 0,-1 1 0,0-1 0,0 0 0,0 1 0,0-1 0,-1 0 0,1 0 0,0 1 0,-1-1 0,1 0 0,-1 0 0,0 0 0,1-4 0,2-18 36,-1-1-1,-2-32 0,-1 35-402,2 0-1,0 0 0,5-28 0,1 22-645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45.3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9 24575,'86'1'0,"170"-6"0,-207 1 0,0-2 0,0-3 0,58-17 0,1-10 0,-52 16 0,0 3 0,110-19 0,-2 5 0,-33 5 0,-52 18 0,1 3 0,110 8 0,-49 0 0,75-5 0,200 5 0,-353 4 0,82 20 0,26 3 0,-146-25 0,1 1 0,-1 0 0,0 2 0,31 14 0,-35-12 0,1-2 0,1 0 0,-1-2 0,1 0 0,43 4 0,92-10-1365,-130-1-546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01.7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0 24575,'-2'134'0,"5"146"0,-3-278 0,0 0 0,0 0 0,0 0 0,0 0 0,1-1 0,-1 1 0,1 0 0,-1 0 0,1-1 0,-1 1 0,1 0 0,0-1 0,0 1 0,0-1 0,0 1 0,0-1 0,0 1 0,3 2 0,4-10 0,-1-18 0,-4-4 0,-3 16 0,1 0 0,1 1 0,0-1 0,1 1 0,8-21 0,-10 29 0,1-1 0,0 1 0,1 0 0,-1 0 0,0 0 0,1 0 0,0 0 0,-1 1 0,1-1 0,0 1 0,1 0 0,-1 0 0,0 0 0,1 0 0,-1 0 0,1 1 0,-1-1 0,1 1 0,0 0 0,-1 0 0,1 1 0,5-1 0,49 0 0,-45 2 0,-1 0 0,0-1 0,0-1 0,25-4 0,-34 4 0,-1 1 0,1-1 0,0 0 0,-1-1 0,1 1 0,-1 0 0,1-1 0,-1 0 0,1 1 0,-1-1 0,0 0 0,0 0 0,0 0 0,0 0 0,0-1 0,-1 1 0,1 0 0,0-1 0,-1 1 0,0-1 0,0 0 0,0 1 0,0-1 0,0 0 0,1-4 0,0-6 0,-1 0 0,0 0 0,-1 0 0,-1-14 0,-5 196 0,6-5-1365,0-136-546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06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93 24575,'-3'60'0,"2"-48"0,5-46 0,-3 30 0,-1-1 0,1 1 0,0-1 0,0 1 0,0-1 0,0 1 0,1 0 0,0-1 0,0 1 0,0 0 0,0 0 0,1 0 0,-1 1 0,1-1 0,0 0 0,0 1 0,0 0 0,1 0 0,-1 0 0,1 0 0,4-2 0,0 1 0,1 1 0,0 0 0,0 0 0,0 1 0,0 0 0,0 1 0,1 0 0,-1 0 0,14 1 0,2-1 0,48-9 0,-48 5 0,46-2 0,-69 7 0,0 0 0,0 0 0,0 0 0,0 0 0,0 0 0,0 0 0,0 1 0,0-1 0,0 1 0,0-1 0,0 1 0,0 0 0,0 0 0,-1 0 0,1 0 0,0 0 0,1 1 0,-2-1 0,-1 0 0,1 0 0,-1 0 0,0 0 0,1 0 0,-1 0 0,0-1 0,0 1 0,0 0 0,0 0 0,1 0 0,-1 0 0,-1 0 0,1 0 0,0 0 0,0 0 0,0 0 0,0 0 0,-1 0 0,1 0 0,0 0 0,-1 0 0,1 0 0,-2 1 0,-4 8 0,-2 1 0,1-2 0,-2 1 0,-12 11 0,3-1 0,6-4 0,2 1 0,0 0 0,-8 20 0,-3 4 0,14-25 0,1 1 0,0 0 0,1 0 0,1 1 0,-2 22 0,-4 12 0,2 2-1365,5-29-546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1:48.8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3 225 24575,'45'739'0,"-24"-592"0,-6-56 0,2 115 0,-20-64 0,5 90 0,-2-229 0,1 0 0,-1 1 0,1-1 0,0 0 0,0 0 0,1 0 0,-1 0 0,1 0 0,-1 0 0,1 0 0,0 0 0,0-1 0,0 1 0,0-1 0,1 1 0,-1-1 0,1 0 0,-1 0 0,1 0 0,0 0 0,0-1 0,0 1 0,0-1 0,0 1 0,0-1 0,0 0 0,0 0 0,1 0 0,-1-1 0,5 1 0,14 1 0,-1 0 0,1-2 0,38-4 0,-17 1 0,546 1 0,93-3 0,-3-55 0,-381 15 0,308-6 0,-46 52 0,-555-1 0,-1 1 0,0-1 0,1-1 0,-1 1 0,0-1 0,0 1 0,0-1 0,1 0 0,-1-1 0,0 1 0,0-1 0,-1 0 0,1 0 0,0 0 0,0 0 0,4-4 0,-5 2 0,-1 0 0,1 0 0,-1 0 0,0 0 0,0 0 0,0-1 0,0 1 0,-1-1 0,0 1 0,0-1 0,0 1 0,0-1 0,-1 0 0,0-9 0,-2-343 0,-2 116 0,-15-97 0,9 128 0,5 53 0,3 141 0,-1 1 0,0-1 0,-2 1 0,1-1 0,-2 1 0,0 1 0,-1-1 0,0 1 0,-1 0 0,-1 1 0,0 0 0,-1 0 0,0 1 0,-15-14 0,20 23 0,-1-1 0,0 1 0,1 0 0,-1 0 0,0 1 0,0 0 0,-1 0 0,1 0 0,0 1 0,-9-2 0,-70 2 0,4-1 0,-160-18 0,-324 13 0,308 10 0,-198 16 0,184-8 0,110-7 0,98 1 0,-86 20 0,84-13 0,-81 6 0,73-15 0,35-3 0,0 2 0,0 1 0,-38 9 0,10 3 0,-2-3 0,1-3 0,-122 1 0,101-6 0,-125 22 0,209-25 0,-63 13 0,46-9 0,0-1 0,-33 3 0,-161-6-1365,187-1-546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1:51.3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'6'0,"0"0"0,0-1 0,0 1 0,1 0 0,0-1 0,0 1 0,0-1 0,1 0 0,4 9 0,37 48 0,-25-36 0,27 59 0,-41-72 0,1 0 0,0 0 0,1-1 0,1 1 0,-1-2 0,2 1 0,0-1 0,0 0 0,1-1 0,19 16 0,-26-24 0,0-1 0,0 0 0,0 1 0,0-1 0,0 0 0,0-1 0,0 1 0,0-1 0,0 1 0,0-1 0,0 0 0,0 0 0,0 0 0,0 0 0,0-1 0,0 1 0,0-1 0,0 0 0,0 0 0,0 0 0,0 0 0,0-1 0,-1 1 0,1-1 0,0 1 0,-1-1 0,1 0 0,-1 0 0,0 0 0,0-1 0,0 1 0,3-3 0,7-10 0,0 0 0,-1-1 0,17-33 0,-21 36 0,6-10-455,-2 0 0,15-39 0,-23 48-637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1:53.0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95 24575,'-1'-44'0,"2"0"0,3 1 0,11-61 0,60-172 0,-62 224-16,-7 31-434,-1-1 1,4-40-1,-8 36-637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1:54.9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 24575,'-1'91'0,"3"104"0,-2-192 0,1 0 0,-1 0 0,1 0 0,0 1 0,0-1 0,0 0 0,1 0 0,-1 0 0,1-1 0,-1 1 0,1 0 0,0 0 0,0-1 0,0 1 0,0-1 0,1 0 0,-1 0 0,1 0 0,-1 0 0,1 0 0,0 0 0,0-1 0,0 1 0,0-1 0,0 0 0,0 0 0,0 0 0,0 0 0,0 0 0,5 0 0,11 1 0,0-1 0,0 0 0,0-1 0,22-4 0,-6 2 0,62-1-1365,-69 3-546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10.0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260 24575,'-2'-70'0,"4"-81"0,-2 150 0,0 0 0,0-1 0,0 1 0,0-1 0,0 1 0,0-1 0,0 1 0,0 0 0,1-1 0,-1 1 0,1-1 0,-1 1 0,1 0 0,-1-1 0,1 1 0,0 0 0,-1 0 0,1 0 0,0-1 0,0 1 0,0 0 0,0 0 0,0 0 0,0 0 0,0 1 0,1-1 0,-1 0 0,0 0 0,0 1 0,1-1 0,-1 0 0,0 1 0,1 0 0,-1-1 0,1 1 0,-1 0 0,0 0 0,1-1 0,1 1 0,0 1 0,0 0 0,-1 0 0,1 0 0,0 1 0,-1-1 0,1 1 0,-1-1 0,0 1 0,1 0 0,-1 0 0,0 0 0,0 0 0,0 0 0,0 0 0,0 1 0,-1-1 0,1 0 0,-1 1 0,2 3 0,4 8 0,0 1 0,-1-1 0,-1 2 0,-1-1 0,6 27 0,-10-36 0,0 0 0,0 0 0,0 1 0,0-1 0,-1 0 0,0 0 0,-1-1 0,1 1 0,-1 0 0,0 0 0,-1-1 0,1 1 0,-1-1 0,0 0 0,0 0 0,-1 0 0,0 0 0,-4 4 0,-2 1 0,0-1 0,-1 0 0,-1-1 0,1 0 0,-1 0 0,0-2 0,-20 9 0,6-3 0,51-7 0,43 14 0,-62-17 0,0 1 0,-1-1 0,1 1 0,-1 0 0,1 1 0,-1-1 0,0 1 0,0 0 0,0 0 0,-1 1 0,0 0 0,1-1 0,-2 1 0,1 1 0,0-1 0,-1 0 0,0 1 0,-1 0 0,1 0 0,-1-1 0,0 1 0,0 1 0,-1-1 0,0 0 0,0 0 0,0 1 0,-1-1 0,0 0 0,0 1 0,-1-1 0,0 0 0,0 0 0,0 1 0,-1-1 0,-3 9 0,3-11 0,0-1 0,-1 1 0,1-1 0,-1 0 0,0 0 0,0 0 0,0 0 0,0-1 0,-1 1 0,1-1 0,-1 1 0,0-1 0,1-1 0,-1 1 0,0 0 0,0-1 0,0 0 0,0 0 0,0 0 0,0 0 0,0-1 0,-1 0 0,-6 0 0,7 1 0,0-1 0,0 0 0,0 0 0,0-1 0,0 1 0,0-1 0,-1 0 0,1 0 0,0 0 0,1 0 0,-1-1 0,0 0 0,0 0 0,1 0 0,-1 0 0,1 0 0,-1-1 0,1 1 0,0-1 0,0 0 0,0 0 0,1 0 0,-5-6 0,5 4 7,0 0-1,0-1 0,0 1 0,0-1 1,1 1-1,0-1 0,0 1 1,1-1-1,-1 0 0,1 1 1,0-1-1,1 0 0,-1 1 0,1-1 1,0 1-1,1-1 0,0 1 1,3-10-1,0 7-141,0 0 0,0 0 0,0 1 0,1-1 0,0 1 0,1 0 0,0 1 0,0 0 0,0 0 0,13-8 0,-3 4-669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14.8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8 24575,'3'-6'0,"0"0"0,1 1 0,-1-1 0,1 1 0,1 0 0,-1 0 0,1 0 0,0 0 0,9-7 0,0 3 0,0-1 0,1 2 0,0 0 0,0 1 0,19-7 0,-16 7 0,-20 4 0,-17 2 0,-23 6 0,37-2 0,0 0 0,1 0 0,0 1 0,-1-1 0,1 1 0,0 0 0,1 1 0,-1-1 0,1 1 0,0-1 0,0 1 0,0 0 0,1 0 0,0 0 0,0 1 0,-2 8 0,-2 5 0,1 1 0,2-1 0,-3 29 0,4 32 0,2-79 0,0-1 0,1 0 0,-1 1 0,0-1 0,0 0 0,0 1 0,0-1 0,1 0 0,-1 1 0,0-1 0,0 0 0,1 1 0,-1-1 0,0 0 0,1 0 0,-1 1 0,0-1 0,0 0 0,1 0 0,-1 0 0,1 1 0,-1-1 0,0 0 0,1 0 0,-1 0 0,0 0 0,1 0 0,-1 0 0,1 0 0,-1 0 0,0 0 0,1 0 0,-1 0 0,0 0 0,1 0 0,-1 0 0,1 0 0,-1 0 0,0 0 0,1-1 0,-1 1 0,0 0 0,1 0 0,-1 0 0,0-1 0,1 1 0,-1 0 0,0 0 0,0-1 0,1 1 0,-1 0 0,1-1 0,26-18 0,-19 13 0,3 1 0,-1 0 0,1 1 0,0 0 0,0 0 0,0 1 0,0 0 0,1 1 0,-1 1 0,1 0 0,0 0 0,-1 1 0,1 0 0,0 1 0,-1 1 0,17 4 0,-25-5 0,0 1 0,0 0 0,0 0 0,-1 0 0,1 0 0,0 0 0,-1 1 0,0-1 0,1 1 0,-1 0 0,0-1 0,0 1 0,-1 0 0,1 0 0,-1 1 0,1-1 0,-1 0 0,0 0 0,0 1 0,0-1 0,-1 0 0,1 6 0,1 10 0,-1-1 0,-1 1 0,-3 18 0,2-13 0,1-17 0,-1 0 0,0 0 0,0 0 0,0 0 0,-1 0 0,0-1 0,0 1 0,-1-1 0,0 1 0,0-1 0,0 0 0,-1 0 0,-6 7 0,-8 23 0,-6 9 0,23-43 0,0 0 0,-1 0 0,1-1 0,0 1 0,-1 0 0,1-1 0,-1 1 0,1-1 0,-1 1 0,0-1 0,1 0 0,-1 0 0,0 0 0,0 0 0,0 0 0,-3 1 0,1-3 0,0-1 0,0 1 0,1-1 0,-1 0 0,0 0 0,1-1 0,0 1 0,-1-1 0,1 1 0,0-1 0,0 0 0,1 0 0,-1 0 0,-2-4 0,-12-11 0,-20-10-1365,19 17-546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20.0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0 1 24575,'-4'1'0,"0"1"0,-1 0 0,1 1 0,0-1 0,1 1 0,-1-1 0,0 1 0,1 1 0,-1-1 0,1 0 0,-4 6 0,-5 3 0,5-6 0,1 0 0,0 1 0,0 0 0,1 0 0,0 0 0,0 0 0,0 1 0,1 0 0,0 0 0,1 0 0,0 0 0,0 1 0,1-1 0,0 1 0,0 0 0,1 0 0,0-1 0,1 1 0,0 14 0,-1 17 0,0-23 0,0 0 0,1 0 0,0 0 0,2 0 0,0-1 0,8 30 0,-8-42 0,1-1 0,-1 1 0,1-1 0,0 0 0,1 0 0,-1 0 0,0 0 0,1 0 0,0-1 0,-1 0 0,1 0 0,0 0 0,0 0 0,1 0 0,-1-1 0,0 0 0,0 0 0,1 0 0,-1 0 0,0-1 0,1 1 0,-1-1 0,8-1 0,-3 1 0,0 0 0,0 0 0,0-1 0,-1 0 0,1-1 0,0 0 0,0 0 0,-1-1 0,0 0 0,16-9 0,-21 11 0,0-1 0,0 0 0,-1-1 0,1 1 0,-1 0 0,1-1 0,-1 1 0,0-1 0,0 0 0,0 0 0,0 0 0,0 0 0,-1 0 0,1 0 0,-1 0 0,0-1 0,0 1 0,0 0 0,0-1 0,-1 1 0,1-1 0,-1 1 0,0 0 0,0-1 0,0 1 0,-1-1 0,1 1 0,-1-1 0,-1-3 0,1 4 0,-1-1 0,0 1 0,0 0 0,0 0 0,0 0 0,-1 0 0,1 0 0,-1 0 0,0 1 0,1-1 0,-1 1 0,-1 0 0,1 0 0,0 0 0,0 0 0,-1 1 0,1-1 0,-1 1 0,1 0 0,-1 0 0,1 0 0,-1 0 0,0 0 0,0 1 0,1 0 0,-6 0 0,-13 2 0,0 2 0,0 0 0,0 1 0,1 2 0,-36 14 0,25-9 0,-18 10-1365,29-12-546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21.3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49.4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445'0'0,"-2404"2"0,69 13 0,-86-10 0,0-1 0,0 0 0,0-2 0,0-1 0,0-1 0,0-1 0,1-1 0,33-8 0,-57 10-21,8-3-129,0 0 1,0 0 0,0 1-1,0 1 1,0 0 0,1 0 0,-1 0-1,18 3 1,-8 3-6677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22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23.8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0.3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 256 24575,'-1'1653'0,"2"-1642"0,0 1 0,1-1 0,0 0 0,0 0 0,1 0 0,1 0 0,-1 0 0,2-1 0,0 0 0,0 0 0,1 0 0,0 0 0,0-1 0,1 0 0,1 0 0,-1-1 0,1 0 0,1 0 0,0-1 0,0 0 0,0-1 0,1 1 0,-1-2 0,2 0 0,-1 0 0,0 0 0,1-2 0,0 1 0,0-1 0,15 2 0,555 39 0,-358-31 0,64-8 0,96 9 0,181 6 0,-432-21 0,-78 4 0,65 11 0,-64-7 0,60 2 0,33-7 0,284-6 0,-375-3 0,109-26 0,-99 17 0,-39 8 0,-1-1 0,1-1 0,25-15 0,-26 13 0,-1 0 0,54-14 0,-67 21 0,-1 0 0,1-1 0,-1 0 0,0-1 0,-1-1 0,21-16 0,18-11 0,-45 31 0,0 1 0,0-1 0,-1 0 0,1 0 0,-1 0 0,0 0 0,0-1 0,-1 0 0,1 0 0,-1 0 0,0 0 0,0-1 0,-1 1 0,1-1 0,-1 1 0,-1-1 0,1 0 0,0-6 0,1-11 0,-1 0 0,-1-1 0,-3-33 0,0 11 0,-1-772 0,3 540 0,1 264 0,1 0 0,0 0 0,1 0 0,1 0 0,7-18 0,-7 21 0,0 1 0,-1-1 0,0 1 0,-1-1 0,0 0 0,0 0 0,-1 0 0,-1-21 0,-1 29 0,0 0 0,0 0 0,1 0 0,-2 0 0,1 0 0,0 0 0,-1 0 0,1 0 0,-1 1 0,0-1 0,0 1 0,0-1 0,0 1 0,0-1 0,0 1 0,-1 0 0,1 0 0,-1 0 0,0 1 0,1-1 0,-1 1 0,0-1 0,0 1 0,-5-2 0,-7-1 0,0 1 0,-1 0 0,-31-1 0,-1-1 0,-227-31 0,43 18 0,41 5 0,14 0 0,-203 11 0,176 4 0,-1619-2 0,1800 2 0,0 0 0,-44 11 0,42-7 0,0-2 0,-32 2 0,4-1 0,-68 13 0,73-10 0,-4 5 0,40-9 0,-1-1 0,0 0 0,0-1 0,-21 1 0,30-3 0,0 0 0,0 0 0,0-1 0,1 0 0,-1 0 0,0 0 0,0 0 0,1 0 0,-1-1 0,1 0 0,-1 0 0,1 0 0,0 0 0,0 0 0,0-1 0,0 1 0,0-1 0,0 0 0,-4-6 0,-6-11 0,1 0 0,2-2 0,0 1 0,1-1 0,1-1 0,1 0 0,-5-27 0,2 12 0,-18-48 0,20 70 0,11 30 0,12 30 0,-11-37 0,1 1 0,0-1 0,0 0 0,1-1 0,0 1 0,0-1 0,0 0 0,1-1 0,0 1 0,0-1 0,1-1 0,-1 1 0,1-1 0,0-1 0,0 1 0,15 3 0,29 15 0,-45-18 0,-1 0 0,0 0 0,0 0 0,0 1 0,9 10 0,-11-11 0,-1 0 0,1-1 0,0 1 0,1-1 0,-1 1 0,1-1 0,-1-1 0,1 1 0,0 0 0,0-1 0,0 0 0,11 2 0,-12-3 0,1 0 0,0-1 0,-1 0 0,1 0 0,-1 0 0,1 0 0,0-1 0,-1 0 0,1 0 0,-1 0 0,1 0 0,-1-1 0,0 0 0,1 0 0,-1 0 0,0 0 0,0 0 0,3-4 0,5-4 0,-1-1 0,-1 0 0,0 0 0,10-15 0,24-27 0,-44 53 0,1 0 0,-1-1 0,0 1 0,0 0 0,1-1 0,-1 1 0,0 0 0,1 0 0,-1-1 0,0 1 0,1 0 0,-1 0 0,1-1 0,-1 1 0,0 0 0,1 0 0,-1 0 0,1 0 0,-1 0 0,1 0 0,-1 0 0,0 0 0,1 0 0,-1 0 0,1 0 0,-1 0 0,1 0 0,-1 0 0,0 0 0,1 0 0,-1 0 0,1 0 0,-1 0 0,0 1 0,1-1 0,-1 0 0,1 0 0,-1 1 0,8 19 0,-5 31 0,-3-48 0,1 1-57,-1 1 0,1-1 1,-1 0-1,0 1 0,-1-1 0,1 0 0,-1 1 0,0-1 0,0 0 0,0 0 1,-1 0-1,1 0 0,-1 0 0,0 0 0,0 0 0,0 0 0,-1-1 0,0 1 0,1-1 1,-1 0-1,0 0 0,0 0 0,-5 3 0,-12 4-6769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2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555 24575,'0'-478'0,"-5"422"-1365,-2 35-546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3.9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 24575,'-2'112'0,"5"126"0,-3-235 0,1 0 0,-1 0 0,1 1 0,0-1 0,0 0 0,0 0 0,0 0 0,0-1 0,1 1 0,-1 0 0,1 0 0,0-1 0,-1 1 0,1-1 0,0 1 0,1-1 0,-1 0 0,0 0 0,1 0 0,-1 0 0,1 0 0,0-1 0,0 1 0,-1-1 0,1 1 0,0-1 0,0 0 0,0 0 0,0-1 0,1 1 0,-1-1 0,0 1 0,0-1 0,0 0 0,5-1 0,11 1 0,1-2 0,0-1 0,-1 0 0,28-9 0,-34 9 0,16-5-115,13-3-197,-1 1-1,1 2 1,63-3-1,-78 11-6513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6.1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6'0,"0"6"0,6 2 0,6-1 0,2 2 0,4-2 0,4-2 0,4-4 0,2-2 0,3-3 0,1-1 0,-5-7 0,-8-7 0,0-1 0,-4-5 0,0 2 0,4 3 0,-2 5-819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7.5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1 24575,'0'5'0,"0"8"0,-5 1 0,-2 3 0,0 5 0,1 4 0,3 3 0,0 1 0,2 2 0,0 0 0,1 1 0,1 0 0,-1-1 0,0 0 0,0 0 0,1-5-819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39.1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6'0,"0"6"0,0 8 0,0 5 0,0 4 0,0 2 0,0 2 0,0 0 0,0 0 0,0 0 0,0 0 0,0-1 0,0 0 0,0 0 0,0 0 0,0-6-819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41.7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6 24575,'56'-1'0,"-29"-1"0,0 2 0,1 1 0,-1 1 0,49 10 0,-73-11 0,-1 0 0,1 0 0,-1 0 0,0-1 0,1 1 0,0-1 0,-1 0 0,1 1 0,-1-1 0,1 0 0,-1-1 0,1 1 0,-1 0 0,1-1 0,-1 1 0,1-1 0,-1 0 0,0 0 0,1 0 0,-1 0 0,0 0 0,0-1 0,4-2 0,-4 1 0,1-1 0,-1 1 0,0-1 0,-1 0 0,1 0 0,0 0 0,-1 0 0,0 0 0,0 0 0,0 0 0,-1 0 0,1-1 0,-1-7 0,-1-32 0,0 31 0,-1 33 0,1 235-1365,1-227-546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44.0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5'0,"0"8"0,0 6 0,0 6 0,0 9 0,5 5 0,2 0 0,0 0 0,-1-2 0,-3-2 0,0-1 0,-2-1 0,0-1 0,-1-6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01.7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68'20'0,"-120"13"0,-197-21 0,215-10 0,-168-5 0,1226 3 0,-1367 5-1365,-37 2-546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50.9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3 24575,'1'-3'0,"0"0"0,0 0 0,0 0 0,0 0 0,0 0 0,1 0 0,-1 0 0,1 1 0,0-1 0,0 0 0,0 1 0,0 0 0,0-1 0,1 1 0,-1 0 0,1 0 0,-1 0 0,4-1 0,4-4 0,-1 1 0,1 1 0,19-8 0,-15 8 0,1 1 0,-1 0 0,1 1 0,0 1 0,0 0 0,0 1 0,0 0 0,0 1 0,0 1 0,0 1 0,0 0 0,21 6 0,-28-6 0,0 1 0,-1 0 0,0 0 0,1 1 0,-1 0 0,0 0 0,-1 1 0,1 0 0,-1 0 0,0 0 0,0 1 0,0 0 0,-1 0 0,0 0 0,0 1 0,-1 0 0,0 0 0,0 0 0,0 0 0,-1 1 0,0-1 0,-1 1 0,0 0 0,2 11 0,-2-12 0,-1 1 0,-1 0 0,1-1 0,-1 1 0,0 0 0,-1-1 0,0 1 0,0 0 0,0-1 0,-1 1 0,-1-1 0,1 0 0,-1 0 0,0 0 0,-1 0 0,1 0 0,-1 0 0,-1-1 0,1 0 0,-1 0 0,-8 8 0,-8 3 0,0 0 0,-1-2 0,0 0 0,-45 20 0,1 1 0,46-24 0,0 0 0,-39 14 0,136-24 0,122-3-1365,-171 1-546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54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6 24575,'49'-2'0,"-34"0"0,1 1 0,-1 1 0,0 0 0,1 1 0,-1 1 0,26 6 0,-39-7 0,-1-1 0,1 1 0,0-1 0,-1 1 0,1 0 0,0-1 0,-1 1 0,1 0 0,-1 0 0,1 0 0,-1 0 0,0 1 0,0-1 0,1 0 0,-1 1 0,0-1 0,0 0 0,0 1 0,0-1 0,0 1 0,-1 0 0,1-1 0,0 1 0,-1 0 0,1-1 0,-1 1 0,0 0 0,1-1 0,-1 1 0,0 0 0,0 0 0,-1 3 0,-1 3 0,0-1 0,-1 1 0,0 0 0,0 0 0,-1-1 0,-4 8 0,-15 34 0,22-45 0,-1 7 0,-1-1 0,0 1 0,0-1 0,-6 10 0,76-2 0,-65-17 0,20 8 0,-1 1 0,1 1 0,-2 1 0,22 17 0,-35-24 0,-1 1 0,0 0 0,-1 0 0,0 0 0,0 1 0,0-1 0,0 2 0,-1-1 0,-1 0 0,1 1 0,-1-1 0,0 1 0,-1 0 0,0 0 0,2 13 0,-3-14 0,1 0 0,-2 0 0,1 0 0,-1 0 0,0 0 0,-1 0 0,1 0 0,-1 0 0,-1 0 0,1 0 0,-4 7 0,3-10 0,-1 0 0,1 0 0,-1 0 0,0 0 0,-1 0 0,1 0 0,0-1 0,-1 0 0,0 0 0,0 0 0,0 0 0,0 0 0,-1-1 0,1 0 0,0 0 0,-9 3 0,-5 0 0,1-1 0,-1 0 0,1-1 0,-1-1 0,-29 0 0,-90-9 0,132 6-27,-1-1 0,1 1 0,0-1 0,-1 0 0,1 0 0,0-1 0,0 0 0,1 0 0,-1 0 0,1 0 0,-1-1 0,1 1 0,0-1 0,0 0 0,-6-9 0,-2 0-906,-1 0-589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57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3 1 24575,'0'3'0,"0"-1"0,0 1 0,-1 0 0,1 0 0,-1-1 0,0 1 0,0 0 0,0-1 0,0 1 0,0-1 0,0 1 0,-1-1 0,1 0 0,-1 1 0,0-1 0,0 0 0,0 0 0,0 0 0,0-1 0,0 1 0,0 0 0,-3 1 0,-7 3 0,0 0 0,0 0 0,-22 5 0,24-8 0,1 0 0,-1 1 0,1-1 0,0 2 0,-14 8 0,3 11 0,20-24 0,0 1 0,0-1 0,0 1 0,0-1 0,0 1 0,0-1 0,0 1 0,0-1 0,0 1 0,0-1 0,0 1 0,0-1 0,0 1 0,1-1 0,-1 1 0,0-1 0,0 0 0,0 1 0,1-1 0,-1 1 0,0-1 0,0 1 0,1-1 0,-1 0 0,0 1 0,1-1 0,-1 0 0,1 1 0,-1-1 0,1 1 0,4 1 0,0-1 0,0 1 0,-1-1 0,1 0 0,1 0 0,-1 0 0,0-1 0,7 0 0,288 0 116,-116-2-1597,-157 2-5345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2:59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1 24575,'0'61'0,"1"8"0,-2 0 0,-19 115 0,14-147-455,2 1 0,0 45 0,4-56-637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00.6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01.5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02.5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4:52.1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4 24575,'145'3'0,"154"-7"0,-291 3-8,-1-1 0,1-1 0,-1 1-1,0-1 1,0 0 0,0-1 0,0 1-1,-1-1 1,0-1 0,1 1 0,-2-1 0,7-7-1,14-9-1249,-10 10-5568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35.6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862'0'0,"-803"3"0,0 3 0,77 17 0,-72-10 0,99 6 0,-12-19 0,-80-1 0,132 14 0,-49 2 0,-72-9 0,-54-1 0,0 0 0,-1 3 0,47 17 0,-11-3 0,-19-7 0,0-2 0,2-2 0,-1-2 0,1-2 0,52 1 0,16-10 0,118-18 0,-12 6 0,26-4 0,-38-1 0,-45 6 0,117-32 0,-210 32 0,0 3 0,84-1 0,145 12 0,-111 2 0,639-3 0,-615 14 0,-50 0 0,218 19 0,59 1 0,-61-13 0,-188-9 0,-24 2 0,99 3 0,-209-19-76,-38 0-108,1 1 0,-1 1 0,0 1-1,0 0 1,0 1 0,35 9 0,-22 3-664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54.7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0 24575,'20'1'0,"1"1"0,0 2 0,-1 0 0,0 1 0,27 10 0,-24-7 0,-1-1 0,1-1 0,48 6 0,349-10 0,-203-5 0,1242 3 0,-1368-5 0,-1-4 0,136-31 0,-41 5 0,-51 12 0,184-23 0,28 11 0,-310 30 0,0-1 0,41-13 0,-45 10 0,1 1 0,65-6 0,111-1 0,103-3 0,-245 19 0,-22 2 0,0-3 0,0-2 0,-1-1 0,85-19 0,-78 9 0,0 3 0,0 1 0,73-2 0,161 12 0,-125 2 0,-87 1 0,78 13 0,-64-5 0,-47-6 0,-1 3 0,58 20 0,-60-17 0,0-1 0,76 12 0,-111-23 0,96 9 0,101 24 0,171 57 0,-322-78 0,0-3 0,1-2 0,53 0 0,151-8 0,-103-2 0,14-6 0,-92 3 0,74 5 0,159 11 0,-222-12 0,138-20 0,-58-6 0,-11 0 0,302-16 0,1154 44 0,-644 2 0,-856 3 0,133 23 0,63 4 0,-242-33 0,96-14 0,26-2 0,-121 16 0,224 3 0,-279-1-195,0 1 0,0-1 0,0 1 0,0 0 0,-1 1 0,10 4 0,9 7-663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03.1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47'0'-1365,"-1120"0"-546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3:57.1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94'0'0,"-1"4"0,1 4 0,135 30 0,192 39 0,-148-53 0,207 26 0,-411-44 0,0-3 0,0-4 0,86-10 0,-89 5 0,578-63 0,-408 30 0,-122 18 0,194-12 0,491 32 0,-358 4 0,-228 13 0,-18 0 0,91-18 0,131 4 0,-366 4 0,88 21 0,-27-4 0,-64-14-341,-2 2 0,1 1-1,86 37 1,-110-38-648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5:03.8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7 24575,'149'0'69,"876"-6"-344,-8-37-61,-443-40 354,-439 59 55,17 4 167,266 2-1,36-4-267,-360 15 28,0 3 0,111 11 0,69 1 0,-31-2 0,55 13 0,404 11 0,-525-22 0,274 48 0,91 6 0,-62-29 0,-165 21 0,-174-26 0,269 17 0,-344-44 0,24 3 0,1-5 0,0-3 0,96-18 0,-166 17 45,0-2-1,37-17 1,20-6-1544,-51 23-5327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5:32.9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84 796 24575,'-4'1'0,"0"0"0,1 0 0,-1 0 0,1 1 0,-1 0 0,1 0 0,0 0 0,0 0 0,0 0 0,0 0 0,0 1 0,-3 3 0,1-1 0,-87 77 0,-139 114 0,196-170 0,-1-2 0,-1-1 0,-2-2 0,-76 31 0,83-44 0,0-1 0,-1-2 0,1-1 0,-1-2 0,0-1 0,-55-5 0,6 1 0,60 2 0,-1-2 0,1 0 0,0-2 0,0 0 0,0-2 0,1 0 0,0-2 0,0 0 0,1-1 0,0-1 0,1-1 0,-21-16 0,-24-23 0,-113-118 0,142 133 0,7 3 0,2 0 0,1-2 0,2-1 0,1-1 0,3-1 0,-21-53 0,34 74 0,0 0 0,2 0 0,0-1 0,1 0 0,0 1 0,2-1 0,0 0 0,1 0 0,2-20 0,2 7 0,1-1 0,2 1 0,1 0 0,14-37 0,-18 60 0,-1 0 0,1 1 0,0-1 0,1 1 0,0 0 0,0 0 0,1 1 0,-1-1 0,1 1 0,1 0 0,-1 1 0,1 0 0,0 0 0,0 0 0,1 1 0,-1 0 0,14-5 0,9-1 0,0 1 0,1 2 0,49-5 0,-41 6 0,47-11 0,-41 5 0,1 2 0,0 3 0,64-3 0,143 10 0,-117 2 0,-112-1 0,0 0 0,0 1 0,0 2 0,-1 0 0,28 9 0,-36-8 0,-1 1 0,1 0 0,-1 1 0,-1 0 0,0 2 0,0-1 0,0 1 0,-1 1 0,11 11 0,-10-9 0,1-1 0,0-1 0,0 0 0,1-1 0,21 9 0,-22-11 0,0 0 0,0 1 0,-1 0 0,-1 1 0,1 0 0,20 21 0,-27-23 0,6 5 0,-2 1 0,1 0 0,-2 0 0,0 1 0,0 0 0,8 21 0,-3-1 0,-2 0 0,-1 1 0,-1 0 0,-2 1 0,-2 0 0,3 71 0,-8-83 0,-1 1 0,-2 0 0,0 0 0,-2 0 0,0-1 0,-2 1 0,-16 41 0,1-9-86,17-43-31,-1 0 1,0 0 0,-1 0 0,-1 0-1,0-1 1,-1 0 0,0-1 0,-1 0-1,0 0 1,-16 14 0,10-13-671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5:36.3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23 924 24575,'-13'6'0,"0"-2"0,-1 1 0,1-2 0,-1 0 0,0-1 0,-19 2 0,-31 5 0,-15 10 0,-138 24 0,182-37 0,-59 18 0,63-15 0,0-1 0,-45 5 0,32-11 0,-1-2 0,0-1 0,0-3 0,1-2 0,0-1 0,0-3 0,1-1 0,0-2 0,-67-31 0,16 13 0,67 23 0,0-1 0,-31-14 0,47 18 0,1 0 0,-1-1 0,1 0 0,0 0 0,0-1 0,1-1 0,0 1 0,1-2 0,-1 1 0,2-1 0,-1 0 0,1-1 0,0 0 0,1 0 0,0 0 0,1-1 0,0 0 0,1 0 0,0 0 0,1 0 0,0-1 0,1 1 0,0-1 0,0 0 0,1-14 0,1 15 0,0-1 0,1 0 0,1 1 0,0-1 0,0 0 0,1 1 0,0 0 0,1 0 0,1 0 0,10-19 0,-6 15 0,1 1 0,0 0 0,1 1 0,1 0 0,0 1 0,23-18 0,12-2 0,2 2 0,1 1 0,78-31 0,-80 38 0,8-3 0,40-21 0,2 4 0,114-31 0,-159 59 0,-1 2 0,2 3 0,-1 2 0,1 2 0,0 3 0,59 4 0,-94 1 0,1-1 0,-1 2 0,1 1 0,-1 0 0,0 1 0,27 14 0,-34-14 0,-2 0 0,1 1 0,-1 0 0,0 0 0,0 2 0,-1-1 0,0 1 0,0 0 0,-1 1 0,0 0 0,8 14 0,33 54 0,-24-40 0,33 68 0,-34-56 0,-13-27 0,-1 0 0,15 47 0,2 20 0,-18-65 0,0 0 0,-2 1 0,-1-1 0,-1 1 0,-2 0 0,2 47 0,-6-68 0,1-1 0,-1 0 0,1 0 0,-1 1 0,-1-1 0,1 0 0,-1 0 0,1 0 0,-1 0 0,0 0 0,-1-1 0,1 1 0,-1 0 0,1-1 0,-1 0 0,0 0 0,0 0 0,-1 0 0,1 0 0,0-1 0,-1 1 0,0-1 0,0 0 0,1 0 0,-1 0 0,0 0 0,-1-1 0,1 0 0,0 0 0,-5 1 0,-13 1 0,-1-1 0,-1-1 0,1 0 0,-37-5 0,12 1 0,-196 1-1365,211 2-546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6:26.9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0 924 24575,'-44'1'0,"-1"1"0,1 3 0,-79 19 0,-207 31 0,306-51 0,-63 3 0,-151-7 0,102-2 0,24 4 0,41 0 0,-137-12 0,198 9 0,0-1 0,-1 0 0,1-1 0,0 0 0,0-1 0,0 0 0,1 0 0,-13-8 0,18 9 0,-1-1 0,1 0 0,0 1 0,0-1 0,0-1 0,0 1 0,1-1 0,0 1 0,0-1 0,0 0 0,0 0 0,1 0 0,0 0 0,0-1 0,0 1 0,1-1 0,-2-6 0,-3-50 0,3 0 0,3 0 0,9-86 0,-7 135 0,0 0 0,1 0 0,0 0 0,1 0 0,0 1 0,1 0 0,1 0 0,0 0 0,1 0 0,0 1 0,0 0 0,1 1 0,13-14 0,11-8 0,1 3 0,60-42 0,-73 56 0,12-4 0,0 1 0,1 1 0,0 2 0,1 1 0,48-12 0,74-31 0,-134 46 0,0 2 0,0 0 0,1 2 0,1 0 0,-1 1 0,1 2 0,0 0 0,0 2 0,27 0 0,-26 2 0,13 1 0,47 5 0,-71-3 0,0 0 0,-1 0 0,1 1 0,-1 1 0,0 0 0,23 13 0,46 27 0,-50-29 0,-1 2 0,0 0 0,54 45 0,-8 10 0,71 61 0,-110-104 0,2-1 0,1-3 0,59 29 0,-83-48 0,0-1 0,26 6 0,-29-9 0,0 1 0,0 1 0,0 0 0,25 13 0,16 11 0,-40-22 0,-1 0 0,0 1 0,13 10 0,-21-14 0,-1 1 0,-1-1 0,1 1 0,-1 0 0,1 0 0,-1 1 0,-1 0 0,1-1 0,-1 1 0,5 12 0,-6-11 0,1 0 0,-1 0 0,0 1 0,0-1 0,-1 1 0,0 0 0,0-1 0,-1 1 0,0 0 0,0-1 0,-1 1 0,0 0 0,-1-1 0,1 1 0,-1-1 0,-1 1 0,1-1 0,-1 0 0,-1 0 0,1 0 0,-10 12 0,6-11 0,0 0 0,0-1 0,-1 0 0,0 0 0,-1 0 0,0-1 0,0-1 0,0 1 0,0-1 0,-1-1 0,0 0 0,0 0 0,0-1 0,0 0 0,-18 2 0,-55 2 0,1-3 0,-103-8 0,26 0 0,97 4 0,0-2 0,-90-16 0,99 11-330,-1 2 0,-86 3 0,127 2-45,-14 1-645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6:30.5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8'0'0,"82"0"0,88 0 0,93 0 0,70 0-3769,46 0 3769,20 0-2287,-7 0 2287,-29 11 0,-25 8 0,-41 2 0,-14 13 0,-63 1-2135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6:53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37 1 24575,'-4'1'0,"0"1"0,0 0 0,-1-1 0,2 2 0,-1-1 0,0 0 0,0 1 0,1 0 0,-1 0 0,1 0 0,0 0 0,0 0 0,0 1 0,0-1 0,1 1 0,-3 4 0,-5 5 0,-58 72 0,4 2 0,3 3 0,5 3 0,4 2 0,4 3 0,4 1 0,4 2 0,-31 127 0,70-222 0,-16 53 0,3 2 0,3-1 0,2 1 0,-1 85 0,10-125 0,1-1 0,1 1 0,0-1 0,1 0 0,2 0 0,0 0 0,11 27 0,-8-32 0,0-1 0,0 0 0,2 0 0,0 0 0,0-2 0,1 1 0,1-1 0,0-1 0,16 12 0,6 8 0,74 44-1365,-94-61-546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26:56.9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7 1 24575,'-8'1'0,"0"0"0,0 0 0,1 1 0,-1 1 0,0-1 0,1 1 0,0 1 0,0-1 0,0 1 0,-12 9 0,4-2 0,0 1 0,1 0 0,-20 23 0,18-17 0,1 2 0,0 0 0,2 1 0,0 0 0,2 1 0,0 1 0,1 0 0,2 0 0,-8 29 0,-6 28 0,-48 114 0,46-121 0,18-50 0,-2-1 0,-10 23 0,-31 70 0,-37 128 0,80-222 0,1 1 0,1-1 0,0 1 0,2 0 0,0 0 0,2 0 0,4 42 0,1-28 0,2-1 0,2 0 0,25 68 0,-19-60 0,14 72 0,-10-36 0,-16-70 0,1 0 0,0 0 0,0-1 0,1 1 0,0-1 0,7 8 0,15 26 0,-19-28 0,2-1 0,0 0 0,0-1 0,1 0 0,1 0 0,0-1 0,17 12 0,3 3 0,-20-17 0,1 0 0,0-1 0,1 0 0,-1-1 0,17 5 0,41 24 0,-57-28 0,0-1 0,1 0 0,0 0 0,0-2 0,0 0 0,1-1 0,19 3 0,-113-7-3,-18 2 73,87-2-229,0-1 0,1 0 0,-1-1 0,1 1-1,0-2 1,-1 1 0,1-1 0,-11-6 0,-2-5-6667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2:57.2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 24575,'55'-3'0,"60"-9"0,18-2 0,602 8 0,-407 8 0,-265-2-1365,-36 0-546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05.9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858'0'0,"-826"2"0,0 1 0,38 9 0,-36-6 0,58 4 0,467-8 0,-266-4 0,-285 2-85,0 0 0,0 1-1,-1 0 1,1 0 0,0 1-1,-1 0 1,1 0 0,-1 1-1,0 0 1,1 1 0,-1-1-1,-1 1 1,1 0 0,-1 1-1,11 9 1,0 3-674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10.5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44 24575,'223'2'0,"244"-5"0,-361-7 0,154-36 0,-87 13 0,-96 16 0,87-30 0,-89 23 0,94-17 0,-127 32 0,0-3 0,77-31 0,-67 22 0,56-14 0,-26 13 0,-28 7 0,0 2 0,83-10 0,-18 8 0,-89 9 0,1 1 0,0 2 0,0 1 0,0 1 0,0 2 0,57 8 0,-49 2 0,0 1 0,-1 2 0,-1 1 0,63 37 0,-72-39 0,0 0 0,39 12 0,21 8 0,-66-25 0,1 0 0,0-2 0,36 6 0,-4-2 0,-4 1 0,-2 2 0,93 37 0,-120-42 0,0-1 0,0-1 0,0-1 0,0-1 0,1-1 0,0-2 0,39 0 0,-35-2 0,-1 2 0,1 1 0,-1 1 0,1 1 0,29 9 0,50 18 0,175 26 0,-71-33 0,-95-13 0,418 2 0,-330-16 0,-156 4-119,12 0-297,0-3 1,112-17 0,-144 14-641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09.3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490'-2'0,"553"5"0,-278 60 0,-729-59 0,492 24 0,-409-26 0,-48 5 0,0 2 0,-1 3 0,128 41 0,-132-32 0,1-3 0,0-4 0,1-2 0,82 4 0,-52-19 0,33 2 0,-106 5-1365,-6 2-546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16.7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461'0'-1365,"-1434"0"-546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21.9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5 24575,'916'0'0,"-854"-4"0,-1-2 0,97-23 0,-58 9 0,123-37 0,-112 26 0,-92 28-124,0 1 0,0 0 0,0 2 0,-1 0 0,1 1 0,0 1-1,0 1 1,-1 1 0,1 0 0,30 13 0,-29-8-670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27.8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4 1181 24575,'-14'0'0,"0"-2"0,0 0 0,0-1 0,1 0 0,-1-1 0,1 0 0,0-1 0,0-1 0,1 0 0,0 0 0,0-2 0,0 1 0,1-1 0,0-1 0,0 0 0,1-1 0,0 0 0,1 0 0,-10-16 0,6 9 0,1-1 0,1-1 0,1 0 0,0 0 0,2-1 0,0 0 0,1 0 0,1-1 0,1 0 0,1 0 0,-3-39 0,5 7 0,2 1 0,3-1 0,9-53 0,-9 90 0,1 0 0,0 0 0,1 0 0,1 1 0,0-1 0,2 2 0,-1-1 0,2 1 0,-1 0 0,2 1 0,0 0 0,1 0 0,23-21 0,51-43 0,-48 42 0,79-58 0,-102 84 0,1 0 0,0 1 0,1 0 0,0 1 0,0 1 0,0 0 0,1 2 0,0 0 0,27-3 0,11 3 0,1 3 0,70 7 0,-120-5 0,0 0 0,0 0 0,0 0 0,0 1 0,0 0 0,-1 0 0,1 1 0,-1-1 0,1 1 0,-1 0 0,0 1 0,0-1 0,0 1 0,8 9 0,-7-5 0,1 0 0,-2 0 0,1 1 0,-1-1 0,0 1 0,-1 1 0,0-1 0,3 14 0,-1 2 0,-1 1 0,-1-1 0,-1 0 0,-2 1 0,0 0 0,-5 36 0,-3-10 0,-20 66 0,-4 30 0,22-103 0,-2 0 0,-2 0 0,-1-1 0,-3-1 0,-32 60 0,43-91 0,0-1 0,-1-1 0,0 1 0,-1-1 0,0 0 0,0-1 0,-1 0 0,-1 0 0,-11 8 0,1-4 0,0-1 0,0-1 0,-1-1 0,-22 8 0,-111 49 0,147-64 21,0 0-1,0 0 0,0 1 1,1 0-1,-10 9 0,10-8-268,0-1 0,-1 1 1,1-1-1,-1-1 0,-10 5 0,-4-1-6578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32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21 1056 24575,'0'5'0,"-1"0"0,0 0 0,0 0 0,-1 0 0,0 0 0,1-1 0,-2 1 0,1 0 0,0-1 0,-1 1 0,0-1 0,0 0 0,0 0 0,-1 0 0,1-1 0,-1 1 0,0-1 0,-7 6 0,-11 6 0,0-1 0,-34 16 0,32-17 0,-40 21 0,-1-2 0,-1-3 0,-86 24 0,117-47 0,-1-1 0,1-2 0,-1-1 0,0-2 0,-56-7 0,83 5 0,0 0 0,0-1 0,0 0 0,0 0 0,0-1 0,1-1 0,0 1 0,0-1 0,0-1 0,1 1 0,-1-1 0,1 0 0,1-1 0,-1 0 0,1 0 0,0 0 0,-9-17 0,4 7 0,1-1 0,1 0 0,0 0 0,1-1 0,2 0 0,0-1 0,-5-25 0,8 31 0,1 0 0,0-1 0,1 0 0,0 1 0,1-1 0,1 1 0,1-1 0,0 1 0,0-1 0,2 1 0,0 0 0,10-24 0,21-51 0,-26 62 0,21-44 0,80-118 0,-80 146 0,2 2 0,65-66 0,-45 52 0,-25 25 0,1 1 0,1 2 0,2 1 0,1 2 0,0 0 0,2 3 0,72-35 0,-84 50 0,0 1 0,1 0 0,-1 2 0,1 1 0,0 1 0,0 1 0,35 4 0,6-2 0,-53-1 0,0-1 0,0 1 0,-1 1 0,1 0 0,0 1 0,-1 0 0,1 0 0,-1 1 0,18 9 0,-11-2 0,-1 1 0,0 0 0,0 1 0,19 22 0,-17-14 0,-1 0 0,-1 1 0,-1 1 0,13 28 0,3 2 0,-25-42 0,-1 0 0,0 0 0,-1 1 0,0 0 0,-1 0 0,0 0 0,-1 0 0,2 22 0,-7 107 0,0-65 0,3-66 0,-1-1 0,1 1 0,-2-1 0,0 1 0,0-1 0,0 1 0,-1-1 0,-1 0 0,1-1 0,-11 17 0,2-7 0,-2 0 0,0-1 0,-26 24 0,-107 100 0,129-124 0,-1-1 0,0-1 0,-28 17 0,17-13 0,-24 9-1365,29-19-546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35.3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1 24575,'5'2'0,"-1"0"0,1 0 0,0 0 0,-1 1 0,1 0 0,-1 0 0,0 0 0,0 1 0,0-1 0,-1 1 0,1 0 0,5 7 0,5 4 0,191 188 0,-200-198 0,-1 1 0,1 0 0,-2 0 0,1 0 0,0 1 0,-1 0 0,0-1 0,-1 1 0,0 0 0,0 0 0,0 0 0,-1 1 0,1 10 0,0 13 0,-5 60 0,1-39 0,1-44 0,1 0 0,-1 0 0,0 0 0,0-1 0,-1 1 0,0 0 0,-1 0 0,1-1 0,-1 0 0,-1 1 0,-4 6 0,0-2 0,-1-1 0,-1 0 0,0-1 0,0 0 0,-16 11 0,-7 10-195,1 2 0,1 0 0,1 2 0,3 2 0,0 0 0,-23 46 0,40-64-663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43.6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823'0'0,"-4777"2"0,1 3 0,88 20 0,-86-13 0,1-3 0,64 3 0,405-11 98,-233-4-1561,-259 3-5363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46.2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094'0'0,"-1880"17"0,-113-5 0,100 19 0,-121-16 0,109 6 0,493-19 0,-328-5 0,-142 0 0,228 7 0,-405-1 0,0 3 0,53 14 0,-49-9 0,64 8 0,495 17 0,-558-35 0,72 13 0,13 1 0,148-13 15,-160-3-1395,-73 1-5446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3:51.4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1 24575,'2782'0'0,"-2558"-16"0,-18 0 0,-148 16 0,313-18 0,-33-34 0,-280 43 0,0 2 0,0 2 0,1 3 0,0 2 0,111 17 0,-100-10 0,0-2 0,0-3 0,1-3 0,113-17 0,-75 6 0,1 6 0,116 8 0,-66 0 0,-106 1 0,66 11 0,45 2 0,32-15 0,-61-2 0,168 19 0,32 15 0,-203-21 0,218-9 0,-173-6 0,613 3 0,-756-1 0,0-2 0,-1-1 0,62-17 0,99-41 0,-69 20 0,-40 17 0,113-16 0,-89 25 0,-35 7 0,105-28 0,-133 26 0,0 3 0,0 2 0,66-1 0,56-6 0,-70 3 0,185 6 0,-151 6 0,-110 0 0,0 0 0,0 2 0,0 1 0,43 15 0,-42-13 0,-1 0 0,1-1 0,0-1 0,37 2 0,184-9 0,103 4 0,-143 27 0,-75-12 0,-83-9 0,57 1 0,406-8 0,-235-3 0,-197 6 0,137 25 0,-138-16 0,138 7 0,-204-21-136,0 1-1,-1 1 1,1 0-1,0 1 1,0 0-1,-1 0 1,1 1-1,-1 1 0,12 5 1,-2 4-669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4:03.9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78 832 24575,'-66'2'0,"-1"2"0,2 4 0,-85 19 0,103-18 0,-1-3 0,-62 0 0,23-2 0,45 1 0,0 2 0,-41 12 0,-18 4 0,78-18 0,-45 8 0,-1-3 0,-105 2 0,27-11 0,-113-5 0,247 4 0,1-2 0,0 0 0,-1 0 0,1-1 0,0-1 0,1 0 0,-1 0 0,1-1 0,0-1 0,-21-13 0,25 13 0,1 1 0,0-1 0,0 0 0,1 0 0,-1-1 0,1 1 0,1-1 0,-1-1 0,1 1 0,1 0 0,-1-1 0,1 0 0,0 0 0,1 0 0,0 0 0,-2-16 0,2 5 0,2-1 0,0 1 0,1 0 0,0-1 0,2 1 0,0 0 0,2 0 0,0 1 0,1-1 0,0 1 0,2 0 0,0 1 0,1 0 0,1 0 0,0 1 0,1 0 0,21-22 0,16-12 0,2 3 0,2 1 0,88-59 0,-89 73 0,2 1 0,2 3 0,0 2 0,112-34 0,-137 51 0,1 2 0,0 2 0,0 1 0,34-1 0,130 8 0,-66 0 0,-106-3 0,20 0 0,52 7 0,-78-5 0,-1 1 0,-1 1 0,1 1 0,0 0 0,-1 1 0,23 12 0,2 4 0,68 51 0,-92-60 0,0 1 0,-1 1 0,0 0 0,-1 1 0,-1 0 0,14 25 0,-15-21 0,0 0 0,-2 0 0,-1 1 0,0 1 0,-2 0 0,0 0 0,-2 0 0,0 0 0,-1 1 0,-2 0 0,1 39 0,-3-46-120,0-10 37,1 0 0,-1 0 0,0-1 0,0 1 0,-1 0 0,0 0 0,0-1 0,0 1 0,-1 0 0,0-1 0,0 1 0,0-1 0,-1 0 0,-4 8 0,-7 0-674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6:50.2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828'0'0,"-820"-1"-105,-1 1 0,0 0 0,0 1 0,1 0 0,-1 0 0,0 0 0,0 1 0,0 0 0,0 0 0,0 1 0,-1 0 0,13 7 0,-6 2-672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19.6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861'0'0,"-847"1"0,-1 1 0,1 0 0,-1 1 0,0 0 0,0 1 0,24 11 0,-21-8 0,1-1 0,0-1 0,26 6 0,30-5 0,139-6 0,-94-3 0,1109 3 0,-1188 2 0,70 13 0,-67-8 0,52 2 0,597-7 0,-333-4 0,-326 0 0,1-2 0,-1-1 0,61-17 0,-61 13 0,1 1 0,-1 2 0,63-4 0,2114 10 0,-896 2 0,-1288 0 0,-1 0 0,41 10 0,-39-6 0,1-2 0,28 2 0,163 10 0,33 1 0,906-18 0,-1120 3 0,0 2 0,1 1 0,52 16 0,24 3 0,300 69 0,-99-18 0,-183-49-682,171 12-1,-251-36-614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4:06.5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59 1022 24575,'-180'14'0,"41"0"0,-502-9 0,360-7 0,272 2 0,0 0 0,0-1 0,0 0 0,0 0 0,0-1 0,0 0 0,0-1 0,1 0 0,-1 0 0,1-1 0,0 0 0,0-1 0,0 0 0,0 0 0,1 0 0,0-1 0,0 0 0,0 0 0,1-1 0,0 0 0,0 0 0,1-1 0,0 1 0,0-1 0,1 0 0,0 0 0,0-1 0,1 1 0,0-1 0,1 0 0,0 0 0,-2-14 0,3 9 0,0 0 0,1 0 0,1 0 0,0 0 0,1 0 0,0 0 0,1 1 0,1-1 0,0 1 0,1 0 0,0 0 0,1 0 0,0 1 0,1 0 0,9-11 0,16-21 0,1 1 0,56-54 0,171-162 0,-234 234 0,1 2 0,1 1 0,1 1 0,54-29 0,-64 41 0,0 0 0,1 2 0,0 0 0,1 1 0,0 1 0,0 0 0,0 2 0,0 1 0,24 0 0,717 6 0,-748-3 0,0 0 0,0 0 0,0 1 0,-1 1 0,1 1 0,0 0 0,-1 0 0,0 1 0,0 1 0,0 0 0,-1 1 0,0 1 0,0-1 0,-1 2 0,0 0 0,0 0 0,-1 1 0,0 0 0,-1 1 0,0 0 0,-1 0 0,0 1 0,-1 0 0,0 0 0,5 15 0,23 51 0,-20-49 0,-2 1 0,-1 1 0,15 55 0,-23-64 0,-1 1 0,-1-1 0,-1 1 0,-1 0 0,-1 0 0,-1-1 0,-1 1 0,-11 39 0,12-57 0,0 0 0,-1 0 0,0 0 0,0 0 0,0-1 0,0 1 0,-1-1 0,0 0 0,0 0 0,0 0 0,0-1 0,0 0 0,-1 1 0,0-2 0,1 1 0,-1 0 0,0-1 0,-8 3 0,-10 2 0,-1 0 0,-47 6 0,23-5 0,-22 2-38,1-3 1,-1-3-1,-80-6 0,48 0-1176,69 2-5612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15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2 24575,'263'-16'0,"3"-1"0,-201 19-76,-42 0-108,0-1-1,0-1 1,1-1 0,-1-1 0,0-1 0,26-7 0,-29 3-6642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16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999'0'-1365,"-1969"0"-546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18.4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7 24575,'32'-2'0,"-1"-2"0,0-1 0,0-2 0,56-19 0,44-9 0,-6 15 0,0 5 0,190 3 0,-283 12-94,-9-1-330,0 2 1,40 5-1,-35 1-6402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19.7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71'15'0,"-36"-2"0,515-7 0,-364-8 0,-230 7-1365,-36 2-546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21.3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'0'0,"8"0"0,13 0 0,5 0 0,14 0 0,3 0 0,-3 0 0,-4 0 0,-5 0 0,-4 0 0,-3 0 0,-2 0 0,-1 0 0,-1 0 0,0 0 0,-1 0 0,2 5 0,-6 2-819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25.8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957'0'-1365,"-931"0"-546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30.3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9 1 24575,'10'1'0,"0"1"0,0 0 0,-1 0 0,1 1 0,0 0 0,17 10 0,7 1 0,83 31 0,-3 6 0,-2 5 0,140 93 0,-203-116 0,-1 2 0,-2 1 0,-2 3 0,-1 2 0,-3 1 0,-1 3 0,-2 1 0,-2 1 0,-2 2 0,-2 1 0,31 73 0,-6 14 0,-6 2 0,46 212 0,-72-238 0,-5 1 0,-4 1 0,-6 0 0,-7 156 0,-8-229 0,-1 0 0,-3-1 0,-1 0 0,-2-1 0,-22 47 0,2 1 0,12-27 0,3 1 0,3 1 0,-9 74 0,8-40 0,-48 160 0,58-240 0,0 0 0,-2-1 0,1 0 0,-2 0 0,0 0 0,-1-1 0,-1 0 0,0-1 0,0 0 0,-19 15 0,-13 9 0,-92 59 0,3-2 0,15-5 0,-24 20 0,-175 152 0,291-239 0,11-9 0,0-1 0,-1-1 0,0 0 0,0-1 0,-2 0 0,1-1 0,-33 13 0,28-16 0,1 1 0,1 0 0,-27 16 0,39-19 0,0 1 0,0-1 0,0 1 0,0 1 0,1-1 0,0 1 0,1 0 0,-1 0 0,1 1 0,-6 13 0,-1-1 0,0-1 0,-23 29 0,-6 7 0,39-52 0,1-1 0,-1 1 0,0 0 0,-1-1 0,1 1 0,0-1 0,-1 1 0,1-1 0,-1 0 0,0 0 0,1 0 0,-1-1 0,0 1 0,0-1 0,0 1 0,0-1 0,-1 0 0,1 0 0,0 0 0,-6 0 0,7-1 0,-1-1 0,1 1 0,0-1 0,0 0 0,0 0 0,0 0 0,-1 0 0,1 0 0,1 0 0,-1 0 0,0-1 0,0 1 0,0 0 0,1-1 0,-1 0 0,1 1 0,-1-1 0,1 0 0,0 0 0,-1 0 0,1 0 0,0 0 0,0 0 0,1 0 0,-1 0 0,0 0 0,1-1 0,-1 1 0,1 0 0,-1-5 0,-4-38 0,2 0 0,1-1 0,7-60 0,-1-2 0,-4 13 0,0 71 0,0 67 0,-2 91 0,5 155 0,-2-284 1,0 1 1,0-1-1,0 0 0,0 0 0,1 0 0,0 0 0,0-1 0,0 1 0,1 0 1,-1-1-1,1 0 0,0 1 0,0-1 0,1 0 0,-1-1 0,1 1 1,0-1-1,0 1 0,9 4 0,4 1-17,1 0 0,0-1 0,0-1 0,21 5 0,36 15-1292,-34-7-5518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39.9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'0'0,"13"0"0,8 0 0,6 0 0,2 0 0,1 0 0,0 0 0,0 0 0,-2 0 0,0 0 0,0 0 0,-1 0 0,-1 0 0,-4 0-819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49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0 97 24575,'327'-17'0,"4"0"0,84-1 0,172-25 0,-545 41 0,-1 2 0,1 2 0,0 2 0,-1 1 0,60 16 0,-57-10 0,-25-7 0,-1 1 0,0 0 0,19 9 0,-34-13 0,1 0 0,-1 1 0,0 0 0,0 0 0,0 0 0,0 0 0,0 0 0,-1 0 0,1 1 0,-1-1 0,1 1 0,-1 0 0,0 0 0,0 0 0,0 0 0,0 0 0,-1 0 0,1 0 0,-1 1 0,0-1 0,1 7 0,-1-8 0,-1 0 0,0 0 0,0 0 0,-1 0 0,1 0 0,0 0 0,-1 0 0,1 0 0,-1 0 0,1 0 0,-1-1 0,0 1 0,0 0 0,0 0 0,0 0 0,0-1 0,-1 1 0,1-1 0,0 1 0,-1-1 0,1 1 0,-1-1 0,1 0 0,-1 0 0,0 1 0,1-1 0,-1 0 0,0-1 0,0 1 0,0 0 0,0-1 0,0 1 0,-3 0 0,-9 2 0,1 0 0,-1-2 0,-26 2 0,28-3 0,-118 4 0,-237 16 0,-357 20 38,-3-40-219,300-3-1041,398 3-560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26.8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913'0'0,"-901"0"0,-1 1 0,1 1 0,-1 0 0,0 0 0,1 1 0,-1 1 0,-1-1 0,1 2 0,0 0 0,-1 0 0,0 1 0,0 0 0,15 13 0,-10-9 0,37 22-1365,-27-21-546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51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0 24575,'60'3'0,"64"11"0,30 1 0,55-16 0,70 4 0,-276-3 0,0 0 0,0 1 0,0 0 0,0 0 0,0 0 0,0 0 0,0 0 0,0 1 0,0-1 0,-1 1 0,1 0 0,-1-1 0,1 1 0,-1 1 0,1-1 0,-1 0 0,0 0 0,0 1 0,1 2 0,-2-4 0,0 1 0,-1-1 0,1 1 0,-1-1 0,1 0 0,-1 1 0,0-1 0,0 1 0,0-1 0,0 1 0,0-1 0,0 1 0,0-1 0,0 1 0,0-1 0,-1 0 0,1 1 0,0-1 0,-1 1 0,1-1 0,-1 0 0,0 1 0,1-1 0,-1 0 0,0 0 0,0 1 0,0-1 0,0 0 0,0 0 0,0 0 0,0 0 0,0 0 0,-1 0 0,1-1 0,0 1 0,0 0 0,-1-1 0,1 1 0,-1-1 0,1 1 0,-2 0 0,-9 3 0,1-1 0,-1 1 0,0-2 0,0 0 0,0 0 0,-17 0 0,-81-6 0,46 1 0,33 2 0,0 0 0,-1 3 0,1 0 0,0 2 0,1 1 0,-46 14 0,-3 11-80,46-17-134,0 0 0,0-2 0,-2-2-1,1-1 1,-41 4 0,49-11-6612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7:58.3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24575,'81'1'0,"39"0"0,181-22 0,-183 10 0,219 8 0,-169 5 0,631-2 0,-729 6-1365,-46 1-546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10.7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709'-19'0,"40"5"0,-504 15 0,-216 0-455,0 2 0,57 13 0,-59-11-637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14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30 1 24575,'-2283'0'0,"2248"-1"-341,1 2 0,0 2-1,-63 12 1,50-1-6485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17.3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6 1019 24575,'-415'0'0,"408"0"0,1 0 0,0 0 0,-1 0 0,1 0 0,-1-1 0,1 0 0,0-1 0,0 0 0,-1 1 0,1-2 0,1 1 0,-1-1 0,0 0 0,0 0 0,1-1 0,0 1 0,0-1 0,0 0 0,0-1 0,0 1 0,1-1 0,0 0 0,0 0 0,0 0 0,1-1 0,0 1 0,0-1 0,-4-11 0,-1-7 0,1 1 0,1-1 0,1 0 0,1 0 0,1 0 0,2 0 0,0-1 0,1 1 0,2-1 0,0 1 0,2 0 0,1 0 0,13-43 0,101-258 0,-113 312 0,0 1 0,1 1 0,1-1 0,0 1 0,0 0 0,1 1 0,0 0 0,1 0 0,0 1 0,0 1 0,1 0 0,0 0 0,1 1 0,0 0 0,15-6 0,-3 2 0,1 2 0,-1 1 0,1 1 0,0 1 0,1 1 0,0 1 0,27 0 0,-46 3 0,1 1 0,-1 1 0,0-1 0,0 1 0,1 0 0,-1 1 0,0 0 0,0 0 0,0 1 0,-1-1 0,1 1 0,-1 1 0,1-1 0,-1 1 0,0 0 0,0 1 0,-1-1 0,1 1 0,-1 1 0,0-1 0,0 0 0,-1 1 0,0 0 0,0 0 0,0 1 0,-1-1 0,0 1 0,0-1 0,3 13 0,9 17 0,2-1 0,0 0 0,3-1 0,42 55 0,-47-66 0,-1 1 0,-1 0 0,-1 1 0,-1 0 0,-2 1 0,0 0 0,-2 0 0,0 1 0,-2 0 0,-1 0 0,-1 0 0,-2 1 0,-3 47 0,2-70 0,-1 0 0,0 1 0,0-1 0,-1 1 0,0-1 0,0 0 0,0 0 0,0 0 0,-1 0 0,0-1 0,0 1 0,0-1 0,0 1 0,-1-1 0,0 0 0,0 0 0,0-1 0,0 1 0,0-1 0,-1 0 0,0 0 0,0 0 0,1-1 0,-1 1 0,-1-1 0,1-1 0,-9 3 0,-13 2 0,-1-2 0,0-1 0,0-1 0,-39-2 0,-4 1 0,58 0-114,0 0 1,0 1-1,0 0 0,0 1 0,0 0 1,1 1-1,-1 0 0,1 1 0,0 1 1,1 0-1,-17 11 0,13-3-6712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23.9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557'0'-1365,"-1493"0"-546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27.9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4 1303 24575,'-4'0'0,"-28"0"0,0-1 0,-62-9 0,83 7 0,-1 0 0,1-1 0,1 0 0,-1 0 0,1-1 0,-1-1 0,1 1 0,1-2 0,-1 1 0,1-2 0,-14-13 0,-29-27 0,40 38 0,0 0 0,1 0 0,0-1 0,1-1 0,0 1 0,1-2 0,0 1 0,1-2 0,-11-22 0,14 20 0,1 0 0,0-1 0,0 1 0,2-1 0,0 0 0,1 1 0,1-1 0,1 0 0,2-20 0,7-21 0,20-71 0,-29 126 0,18-55 0,3 1 0,2 1 0,3 1 0,41-63 0,66-88 0,-127 198 0,0-1 0,0 1 0,1 0 0,0 1 0,0 0 0,1 0 0,0 1 0,0 0 0,1 1 0,-1 0 0,1 0 0,0 1 0,1 0 0,-1 1 0,0 0 0,1 1 0,0 0 0,21-1 0,-23 3 0,0-1 0,0 2 0,0 0 0,0 0 0,0 0 0,0 1 0,0 0 0,0 1 0,-1 0 0,0 0 0,1 1 0,-1 0 0,0 1 0,-1 0 0,1 0 0,-1 0 0,0 1 0,0 0 0,-1 0 0,0 1 0,0 0 0,8 13 0,4 11 0,-3 2 0,0 0 0,-2 0 0,-2 1 0,-1 1 0,-2 0 0,7 62 0,-8-17 0,-5 0 0,-9 111 0,4-167 0,0-1 0,-2 0 0,-1 0 0,-15 40 0,-48 83 0,69-144 0,-9 12 0,-1 0 0,0-1 0,-1 0 0,0 0 0,-20 16 0,20-21 25,-1 0 0,1 0 0,-2-2 0,-12 7 0,-24 13-1515,33-16-533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38.6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0'0'0,"10"0"0,17 0 0,13 0 0,9 0 0,0 0 0,0 0 0,1 0 0,7 5 0,-2 3 0,-3-2 0,-5 0 0,-2-2 0,-5-2 0,0 5 0,-9 6 0,-11 1-819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38:40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0'0'0,"16"0"0,12 0 0,12 0 0,8 0 0,5 0 0,-3 0 0,-7 0 0,-6 0 0,-6 0 0,-4 0 0,-10 0-819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0:32.3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9'2'0,"-1"1"0,0 2 0,0 1 0,-1 1 0,39 15 0,-26-9 0,60 13 0,68 1 0,268 60 0,-375-73 0,124 12 0,-125-20 0,113 6 0,188-11 0,-154-4 0,-187 4 0,0-1 0,0 0 0,0-2 0,0-1 0,-1 0 0,1-1 0,-1-1 0,0-1 0,0-1 0,35-18 0,-36 17 0,0 1 0,0 0 0,1 1 0,-1 1 0,1 0 0,1 2 0,-1 0 0,37 1 0,-28 0 0,-1-1 0,1 0 0,36-11 0,-15 2 0,1 2 0,-1 2 0,2 2 0,-1 3 0,76 4 0,903 1 0,-550-3 0,-418 3 0,62 12 0,49 3 0,-165-17 0,307 18 0,-217-8 0,1-4 0,153-10 0,-124-11 0,-67 7 0,63-1 0,-86 9 0,-1 2 0,1 1 0,-1 2 0,0 1 0,62 20 0,-63-17 0,0-3 0,1 0 0,0-2 0,0-2 0,67-5 0,-37 2 0,-36-1 0,-1-2 0,1 0 0,-1-2 0,28-10 0,-27 7 0,-1 1 0,1 2 0,54-4 0,-41 7 0,54-10 0,-56 6 0,64-2 0,66-7 0,-114 8 0,66 0 0,-92 8-1365,-4 1-546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0:27.3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0:33.8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539'0'0,"-2477"3"0,-1 3 0,73 16 0,-66-9 0,98 6 0,136-4 0,154 3 0,-227-16 0,355-6 0,-498-3-50,-58 4-170,-1 1 1,1 1 0,0 1 0,0 2 0,34 5 0,-17 5-6607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0:52.5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42 895 24575,'0'-735'0,"1"729"0,-1 0 0,0 0 0,-1 0 0,1 0 0,-1 0 0,0 1 0,0-1 0,-1 0 0,0 0 0,0 1 0,0-1 0,-1 1 0,0-1 0,0 1 0,0 0 0,0 0 0,-1 1 0,0-1 0,0 1 0,0 0 0,-1 0 0,1 0 0,-1 0 0,0 1 0,0 0 0,0 0 0,-1 0 0,1 0 0,-1 1 0,1 0 0,-1 0 0,0 1 0,0 0 0,0 0 0,-6-1 0,-53-3 0,1 2 0,-70 5 0,32 1 0,-157 14 0,6-1 0,-1084-14 0,643-5 0,492 20 0,13-1 0,-1026-14 0,586-4 0,-1817 2 0,2430 0 0,0 1 0,0 1 0,0 0 0,-22 7 0,32-8 0,1 1 0,-1 0 0,1 0 0,0 0 0,-1 1 0,1-1 0,0 1 0,1 1 0,-1-1 0,1 1 0,-1 0 0,1 0 0,0 0 0,0 0 0,-4 7 0,1 3 0,1 1 0,0 0 0,1 0 0,0 0 0,2 0 0,0 1 0,-3 31 0,8 118 0,1-75 0,-3 196-1365,0-259-546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03.6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15 35 24575,'-2041'0'0,"1810"-17"0,32 2 0,-214 13-1365,282 2-546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12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0 24575,'10'-1'0,"1"0"0,-1-1 0,0 0 0,18-7 0,30-5 0,6 9 0,-26 2 0,64-12 0,-49 7 0,-1 2 0,1 2 0,105 7 0,-41 0 0,390-3-1365,-480 0-546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20.3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05 1083 24575,'-6'4'0,"0"1"0,-1-1 0,1-1 0,-1 1 0,0-1 0,1 0 0,-1 0 0,-11 2 0,-9 4 0,-84 25 0,74-24 0,-53 21 0,-370 139 0,422-160 0,0-1 0,0-2 0,-1-2 0,0-2 0,-66-2 0,-192-32 0,62-8 0,210 33 0,-1 0 0,1-2 0,0-1 0,1-1 0,-39-21 0,2 2 0,49 24 0,1-1 0,-1 0 0,1-1 0,0 0 0,0-1 0,-11-10 0,17 13 0,1 0 0,1 1 0,-1-1 0,1 0 0,0-1 0,0 1 0,0-1 0,0 1 0,1-1 0,0 0 0,1 0 0,-1 0 0,1 0 0,0 0 0,0-8 0,1-1 0,0 0 0,1-1 0,1 1 0,1 0 0,0 0 0,0 0 0,2 1 0,0-1 0,0 1 0,2 0 0,-1 0 0,14-18 0,11-12 0,2 1 0,47-48 0,11-13 0,-64 71 0,1 2 0,1 0 0,1 2 0,2 2 0,58-40 0,-30 29 0,121-58 0,-140 79 0,0 1 0,2 3 0,-1 1 0,54-7 0,182-37 0,46-6 0,285 18 0,-347 43 0,302 5 0,-430 8 0,250 55 0,-287-47 0,132 9 0,-175-26 0,-1 2 0,0 3 0,0 2 0,89 29 0,-91-17 0,-2 2 0,0 1 0,-2 3 0,-1 2 0,79 68 0,-109-82 0,-1 0 0,-1 1 0,0 1 0,-1 0 0,-1 1 0,-1 1 0,-1 0 0,-1 0 0,13 38 0,-15-34 0,0 0 0,-2 0 0,-1 0 0,-1 1 0,-1 0 0,-1-1 0,-1 1 0,-5 39 0,3-56 0,-1 1 0,0-1 0,0 1 0,-1-1 0,0 0 0,0 0 0,-1-1 0,0 1 0,0-1 0,-1 0 0,0-1 0,0 1 0,-1-1 0,0 0 0,0-1 0,0 0 0,-1 0 0,-8 4 0,-8 4 0,-1-1 0,0-1 0,0-2 0,-45 11 0,-43 9 0,29-7 0,-2-2 0,0-5 0,-88 4 0,-181 12 0,-75 2 0,-972-35 0,1373 3 0,1 2 0,0 1 0,0 2 0,-28 9 0,-50 9 0,13-8 0,39-6 0,-106 7 0,129-15 0,0 2 0,1 1 0,-54 16 0,54-13 0,-1 0 0,1-2 0,-52 3 0,46-8 0,-182-4 0,205 1 1,-1-1-1,1 0 1,0-1-1,1 0 1,-24-12-1,-3-1-1368,18 9-5458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25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6'0'0,"-1"0"0,1 0 0,-1 1 0,1-1 0,0 1 0,-1 1 0,1-1 0,-1 1 0,0 0 0,0 0 0,1 1 0,-1 0 0,-1-1 0,1 2 0,6 4 0,2 1 0,1-1 0,-1-1 0,1 0 0,1-1 0,-1-1 0,1 0 0,0-1 0,0 0 0,18 1 0,14-1 0,79-3 0,-73-2 0,-18-1 0,0-2 0,0-2 0,53-15 0,-53 12 0,0 1 0,1 1 0,48-2 0,199 11-1365,-256-2-546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40.2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8 1 24575,'-2'3'0,"0"0"0,0 0 0,0 0 0,-1 0 0,1 0 0,-1 0 0,1-1 0,-1 1 0,0-1 0,0 0 0,-4 3 0,-4 3 0,-164 162 0,2-3 0,132-132 0,2 1 0,1 2 0,2 2 0,2 1 0,1 2 0,2 1 0,-24 48 0,28-38 0,4 2 0,1 0 0,3 2 0,-13 68 0,20-66 0,3-1 0,2 1 0,1 61 0,6-88 0,2 0 0,2-1 0,1 1 0,1-1 0,2 0 0,1 0 0,15 34 0,-8-28 0,-2 2 0,-1-1 0,-2 2 0,6 45 0,-10-53 0,1 0 0,2-1 0,17 38 0,5 16 0,-25-67 0,0-1 0,2 0 0,0 0 0,1-1 0,1 0 0,22 27 0,6-1 0,44 37 0,-27-28 0,-10-2 0,-38-39 0,1 0 0,0-1 0,1 0 0,0-1 0,1 0 0,0 0 0,0-2 0,1 1 0,16 7 0,-18-11-273,1 0 0,-1 1 0,0 1 0,11 6 0,-7 0-655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44.8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93 1398 24575,'-105'5'0,"-108"19"0,21-2 0,6-3 0,63-4 0,-174-3 0,245-17 0,0-1 0,-54-16 0,0 0 0,24 4 0,-1-3 0,2-4 0,2-4 0,0-3 0,-91-52 0,74 30 0,2-4 0,4-4 0,-120-106 0,153 113 0,4-3 0,1-1 0,-60-95 0,89 121 0,3-2 0,-31-68 0,45 90 0,1 0 0,1 0 0,0-1 0,1 1 0,1-1 0,0 0 0,1 0 0,0 0 0,1 0 0,0 0 0,2 0 0,2-14 0,-2 20 0,1 0 0,1 0 0,-1 0 0,1 1 0,0-1 0,1 1 0,0 0 0,0 0 0,1 1 0,0-1 0,0 1 0,0 1 0,1-1 0,-1 1 0,2 0 0,-1 0 0,0 1 0,1 0 0,0 1 0,13-5 0,6-1 0,-1 1 0,1 2 0,1 1 0,-1 1 0,31-1 0,151 1 0,39-3 0,-198 3 0,295-12 0,-273 17 0,-1 2 0,131 25 0,422 125 0,-18 56 0,-544-184 0,-2 2 0,-1 3 0,-2 3 0,-1 2 0,-1 3 0,96 87 0,-32-21 0,-83-76 0,-2 1 0,-1 2 0,42 50 0,-66-69 0,-1 0 0,0 0 0,-1 1 0,-1 0 0,1 0 0,-2 0 0,0 1 0,-1-1 0,0 1 0,-1 1 0,-1-1 0,0 0 0,-1 1 0,0-1 0,-2 15 0,0-20 0,0 0 0,0 0 0,-1-1 0,-1 1 0,1-1 0,-1 0 0,-1 1 0,0-1 0,0-1 0,0 1 0,-1-1 0,-7 10 0,2-6 0,-1 0 0,0-1 0,0 0 0,-1 0 0,0-1 0,-22 12 0,1-5 0,0-1 0,-1-2 0,0-1 0,-1-1 0,-42 6 0,-12-2-455,0-5 0,-154 0 0,209-10-637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1:47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1 1496 24575,'-27'-3'0,"0"0"0,0-2 0,0-1 0,0-1 0,-41-18 0,-1 2 0,-75-23 0,-371-99 0,435 128 0,1-3 0,2-4 0,0-4 0,2-2 0,1-4 0,2-3 0,1-3 0,2-4 0,-91-74 0,129 92 0,-368-326 0,388 342 0,1 0 0,0-1 0,1-1 0,1 1 0,-1-1 0,2-1 0,0 0 0,-9-20 0,14 26 0,0 1 0,1 0 0,0-1 0,0 1 0,0-1 0,1 1 0,0-1 0,0 1 0,1-1 0,0 1 0,0-1 0,0 1 0,1-1 0,0 1 0,0 0 0,1 0 0,-1 0 0,1 0 0,1 0 0,-1 1 0,6-7 0,3-3 0,1 2 0,1-1 0,0 2 0,0 0 0,1 0 0,1 1 0,0 1 0,1 1 0,-1 0 0,2 1 0,-1 1 0,1 1 0,23-5 0,17-3 0,1 3 0,114-5 0,-60 13 0,1 5 0,192 28 0,40 50 0,-246-53 0,319 112 0,-121-34 0,-174-67 0,189 63 0,-223-68 0,123 66 0,-131-49 0,109 85 0,-59-38 0,-43-34 0,-3 5 0,106 108 0,-179-159 0,0 0 0,-1 2 0,0-1 0,-2 2 0,0-1 0,-2 1 0,11 35 0,1-2 0,-16-42 0,0 0 0,0 0 0,-2 0 0,1 1 0,-1-1 0,-1 1 0,0-1 0,0 1 0,-2 0 0,-1 17 0,0-21 0,0 0 0,0 1 0,-1-1 0,0 0 0,0-1 0,-1 1 0,0-1 0,-1 1 0,1-1 0,-2 0 0,1-1 0,0 1 0,-1-1 0,-1 0 0,-6 5 0,-4 1 0,0-1 0,-1-1 0,-1 0 0,0-1 0,0-1 0,0-1 0,-1-1 0,0 0 0,0-2 0,-27 3 0,-28 0 0,-109-3 0,158-5 0,18 1 0,-29 1 0,1-2 0,-1-1 0,0-2 0,-64-17 0,-97-28 0,-43-15 0,155 31-682,-118-62-1,187 86-6143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10.0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891'0'0,"-2828"5"-1365,-36 2-546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51:02.3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145'-3'0,"157"6"0,-204 12 0,-64-8 0,55 2 0,634-7 0,-350-4 0,-277 0 0,109 5 0,-128 12 0,-57-10 0,0-1 0,28 3 0,482-4 64,-273-6-1493,-230 3-539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13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9 0 24575,'-1530'0'-1365,"1492"0"-546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16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494'0'0,"-3489"0"-65,-1-1 0,1 1 0,0 1 0,-1-1 0,1 1 0,0-1 0,-1 1 0,1 1 0,-1-1 0,1 0 0,-1 1 0,0 0 0,1 0 0,-1 1 0,0-1 0,0 1 0,-1 0 0,1 0 0,-1 0 0,5 5 0,7 12-676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20.2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9 1 24575,'-6'14'0,"0"-1"0,-1 0 0,-14 22 0,-4 7 0,-68 145 0,-134 390 0,200-499 0,-173 538 0,161-496 0,20-67 0,2 0 0,2 1 0,3 0 0,2 1 0,-3 57 0,12 26 0,17 157 0,-7-224 0,4 0 0,2-1 0,3-1 0,28 69 0,172 415 0,-210-533 0,1 1 0,1-1 0,1-1 0,1 0 0,0 0 0,2-1 0,0-1 0,0 0 0,2-1 0,0-1 0,1 0 0,1-1 0,0-1 0,0-1 0,1 0 0,1-1 0,0-2 0,1 0 0,0-1 0,0-1 0,0-1 0,1 0 0,0-2 0,0-1 0,25 1 0,178-8-1365,-183 3-546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23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35 1664 24575,'-133'-3'0,"0"-6"0,-147-28 0,-54-10 0,296 42 0,0-1 0,0-3 0,-57-19 0,-106-54 0,179 72 0,-252-117 0,96 25 0,88 49 0,11 5 0,1-3 0,3-4 0,-87-81 0,117 86 0,1-1 0,3-2 0,2-3 0,-56-104 0,78 125 0,2 0 0,2-1 0,-11-44 0,-2-7 0,24 82 0,-3-10 0,0-1 0,0 0 0,1 0 0,2 0 0,-2-17 0,3 29 0,1 1 0,0 0 0,1 0 0,-1 0 0,0-1 0,1 1 0,0 0 0,0 0 0,0 0 0,0 0 0,0 0 0,0 0 0,1 0 0,0 0 0,-1 1 0,1-1 0,0 1 0,0-1 0,0 1 0,1 0 0,-1-1 0,1 1 0,-1 1 0,1-1 0,0 0 0,-1 0 0,1 1 0,0 0 0,0 0 0,0-1 0,0 2 0,5-2 0,32-4 0,0 1 0,0 2 0,1 2 0,60 6 0,-8-1 0,-73-4 0,271 10 0,-214-3 0,134 28 0,-134-16 0,-1 2 0,126 54 0,-158-57 0,0-2 0,80 17 0,-1 0 0,325 121 0,-281-100 0,-124-43 0,-1 2 0,0 1 0,-1 3 0,-1 1 0,55 34 0,-45-15 0,-1 2 0,62 65 0,73 103 0,-172-192 0,0 1 0,-1 1 0,-2 0 0,1 0 0,-2 1 0,0 0 0,-1 0 0,-1 1 0,-1 0 0,3 24 0,-6-31 0,0 1 0,-1 0 0,-1 1 0,0-1 0,-1 0 0,0 0 0,-1 0 0,0-1 0,-1 1 0,-1 0 0,0-1 0,-1 0 0,0 0 0,-1 0 0,0 0 0,-10 13 0,-11 21 0,25-40 0,-1 0 0,0 0 0,0 0 0,-1 0 0,0-1 0,0 1 0,0-1 0,0 0 0,-1 0 0,0-1 0,0 1 0,-11 6 0,-8 1-1365,0-2-546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25.1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08 1819 24575,'-37'-2'0,"0"-1"0,0-2 0,0-1 0,0-2 0,-50-19 0,-168-82 0,170 61 0,3-3 0,2-4 0,-81-72 0,5 4 0,16 26 0,88 64 0,1-3 0,2-1 0,-82-83 0,80 57 0,-84-136 0,105 151 0,12 21 0,6 10 0,1 0 0,-13-30 0,21 41 0,1 0 0,0-1 0,1 1 0,-1 0 0,1 0 0,0-1 0,1 1 0,-1-1 0,1 1 0,1-1 0,-1 1 0,3-10 0,2-2 0,1 1 0,1 0 0,0 0 0,2 1 0,0 0 0,0 0 0,2 1 0,0 0 0,0 1 0,1 1 0,26-23 0,13-6 0,106-67 0,-141 99 0,-4 3 0,1 0 0,0 1 0,1 0 0,-1 1 0,1 1 0,0 0 0,0 1 0,1 0 0,14 0 0,18 1 0,69 5 0,-32 1 0,-21-5 0,0 3 0,0 3 0,0 3 0,113 29 0,-78-6 0,-1 4 0,-2 5 0,-1 4 0,129 82 0,-136-69 0,-3 4 0,-3 4 0,-3 3 0,138 155 0,-195-198 0,-1 1 0,-1 0 0,-1 2 0,-1 0 0,-2 1 0,17 42 0,53 206 0,-72-225 0,-4 1 0,-1 1 0,0 72 0,-7-64 0,1-25 0,-2 0 0,-1-1 0,-11 67 0,10-94 0,-1-1 0,0-1 0,0 1 0,-1 0 0,0-1 0,0 0 0,0 0 0,-1 0 0,0 0 0,-1-1 0,1 1 0,-1-2 0,0 1 0,-14 9 0,-4 0 0,0-2 0,0 0 0,-32 10 0,-1 2 0,42-19 6,-1-1-1,1 0 1,-1-1 0,0 0-1,0-2 1,-25 2 0,-102-6-201,65-1-1015,25 3-56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26.8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67 1406 24575,'-33'-1'0,"0"-2"0,1-2 0,-1 0 0,-55-18 0,-119-57 0,-246-142 0,399 190 0,1-2 0,3-2 0,0-2 0,3-2 0,1-3 0,-44-52 0,66 64 0,1 0 0,2-2 0,1 0 0,1-1 0,2-1 0,1-1 0,2 0 0,2-1 0,-10-50 0,18 66 0,1 0 0,1 0 0,1 0 0,1 0 0,1 0 0,7-37 0,-7 50 0,1 0 0,1 1 0,0-1 0,0 1 0,0-1 0,1 1 0,0 0 0,1 1 0,-1-1 0,1 1 0,0 0 0,1 0 0,0 0 0,0 1 0,0-1 0,0 2 0,1-1 0,0 1 0,0 0 0,12-5 0,4 0 0,1 2 0,-1 1 0,1 1 0,0 1 0,0 1 0,0 1 0,1 1 0,-1 1 0,0 1 0,1 1 0,-1 2 0,0 0 0,-1 1 0,42 16 0,19 12 0,-2 3 0,127 77 0,-150-79 0,533 335 0,-512-310 0,-3 4 0,-2 3 0,-4 3 0,-2 3 0,60 83 0,-106-124 0,34 45 0,88 157 0,-122-190 0,-11-22 0,0 1 0,-2 0 0,0 1 0,8 32 0,-16-49 0,-1 0 0,0 0 0,0 0 0,-1 0 0,0 0 0,0 0 0,0 0 0,-1 0 0,1 0 0,-2 0 0,1 0 0,-1 0 0,1 0 0,-2 0 0,1-1 0,-1 1 0,1-1 0,-2 0 0,1 0 0,0 0 0,-1 0 0,-8 8 0,4-6 0,-1 0 0,-1-1 0,1 0 0,-1 0 0,0-1 0,-1-1 0,1 1 0,-1-2 0,0 1 0,-16 2 0,-16 2 0,-57 2 0,23-7-1365,5-1-546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3:28.7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06 1774 24575,'-33'-33'0,"-296"-323"0,288 304 0,3-2 0,2-1 0,3-2 0,2-2 0,2 0 0,4-2 0,2-1 0,2-1 0,4-1 0,2 0 0,3-1 0,-6-131 0,16 136 0,0 16 0,2 0 0,8-68 0,-7 106 0,1 1 0,-1 0 0,1-1 0,1 1 0,-1 0 0,1 0 0,-1 0 0,2 0 0,-1 1 0,0-1 0,1 1 0,0 0 0,0 0 0,0 0 0,0 0 0,1 1 0,-1 0 0,11-5 0,6-3 0,1 1 0,1 2 0,28-8 0,-18 5 0,22-6 0,0 2 0,1 3 0,98-9 0,-112 19 0,-1 2 0,1 1 0,-1 3 0,1 1 0,78 21 0,-21 5 0,-1 5 0,-2 4 0,-2 4 0,-1 4 0,-3 4 0,-3 4 0,-2 4 0,-2 4 0,-3 3 0,-4 3 0,-2 4 0,-4 3 0,-3 3 0,84 132 0,-106-143 0,3 3 0,-2 2 0,69 158 0,-106-208 0,0 1 0,-2-1 0,-1 1 0,-1 1 0,2 38 0,-6-54 0,-2 0 0,1 1 0,-1-1 0,-1 0 0,0 0 0,0 0 0,-1 0 0,0 0 0,-1-1 0,0 0 0,0 1 0,-1-1 0,0-1 0,-1 1 0,0-1 0,-11 13 0,-1-4 0,0-1 0,-2 0 0,1-1 0,-2-1 0,0-1 0,0-1 0,-1-1 0,-1-1 0,0-1 0,0-1 0,-1-1 0,1-1 0,-30 4 0,-29-1 0,-1-4 0,-131-8 0,84 0 0,-9-5 0,-267-50 0,327 44 0,20 4-1365,10 4-546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6:43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6 24575,'2062'0'0,"-1686"-33"0,-14 1 0,368 33-1365,-702-1-546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6:45.6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4'0'0,"569"19"0,148-4 0,-460-18 0,1545 3 0,-1820 0-85,-1 0 0,1 0-1,-1 1 1,1 0 0,-1 0-1,1 0 1,-1 0 0,0 1-1,1 0 1,-1 0 0,0 0-1,0 1 1,-1 0 0,1 0-1,8 7 1,2 3-674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6:47:02.16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1143,"0"-11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2:51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7237'0'0,"-7203"2"0,67 12 0,16 1 0,510-12 0,-324-6 0,-53-13 0,-7 0 0,1772 17 0,-1973 1 0,72 14 0,-25-2 0,111 15 0,-152-23 0,0 2 0,74 23 0,18 3 0,45 18 0,-149-39 0,0-1 0,1-2 0,1-1 0,0-2 0,0-2 0,46 0 0,-61-7 0,0-1 0,25-7 0,41-5 0,140 15 0,29-2 0,-241 0 0,-1-1 0,0-1 0,0-1 0,26-11 0,-26 10 0,0 0 0,0 0 0,1 2 0,23-4 0,45 3-1365,-49 5-546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6:47:04.06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1366,"0"-1339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6:47:09.15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0'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6:47:10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0'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6:47:13.18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7:20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42'0'0,"-529"0"0,1 0 0,-1 2 0,0-1 0,0 2 0,0 0 0,0 0 0,0 1 0,0 1 0,-1 0 0,0 1 0,0 0 0,0 1 0,13 10 0,-22-13 0,1 0 0,-1 0 0,0 0 0,0 1 0,0-1 0,0 1 0,-1 0 0,0 0 0,0 0 0,0 0 0,-1 0 0,0 0 0,0 1 0,0-1 0,0 7 0,0 13 0,-4 51 0,1-37 0,2-21 0,-2 1 0,0-1 0,-1 0 0,0 0 0,-2 0 0,0-1 0,-1 1 0,-11 22 0,11-27 0,1 0 0,1 1 0,0 0 0,1 0 0,1 0 0,-2 25 0,6 92 0,1-57 0,-3 1037 0,2-1082 0,1 0 0,8 38 0,-4-34 0,2 45 0,6 111 0,3 85 0,-21-154 0,6 172 0,-3-289 0,0 0 0,1 0 0,-1 0 0,1-1 0,0 1 0,0 0 0,0 0 0,0 0 0,0 0 0,1-1 0,-1 1 0,1-1 0,0 1 0,0-1 0,0 0 0,0 1 0,0-1 0,0 0 0,4 2 0,-2-1 0,1-1 0,-1 0 0,1 0 0,0-1 0,-1 1 0,1-1 0,0 0 0,0 0 0,0-1 0,9 1 0,9-3 0,-1 0 0,1-1 0,-1-1 0,23-8 0,-37 10 0,49-13 0,0 4 0,0 1 0,1 4 0,76 0 0,222 7-1365,-329-1-546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7:26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0 24575,'3'-3'0,"1"0"0,1 0 0,-1 1 0,0-1 0,1 1 0,-1 0 0,1 0 0,0 1 0,0 0 0,-1 0 0,8-1 0,61-4 0,-55 5 0,100 0 0,-79 3 0,1-3 0,-1-1 0,52-9 0,-15 0 0,1 2 0,1 5 0,116 6 0,-47 1 0,1219-3 0,-1335 2 0,1 1 0,36 8 0,-34-4 0,54 2 0,484-8 0,-274-3 0,-266 4 0,0 1 0,37 9 0,40 3 0,-15 1 0,-69-10 0,46 4 0,60 6 0,-84-8 0,57 1 0,395-8 0,-233-3 0,-231 4 0,67 12 0,-64-7 0,54 2 0,21-9 0,-73-3 0,1 3 0,-1 1 0,1 2 0,-1 2 0,78 19 0,-52-4 0,128 19 0,-138-34-1365,-31-4-546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7:28.9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0 0 24575,'1'124'0,"-3"138"0,-4-215 0,-1-1 0,-13 45 0,-4 17 0,17-49 0,3 0 0,6 108 0,1-48 0,-4 5 0,-2-26 0,20 181 0,-2-152 0,-8-64 0,2 0 0,21 75 0,-22-108 0,-2 0 0,0 1 0,1 54 0,-9 97 0,-1-66 0,5-59 0,3 0 0,3-1 0,15 59 0,-13-60 0,4 70 0,-10-83 0,-4-40 0,0 1 0,0 0 0,1-1 0,-1 1 0,1-1 0,0 1 0,-1-1 0,1 0 0,0 1 0,1-1 0,-1 0 0,0 1 0,1-1 0,-1 0 0,1 0 0,-1 0 0,1 0 0,0-1 0,0 1 0,0 0 0,0-1 0,0 1 0,0-1 0,1 0 0,-1 0 0,0 1 0,1-2 0,-1 1 0,1 0 0,-1 0 0,1-1 0,-1 1 0,1-1 0,0 0 0,-1 0 0,3 0 0,11-1 0,0-1 0,-1 0 0,1-1 0,27-10 0,-22 7 0,21-4 0,2 1 0,-1 2 0,1 2 0,68 1 0,-87 3 0,-1-2 0,42-8 0,-39 5 0,52-3 0,46 9-1365,-97 0-546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7:49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39 1272 24575,'-4'1'0,"0"-1"0,0 1 0,0 0 0,0 0 0,0 0 0,1 0 0,-7 4 0,-11 3 0,-439 128 0,301-88 0,-259 42 0,328-75 0,-13 3 0,-209 8 0,269-26 0,11 1 0,0-2 0,0-1 0,-62-12 0,85 12 0,0-1 0,0 0 0,0 0 0,1-1 0,-1 0 0,1-1 0,0 0 0,1 0 0,-1 0 0,1-1 0,0-1 0,0 1 0,1-1 0,0 0 0,0 0 0,0-1 0,1 0 0,-5-10 0,-1-7 0,1 0 0,1 0 0,1-1 0,1 0 0,1-1 0,2 1 0,-3-53 0,7 39 0,2 0 0,1 0 0,2 1 0,18-70 0,-14 76 0,2 1 0,2 1 0,1 0 0,1 1 0,1 0 0,2 1 0,1 1 0,23-27 0,-10 20 0,1 1 0,2 2 0,1 1 0,2 2 0,43-26 0,-4 10 0,153-65 0,87-7 0,-213 86 0,159-26 0,-245 54 0,135-32 0,-87 18 0,1 3 0,68-6 0,-83 17 0,1 3 0,0 1 0,-1 3 0,1 2 0,-1 3 0,87 25 0,-98-22 0,0 2 0,-1 1 0,-1 2 0,0 2 0,-1 1 0,-1 2 0,36 29 0,-45-29 0,-1 2 0,-1 1 0,34 42 0,-49-52 0,-1 1 0,0 0 0,-1 0 0,0 1 0,-2 0 0,0 0 0,-1 1 0,6 27 0,-4-5 0,-2-1 0,-2 1 0,-1 1 0,-5 79 0,0-97 0,-2-1 0,0 0 0,-2 1 0,0-2 0,-1 1 0,-2-1 0,0 0 0,-1-1 0,-1 0 0,-18 25 0,4-13 0,-2-1 0,-1-1 0,-2-1 0,0-1 0,-61 40 0,29-28 0,-2-3 0,-90 38 0,102-53 0,-32 17 0,-3-4 0,-176 46 0,213-70-117,-187 31-1131,190-38-5578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07.5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 24575,'237'-18'0,"-126"7"0,265 5 36,-211 8-1437,-138-2-542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09.0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185'0'0,"-1126"2"-273,0 2 0,-1 3 0,0 3 0,64 18 0,-101-22-655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2:53.9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5 24575,'2262'0'0,"-2071"-16"0,-14 0 0,1 17 0,-66 1 0,144-16 0,-48-3 0,279 12 0,-249 8 0,2145-3 0,-2364-1-170,-1 2-1,1-1 0,-1 2 1,1 1-1,-1 0 0,0 2 1,21 6-1,-14 2-665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15.2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979'0'0,"-1935"2"0,68 12 0,-66-7 0,62 2 0,70 7 0,-12 0 0,-159-16-99,-2 0 9,0-1-1,0 1 1,0 1-1,0-1 1,0 1-1,0 0 1,0 0 0,0 0-1,0 1 1,0 0-1,0 0 1,-1 0-1,7 4 1,3 8-673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16.2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022'0'-1365,"-993"0"-546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18.1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955'0'0,"-2899"5"-1365,-35 2-546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8:57.5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71 705 24575,'-1115'0'0,"1104"0"0,0-1 0,-1-1 0,1 0 0,0 0 0,0-1 0,0-1 0,1 0 0,-1 0 0,1-1 0,0 0 0,0-1 0,0 0 0,1-1 0,0 0 0,0 0 0,1-1 0,0 0 0,0 0 0,1-1 0,0 0 0,0 0 0,1-1 0,0 0 0,1 0 0,0 0 0,1-1 0,0 1 0,1-1 0,0 0 0,0 0 0,1-1 0,0-21 0,1 15 0,1 0 0,0 0 0,2 0 0,0 0 0,1 0 0,9-30 0,-8 37 0,1 0 0,1 0 0,-1 1 0,2-1 0,-1 1 0,1 1 0,1-1 0,0 1 0,0 0 0,1 1 0,11-9 0,2 1 0,0 2 0,1 0 0,1 1 0,46-18 0,108-25 0,-130 47 0,0 2 0,1 2 0,0 2 0,89 7 0,-25-1 0,-90-4 0,1 2 0,0 0 0,-1 1 0,0 2 0,0 0 0,0 2 0,0 0 0,-1 2 0,36 17 0,-36-15 0,0-1 0,34 10 0,-33-12 0,0 1 0,34 17 0,-38-14 0,3 0 0,-1 1 0,0 2 0,34 27 0,-49-36 0,-1 1 0,1 0 0,-1 0 0,-1 0 0,1 0 0,-1 1 0,0 0 0,0 0 0,-1 0 0,0 1 0,-1-1 0,1 1 0,-1-1 0,-1 1 0,1 0 0,-1 7 0,0 49-1365,-2-36-546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13.6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97'0'-1365,"-668"0"-546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15.6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46'0'0,"-433"1"-151,0 0-1,0 1 0,0 1 0,0 0 1,-1 0-1,0 1 0,1 1 1,19 10-1,-9-4-6674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17.1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7 24575,'5'0'0,"13"0"0,14-6 0,7-1 0,2-5 0,5-1 0,1 2 0,-4 3 0,-2 3 0,1 2 0,0 2 0,-2 1 0,-2 0 0,-3 6 0,-7 7 0,-8 1-819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18.8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5'2'0,"-1"2"0,1 1 0,37 11 0,29 4 0,287 30 0,-279-26-1365,-87-20-546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24.7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0 1021 24575,'-18'2'0,"1"0"0,-1 2 0,1 0 0,0 1 0,-21 9 0,-15 4 0,9-6 0,20-3 0,0-2 0,-1-1 0,0-1 0,1-1 0,-1-2 0,-1 0 0,-26-2 0,45-1 0,0-1 0,0 0 0,1-1 0,-1 0 0,0 0 0,1 0 0,0-1 0,-1 0 0,1 0 0,-9-9 0,7 6 0,-1-1 0,1 0 0,1 0 0,0-1 0,0 0 0,-7-12 0,10 11 0,0 1 0,1 0 0,0-1 0,1 0 0,0 0 0,0 0 0,0-17 0,5-77 0,-1 49 0,-2 31 0,1-1 0,1 0 0,1 0 0,1 1 0,2-1 0,0 1 0,1 0 0,2 1 0,18-39 0,-11 42 0,0 2 0,1-1 0,1 2 0,1 1 0,0 0 0,1 1 0,32-18 0,312-175 0,-185 128 0,-168 75 0,-1 0 0,1 2 0,0-1 0,1 1 0,-1 1 0,0 0 0,1 0 0,18 1 0,-27 1 0,1 0 0,-1 0 0,1 0 0,-1 0 0,1 1 0,-1 0 0,0 0 0,1 0 0,-1 0 0,0 0 0,0 1 0,1-1 0,-1 1 0,-1 0 0,1 0 0,0 0 0,0 0 0,-1 1 0,1-1 0,-1 1 0,0-1 0,1 1 0,-1 0 0,-1 0 0,1 0 0,0 0 0,-1 0 0,1 0 0,-1 1 0,0-1 0,1 6 0,-1-2 0,0 0 0,0 1 0,0-1 0,-1 1 0,0-1 0,-1 0 0,0 1 0,0-1 0,0 0 0,-1 1 0,0-1 0,-1 0 0,1 0 0,-1 0 0,-1-1 0,1 1 0,-1-1 0,0 0 0,-1 0 0,0 0 0,-5 5 0,-11 8 0,-1-1 0,0-1 0,-1-1 0,-36 18 0,31-18 0,1 0 0,-34 29 0,42-26 0,-29 35 0,4-2 0,-50 59 0,-11 11 0,83-101 0,1 2 0,1 1 0,1 0 0,1 1 0,-17 33 0,-8 5-1365,30-42-546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27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2 1808 24575,'-11'1'0,"1"-2"0,0 1 0,-1-1 0,1-1 0,0 1 0,0-2 0,-1 0 0,-12-5 0,15 4 0,1-1 0,-1 0 0,1-1 0,0 0 0,0 0 0,1 0 0,-1-1 0,2 1 0,-11-16 0,6 8 0,1-1 0,1 0 0,0 0 0,1 0 0,0-1 0,2 0 0,0 0 0,0-1 0,-2-20 0,-4-19 0,-23-64 0,22 83 0,1-2 0,1 0 0,3 0 0,-5-66 0,15-534 0,-3 616 0,1 0 0,1 0 0,1 0 0,1 1 0,1-1 0,1 1 0,1 0 0,12-27 0,-13 38 0,0-1 0,1 1 0,0 1 0,0-1 0,1 1 0,1 1 0,0-1 0,0 2 0,0-1 0,1 1 0,1 0 0,-1 1 0,1 1 0,0-1 0,1 2 0,16-7 0,-11 6 0,110-43 0,-117 44 0,0 1 0,0 0 0,0 1 0,0 0 0,0 0 0,1 1 0,-1 0 0,12 0 0,-18 2 0,0 1 0,0-1 0,0 1 0,0-1 0,-1 1 0,1 0 0,0 1 0,0-1 0,-1 0 0,1 1 0,-1 0 0,0 0 0,1 0 0,-1 1 0,0-1 0,0 1 0,0-1 0,0 1 0,-1 0 0,1 0 0,-1 0 0,0 0 0,0 1 0,3 5 0,10 26 0,-2 1 0,16 65 0,-20-66 0,1 17 0,-2 0 0,-3 1 0,-1 0 0,-7 87 0,1-40 0,-1-34 0,-2 1 0,-24 112 0,17-112 0,4 1 0,2 0 0,4 103 0,3-164-76,-1 1 1,0-1-1,-1 1 0,0 0 0,0-1 0,-1 1 0,0-1 0,0 1 1,0-1-1,-1 0 0,0 0 0,-1 0 0,0-1 0,0 1 1,0-1-1,-1 0 0,-6 8 0,-6 0-675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4:46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 24575,'61'0'0,"-32"-2"0,-1 1 0,1 1 0,-1 2 0,0 1 0,1 2 0,-1 0 0,38 13 0,-23-2 0,0-3 0,1-2 0,0-1 0,0-2 0,57 1 0,232-7 0,-159-6 0,1439 4 0,-1556 6-1365,-37 1-546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39.5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6 765 24575,'-56'1'0,"36"1"0,1-1 0,-1-1 0,0-1 0,1 0 0,-1-2 0,1 0 0,-1-1 0,-34-13 0,25 4 0,1 2 0,-2 1 0,1 1 0,-2 2 0,-34-5 0,1 6 0,-94 2 0,146 4 0,-1-1 0,1 0 0,-1-1 0,1 0 0,0-1 0,0-1 0,0 1 0,1-2 0,-1 0 0,1 0 0,0-1 0,0-1 0,-11-8 0,16 10 0,-1 0 0,1-1 0,0 1 0,1-1 0,-1-1 0,1 1 0,0-1 0,1 0 0,0 0 0,0 0 0,0-1 0,1 1 0,0-1 0,1 0 0,0 0 0,0 0 0,0 0 0,1 0 0,0 0 0,1-14 0,1 16 0,1 0 0,0 0 0,0 0 0,0 0 0,1 0 0,0 1 0,0-1 0,1 1 0,-1 0 0,1 0 0,0 0 0,0 1 0,1-1 0,-1 1 0,1 0 0,0 1 0,7-5 0,-2 1 0,-2-1 0,1 0 0,14-16 0,65-79 0,-81 97 0,0 0 0,0 0 0,1 0 0,0 1 0,0 0 0,1 1 0,0 0 0,-1 0 0,1 0 0,0 1 0,1 1 0,9-2 0,51-20 0,-16-4 0,102-35 0,-133 55 0,1 2 0,0 1 0,0 1 0,1 1 0,-1 1 0,1 1 0,32 3 0,-52-1 0,0-1 0,0 1 0,-1 0 0,1 1 0,0-1 0,0 1 0,-1 0 0,1 0 0,-1 0 0,0 1 0,0-1 0,1 1 0,-2 0 0,1 0 0,5 6 0,-4-3 0,0 1 0,-1-1 0,0 1 0,0 0 0,0 0 0,-1 0 0,0 1 0,3 14 0,0 9 0,-2 0 0,-1 0 0,-3 61 0,-1-72 0,3 133 0,-6 107 0,4-257-105,-1 1 0,1-1 0,-1 1 0,0-1 0,0 0 0,0 1 0,0-1 0,-1 0 0,1 0 0,-1 0 0,0 0 0,-2 3 0,-10 8-672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49:44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2 1339 24575,'-4'1'0,"1"0"0,0 0 0,0 0 0,-1 1 0,1-1 0,0 1 0,0 0 0,1-1 0,-1 1 0,0 1 0,1-1 0,-4 3 0,-10 9 0,-7-3 0,0 0 0,-1-1 0,0-2 0,0 0 0,-1-1 0,0-2 0,-40 4 0,-53 13 0,74-11 0,1-3 0,-1-1 0,-1-3 0,1-1 0,-88-7 0,120 3 0,-1-1 0,1 0 0,-1-2 0,1 1 0,0-1 0,0-1 0,0 0 0,1-1 0,0 0 0,0 0 0,-10-9 0,7 3 0,1 0 0,0-1 0,0 0 0,1-1 0,1-1 0,-17-28 0,2-10 0,2 0 0,2-2 0,-24-95 0,44 140 0,-11-39 0,2 0 0,3 0 0,2-1 0,2 0 0,2 0 0,7-78 0,-3 116 0,0 1 0,1-1 0,1 1 0,0-1 0,1 1 0,7-14 0,43-66 0,-35 62 0,8-16 0,59-72 0,-74 103 0,0 0 0,1 2 0,1-1 0,0 2 0,0 0 0,1 0 0,0 2 0,26-12 0,0 6 0,0 1 0,1 1 0,0 3 0,1 2 0,0 1 0,0 3 0,75 1 0,15 2 0,-50-2 0,131 14 0,-202-9 0,1 0 0,-1 1 0,0 1 0,0 0 0,0 0 0,0 2 0,-1-1 0,0 1 0,0 1 0,0 0 0,-1 1 0,0 1 0,-1-1 0,1 1 0,-2 1 0,1 0 0,-2 0 0,1 1 0,8 15 0,-2-3 0,3 5 0,-1 0 0,-1 1 0,18 45 0,-23-41 0,-1 1 0,-1 0 0,-2 0 0,-1 1 0,-2 0 0,0 51 0,-7 367 0,3-441 0,0-1 0,-1 0 0,0 0 0,-1 0 0,-7 21 0,8-27 0,-1-1 0,0 1 0,0-1 0,-1 0 0,1 1 0,-1-1 0,0-1 0,0 1 0,0 0 0,-1-1 0,1 0 0,-1 1 0,0-1 0,0-1 0,0 1 0,-4 2 0,-127 63 0,121-59 0,-1 0 0,-1-2 0,1 1 0,-1-2 0,0 0 0,-1-1 0,1-1 0,-1 0 0,0-1 0,-34 1 0,-107-6-1365,130 2-5461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01.6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365'0'-1365,"-1338"0"-546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08.3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37 387 24575,'-58'-1'0,"37"-1"0,0 1 0,0 1 0,0 1 0,0 1 0,0 1 0,0 1 0,-28 8 0,19-1 0,0-1 0,-1-2 0,0-1 0,0-1 0,-40 1 0,35-1 0,26-4 0,0 0 0,-1-1 0,1 0 0,-1 0 0,1-1 0,-17-2 0,26 2 0,-1-1 0,0 1 0,0-1 0,1 0 0,-1 1 0,0-1 0,1 0 0,-1 0 0,1 0 0,-1 0 0,1 0 0,0 0 0,-1-1 0,1 1 0,0 0 0,0-1 0,-2-2 0,2 1 0,0 0 0,0 0 0,0 1 0,0-2 0,1 1 0,-1 0 0,1 0 0,0 0 0,0 0 0,0 0 0,0 0 0,1 0 0,1-6 0,1-3 0,0 0 0,1 1 0,0-1 0,1 1 0,1 0 0,12-21 0,52-58 0,-47 63 0,-4 3 0,0 2 0,2 0 0,39-32 0,-50 47 0,0 1 0,0 0 0,0 0 0,0 1 0,1 0 0,0 1 0,0 0 0,0 1 0,1 0 0,-1 1 0,1 0 0,18 0 0,-20 1 0,-1 1 0,0 0 0,1 1 0,-1 0 0,0 0 0,15 5 0,-21-5 0,0 1 0,0 0 0,0 0 0,0 0 0,0 0 0,0 0 0,0 1 0,-1-1 0,1 1 0,-1-1 0,0 1 0,1 0 0,-1 0 0,-1 0 0,1 0 0,0 1 0,-1-1 0,0 0 0,2 7 0,5 15 0,-1 0 0,-2 0 0,0 1 0,-2 0 0,1 45 0,-5-58 0,0 1 0,0-1 0,-2 0 0,1 1 0,-2-1 0,0-1 0,0 1 0,-1 0 0,-1-1 0,0 0 0,0 0 0,-14 17 0,5-8-1365,4-2-546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12.6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65 574 24575,'-4'2'0,"-1"-1"0,1 1 0,-1 0 0,1 1 0,0-1 0,0 1 0,0-1 0,0 1 0,0 1 0,0-1 0,-4 6 0,-13 9 0,5-10 0,0 0 0,0 0 0,-1-2 0,-1 0 0,1-1 0,-1-1 0,-32 4 0,-6 2 0,11-3 0,-1-1 0,1-3 0,-1-2 0,-78-8 0,118 6 0,0 1 0,0-2 0,0 1 0,0-1 0,0 0 0,0 0 0,0 0 0,0-1 0,1 0 0,-1 0 0,1 0 0,0-1 0,0 0 0,0 0 0,-5-7 0,3 4 0,2-1 0,-1 0 0,1-1 0,0 0 0,1 1 0,0-1 0,0-1 0,-4-18 0,1-8 0,2-1 0,2-1 0,1 1 0,3-40 0,0 62 0,-1 5 0,1 0 0,1 0 0,-1 0 0,2 0 0,-1 0 0,1 0 0,1 1 0,0-1 0,0 1 0,1 0 0,0 0 0,1 1 0,0 0 0,0 0 0,14-14 0,-9 12 0,1 0 0,0 0 0,0 2 0,1-1 0,0 2 0,1-1 0,0 2 0,0 0 0,0 1 0,16-4 0,49-19 0,-61 21 0,0 0 0,1 1 0,0 0 0,24-2 0,-19 5 0,-1 1 0,1 1 0,0 2 0,30 3 0,-42-2 0,-1 0 0,0 1 0,1 1 0,-1 0 0,-1 0 0,1 1 0,-1 0 0,1 1 0,-2 0 0,17 13 0,-10-4 0,0 0 0,-1 1 0,0 0 0,-2 1 0,0 1 0,-1 0 0,12 24 0,-18-32 0,-2 0 0,0 0 0,0 1 0,0-1 0,-1 1 0,-1 0 0,0 0 0,-1-1 0,0 1 0,0 1 0,-1-1 0,-1 0 0,0 0 0,0 0 0,-1 0 0,-4 12 0,-45 91 0,44-97-151,-1 0-1,-1-1 0,-1 0 0,0-1 1,-1 0-1,0 0 0,-1-1 1,-24 20-1,15-14-6674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14.4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7 560 24575,'-15'6'0,"0"0"0,-1-1 0,0 0 0,0-1 0,0-1 0,-30 2 0,10-3 0,0-1 0,-38-6 0,70 5 0,-1-1 0,1 1 0,-1-1 0,1 0 0,-1-1 0,1 1 0,0-1 0,-1 0 0,1 0 0,0 0 0,0-1 0,1 1 0,-1-1 0,0 0 0,1 0 0,0 0 0,0-1 0,0 1 0,0-1 0,0 1 0,0-1 0,1 0 0,-2-5 0,2 3 0,0 1 0,0-1 0,1 0 0,0 0 0,0 0 0,0 0 0,1 0 0,0 0 0,0 0 0,1 0 0,-1 0 0,1 0 0,1 0 0,-1 0 0,1 0 0,0 1 0,4-8 0,14-29 0,1 1 0,3 1 0,48-63 0,-56 84 0,1 1 0,0 0 0,2 1 0,-1 1 0,2 1 0,0 1 0,1 0 0,36-16 0,-54 29 0,7-5 0,1 2 0,-1-1 0,2 1 0,-1 1 0,21-4 0,-28 7 0,-1 0 0,1 0 0,0 1 0,-1-1 0,1 1 0,-1-1 0,1 1 0,-1 0 0,1 1 0,-1-1 0,0 1 0,1-1 0,-1 1 0,0 0 0,0 0 0,0 0 0,0 1 0,-1-1 0,1 1 0,-1-1 0,1 1 0,-1 0 0,2 4 0,4 5 0,-1 0 0,0 1 0,-1 1 0,0-1 0,-1 1 0,0 0 0,-2 0 0,1 0 0,1 24 0,-2-4 0,-2 1 0,-7 67 0,5-96 4,0 0-1,-1 1 1,0-1-1,0 0 0,0 0 1,-1 0-1,0 0 1,0-1-1,0 1 1,-1-1-1,0 0 1,-8 9-1,-4 2-82,-1-1 0,-24 17-1,3-2-1092,20-14-5654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19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4 416 24575,'-1'5'0,"0"-1"0,0 1 0,0-1 0,-1 1 0,0-1 0,0 1 0,0-1 0,0 0 0,-1 0 0,1 0 0,-1 0 0,0-1 0,0 1 0,-1-1 0,1 0 0,-1 0 0,-6 5 0,-2 1 0,0-1 0,0 0 0,-1-1 0,-20 8 0,7-5 0,0-1 0,-1-2 0,-28 5 0,45-10 0,-1-1 0,1 0 0,-1-1 0,1 0 0,-1-1 0,1 0 0,0 0 0,-1-1 0,1-1 0,0 1 0,-11-6 0,17 6 0,0-1 0,1 1 0,-1-1 0,1 0 0,0 0 0,0 0 0,0 0 0,0 0 0,1-1 0,-1 0 0,1 1 0,0-1 0,0 0 0,0 0 0,0 0 0,1 0 0,0 0 0,0-1 0,0 1 0,0 0 0,0-8 0,-1-13 0,2 0 0,3-42 0,0 27 0,-3 25 0,2-1 0,0 1 0,0 0 0,1 0 0,1 0 0,1 0 0,0 1 0,1 0 0,14-27 0,-15 33 0,1 0 0,0 0 0,0 1 0,1 0 0,-1 0 0,2 0 0,-1 1 0,1 0 0,0 0 0,0 1 0,0 0 0,1 0 0,0 1 0,0 0 0,0 1 0,15-4 0,36-9 0,-31 8 0,50-9 0,-70 16 0,-1 1 0,1-1 0,-1 1 0,1 1 0,-1-1 0,1 1 0,-1 1 0,1 0 0,-1 0 0,13 5 0,-16-3 0,-1-1 0,1 1 0,0-1 0,-1 1 0,0 1 0,0-1 0,0 0 0,-1 1 0,1 0 0,-1 0 0,0 0 0,-1 0 0,1 1 0,-1-1 0,0 1 0,0-1 0,1 11 0,2 7 0,-1 0 0,-1 0 0,0 26 0,-4 141-1365,1-163-5461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0:29.3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4 861 24575,'2'-103'0,"-5"-113"0,2 206 0,-1 1 0,0 0 0,0 0 0,-1 0 0,0 1 0,0-1 0,-1 1 0,-1-1 0,1 1 0,-1 1 0,0-1 0,-1 1 0,0-1 0,-13-10 0,-5-3 0,-1 1 0,-54-31 0,38 25 0,-127-70 0,104 49 0,47 33 0,0 1 0,-1 1 0,-29-15 0,-4 0 0,37 18 0,-1 1 0,0 0 0,-1 1 0,-32-9 0,44 15 0,0 0 0,0 0 0,-1 1 0,1 0 0,0 0 0,-1 0 0,1 0 0,0 1 0,0-1 0,-1 1 0,1 0 0,0 1 0,0-1 0,0 1 0,0 0 0,0 0 0,0 0 0,1 0 0,-1 0 0,1 1 0,-1 0 0,1 0 0,0 0 0,-4 5 0,-4 6 0,1 0 0,0 1 0,1 0 0,1 0 0,0 1 0,1 0 0,1 0 0,1 1 0,0 0 0,1 0 0,0 0 0,2 0 0,0 1 0,1-1 0,2 25 0,2 403 0,-1-422 0,0 0 0,2-1 0,1 0 0,1 0 0,0 0 0,2 0 0,12 23 0,-13-32 0,2 0 0,0-1 0,0-1 0,1 0 0,0 0 0,1-1 0,0 0 0,24 16 0,-2-1 0,-26-20 0,1 0 0,0 0 0,0-1 0,0 0 0,1 0 0,-1-1 0,1 0 0,0-1 0,0 0 0,0 0 0,14 0 0,15 0 0,58-5 0,-33 0 0,64 4 0,95-4 0,-218 3 0,1 0 0,-1-1 0,0 1 0,0-1 0,0 0 0,0 0 0,0-1 0,0 1 0,0-1 0,0 0 0,0 0 0,-1 0 0,1 0 0,-1-1 0,1 0 0,-1 1 0,0-1 0,0 0 0,4-6 0,-4 2 0,0 1 0,0-1 0,0 0 0,-1 0 0,0 0 0,-1 0 0,0 0 0,0 0 0,0-1 0,-1-10 0,0-59-1365,-2 43-546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1:07.3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511'0'0,"-2449"6"-1365,-36 1-546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1:08.6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6 24575,'1945'0'0,"-1888"-3"0,64-11 0,24-1 0,31-1 0,44-1 0,-54 18-1365,-140-1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4:48.7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404'0'0,"-1386"0"-273,0 1 0,0 0 0,0 2 0,17 4 0,-11 0-6553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1:10.9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225'0'-1365,"-4197"0"-546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1:12.2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24575,'3229'0'0,"-3033"-17"119,-131 9-861,68-1 0,-106 9-6084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1:13.0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12"0"0,19 0 0,9 0 0,13 0 0,7 0 0,4 0 0,-6 0 0,-8 0 0,-2 0 0,0 0 0,-4 0 0,-4 0 0,-6 0 0,2 0 0,-1 5 0,-7 2-819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00.2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2 24575,'243'-11'0,"247"-43"0,20-3 0,-315 43 0,292-11 0,511 26-1365,-968-1-546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01.3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83'14'0,"-65"0"0,147 3 0,157 2 0,1373-20-1365,-1855 1-546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04.7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67 736 24575,'-7'6'0,"0"-1"0,-1 1 0,0-1 0,0-1 0,-11 5 0,-16 9 0,24-12 0,0 0 0,0-1 0,-1 0 0,1-1 0,-1 0 0,0-1 0,-16 2 0,-88 3 0,80-7 0,-51 8 0,-7 2 0,0-3 0,-138-7 0,105-3 0,117 2 0,-1-1 0,0 0 0,0-1 0,1 0 0,-1-1 0,1 0 0,0-1 0,-1 0 0,2 0 0,-1-1 0,0 0 0,1-1 0,0 0 0,0 0 0,1-1 0,0-1 0,0 1 0,-13-18 0,-23-23 0,33 38 0,1 0 0,0-1 0,1-1 0,-15-23 0,10 8 0,0 3 0,2-1 0,-13-33 0,23 50 0,-1-1 0,1 0 0,0 0 0,1 0 0,0 0 0,1 0 0,0 0 0,0 0 0,1 0 0,0 0 0,2-10 0,0 9 0,1-1 0,0 1 0,0 0 0,1 0 0,0 0 0,1 1 0,0-1 0,0 2 0,1-1 0,0 1 0,0 0 0,1 0 0,1 1 0,-1 0 0,1 0 0,0 1 0,11-6 0,16-6 0,1 2 0,0 1 0,56-13 0,28-12 0,-86 25 0,-10 4 0,1 0 0,0 2 0,1 1 0,-1 1 0,37-4 0,17 3 0,331-18 0,-277 25 0,-52-2 0,1 4 0,119 17 0,-182-15 0,1 2 0,-1 0 0,38 16 0,-52-18 0,0 0 0,-1 0 0,1 0 0,-1 0 0,0 1 0,0 0 0,0 0 0,-1 1 0,1-1 0,-1 1 0,0 0 0,0 0 0,-1 0 0,1 1 0,-1-1 0,4 13 0,0 1 0,-1 1 0,-2 0 0,0 0 0,0 0 0,-2 0 0,0 32 0,-3-39 0,-1-1 0,0 0 0,0 0 0,-1-1 0,0 1 0,-1-1 0,-1 1 0,0-1 0,0 0 0,-1-1 0,-1 1 0,-10 12 0,-18 17 0,-2-1 0,-57 45 0,46-42 0,23-23 0,-1 0 0,-1-2 0,-54 26 0,-6 3 0,76-39-170,-1 0-1,0-1 0,0-1 1,-1 0-1,1-1 0,-1 0 1,-19 3-1,7-4-665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45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4 1 24575,'-17'11'0,"0"1"0,0 1 0,1 1 0,1 0 0,0 1 0,-21 28 0,-19 18 0,44-50 0,-38 37 0,-69 89 0,96-107 0,1 0 0,2 2 0,1 1 0,1 0 0,2 1 0,2 0 0,1 1 0,2 1 0,1 0 0,1 0 0,3 1 0,1 0 0,0 37 0,4-8 0,4 340 0,18-218 0,-13-123 0,-2-26 0,2 0 0,1-1 0,16 37 0,-20-61 0,1-1 0,1 1 0,0-2 0,15 19 0,5 8 0,-1-2 0,35 39 0,4 4 0,-47-53-682,27 48-1,-34-51-6143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49.6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95'0'-1365,"-768"0"-546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5:51.7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4 24575,'2095'0'0,"-1898"-16"0,-16 0 0,24 18 0,78-4 0,-241-2 0,0-2 0,43-12 0,40-6 0,36 12 0,207 10 0,-169 6 0,127-19 0,-211 5 0,-1 6 0,225 20 0,-164 18 0,-107-19 0,0-3 0,78 5 0,433-16 0,-271-4 0,521 3-1365,-791 0-546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6:05.2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62'-3'0,"65"-11"0,-65 6 0,70-1 0,1164 11 0,-1285-2-341,0 0 0,-1 1-1,20 4 1,-8 2-648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5:06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4 24575,'550'-35'0,"-312"13"0,58-10 0,136-8 0,92 4 0,-298 16 0,341 12 0,-329 10 0,1491-2 0,-1510 16 0,-7 1 0,-6 1 0,-94-5 0,-1-2 0,163 10 0,-53-21-1365,-185-1-546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6:15.1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0 24575,'122'-6'0,"232"-42"0,-185 20 0,-25 14 0,284 10 0,-206 8 0,-176-5-71,-26-1-188,0 2 0,1 0 1,-1 2-1,28 5 0,-26 0-6567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6:17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4 24575,'809'0'0,"-544"-19"0,-145 7 0,6-2 0,115-5 0,-210 20-1365,-5-1-546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6:18.9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719'0'-1365,"-1692"0"-546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7:51.9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5 770 24575,'-33'0'0,"-170"-5"0,165 1 0,0-1 0,0-2 0,-48-15 0,-25-12 0,-139-49 0,196 64 0,32 12 0,0 0 0,1-2 0,0-1 0,-23-14 0,39 21 0,-1-1 0,1-1 0,0 1 0,0-1 0,1 1 0,-1-1 0,1-1 0,0 1 0,0-1 0,1 1 0,0-1 0,0 0 0,0 0 0,1-1 0,0 1 0,0 0 0,0-1 0,-1-12 0,1 0 0,1 0 0,0 0 0,1 0 0,2 0 0,0 0 0,7-31 0,-7 43 0,0 0 0,0 1 0,1-1 0,0 1 0,0 0 0,1 0 0,-1 0 0,1 0 0,1 0 0,-1 1 0,1 0 0,0 0 0,0 0 0,0 1 0,1-1 0,0 1 0,0 1 0,0-1 0,0 1 0,0 0 0,8-3 0,47-13 0,0 2 0,103-15 0,-4 3 0,-99 16 0,125-11 0,-132 22 0,-18-1 0,0 2 0,0 2 0,0 1 0,42 7 0,-72-6 0,0-1 0,0 1 0,0 0 0,0 0 0,0 1 0,-1 0 0,1 0 0,-1 0 0,0 1 0,-1-1 0,1 1 0,-1 0 0,0 1 0,0-1 0,0 1 0,5 11 0,5 12 0,-1 1 0,11 37 0,-18-48 0,7 22 0,-3 0 0,-1 1 0,-2 1 0,-2-1 0,-2 1 0,-2 0 0,-6 59 0,4-93 0,-1-1 0,0 1 0,0-1 0,-1 1 0,0-1 0,0 0 0,-1 0 0,0-1 0,0 1 0,-1-1 0,0 0 0,-8 9 0,-1-1 0,-1-1 0,0 0 0,-1-1 0,-19 13 0,13-14-10,-1-1 0,0-1 0,0 0-1,-39 8 1,8-1-1304,28-8-551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7:58.4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3 421 24575,'-43'0'0,"-26"-1"0,-1 3 0,-99 16 0,124-11 0,0-2 0,0-2 0,0-1 0,-60-7 0,100 4 0,-1 0 0,0 0 0,0 0 0,1-1 0,-1 1 0,1-2 0,0 1 0,-1 0 0,1-1 0,0 0 0,0 0 0,1-1 0,-1 0 0,1 1 0,0-1 0,0-1 0,0 1 0,0 0 0,-5-11 0,6 11 0,2 0 0,-1 0 0,0 0 0,1 0 0,0 0 0,0-1 0,0 1 0,0-1 0,1 1 0,0-1 0,0 1 0,0 0 0,0-1 0,1 1 0,-1-1 0,1 1 0,0 0 0,1-1 0,-1 1 0,1 0 0,0 0 0,0 0 0,0 0 0,0 0 0,1 1 0,3-5 0,1 0 0,1 0 0,0 0 0,1 0 0,0 1 0,0 1 0,0-1 0,1 2 0,13-7 0,14-4 0,38-10 0,-55 19 0,314-116 0,-309 116 0,-1 0 0,27-3 0,-43 8 0,0 1 0,1 1 0,-1-1 0,0 1 0,0 1 0,0-1 0,0 2 0,0-1 0,0 1 0,10 3 0,-14-2 0,-1-1 0,0 1 0,0 0 0,0 0 0,0 0 0,0 0 0,-1 1 0,1-1 0,-1 1 0,0 0 0,0-1 0,0 1 0,-1 0 0,1 0 0,-1 0 0,0 0 0,0 1 0,0-1 0,-1 0 0,0 0 0,1 6 0,-1 0 0,1 0 0,-1 0 0,-1 0 0,0 0 0,0 0 0,-1 0 0,-1-1 0,-3 11 0,1-9 0,-1-1 0,-1-1 0,0 1 0,0-1 0,-1 0 0,0-1 0,-1 0 0,-16 13 0,-3-1 0,-52 29 0,68-43-170,1-1-1,-2-1 0,1 0 1,0 0-1,-1-1 0,0-1 1,-24 2-1,9-2-6655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8:06.5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2 70 24575,'-4'-1'0,"0"0"0,1-1 0,-1 1 0,1-1 0,-1 1 0,1-1 0,0 0 0,0 0 0,0-1 0,0 1 0,-5-6 0,-22-13 0,16 16 0,0 1 0,0 0 0,0 1 0,-1 1 0,-27-2 0,-80 7 0,49 0 0,69-3 0,-17-1 0,0 2 0,0 1 0,-1 0 0,-36 10 0,55-11 0,-1 0 0,0 0 0,0 0 0,1 1 0,-1-1 0,1 1 0,0 0 0,-1 0 0,1 0 0,0 1 0,0-1 0,0 1 0,0 0 0,1-1 0,-1 1 0,1 0 0,0 1 0,-1-1 0,1 0 0,1 1 0,-1-1 0,0 1 0,1-1 0,0 1 0,0 0 0,0 0 0,0-1 0,1 1 0,-1 0 0,1 0 0,0 0 0,0 0 0,1 0 0,0 4 0,0-3 0,0-1 0,0 1 0,0-1 0,1 0 0,-1 0 0,1 1 0,0-1 0,0-1 0,1 1 0,-1 0 0,1 0 0,0-1 0,0 0 0,0 1 0,0-1 0,1 0 0,-1-1 0,1 1 0,0 0 0,-1-1 0,1 0 0,1 0 0,6 2 0,8 2 0,1-1 0,0-1 0,-1-1 0,26 1 0,31 6 0,-58-5 0,0 0 0,-1 2 0,0-1 0,0 2 0,0 0 0,-1 2 0,19 13 0,-25-17 0,1 0 0,-1-1 0,1 0 0,0 0 0,0-2 0,1 1 0,-1-1 0,1-1 0,19 2 0,11-2 0,58-4 0,-37 0 0,-55 2 0,0-1 0,0 0 0,0 0 0,-1 0 0,14-5 0,-19 5 0,-1 1 0,0 0 0,0-1 0,0 1 0,1-1 0,-1 1 0,0-1 0,0 1 0,0-1 0,0 0 0,0 0 0,0 0 0,0 1 0,-1-1 0,1 0 0,0 0 0,0 0 0,-1 0 0,1 0 0,0 0 0,-1-1 0,1 1 0,-1 0 0,0 0 0,1 0 0,-1 0 0,0-1 0,0 1 0,1 0 0,-1 0 0,0-1 0,0 1 0,-1 0 0,1 0 0,0 0 0,0-1 0,0 1 0,-1 0 0,1 0 0,-1 0 0,1 0 0,-1-1 0,1 1 0,-1 0 0,0 0 0,-1-1 0,0-2 0,-1 1 0,0-1 0,-1 1 0,1 0 0,-1 0 0,1 0 0,-1 1 0,0-1 0,0 1 0,0 0 0,-7-3 0,-57-17 0,22 8 0,-35-11-1365,57 21-546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8:57.3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01 479 24575,'-2'5'0,"1"-1"0,-1 1 0,0-1 0,0 0 0,0 0 0,-1 0 0,1 0 0,-1 0 0,0 0 0,0-1 0,-1 1 0,1-1 0,-8 6 0,-14 17 0,21-21 0,-4 8 0,-1 0 0,-1-1 0,0 0 0,0 0 0,-1-1 0,-1-1 0,1 1 0,-16 8 0,12-11 0,0 0 0,-1-1 0,0-1 0,0 0 0,0-1 0,-1-1 0,0 0 0,-30 1 0,6-2 0,0-3 0,-63-7 0,98 7 0,0-1 0,0 0 0,0-1 0,0 1 0,1-1 0,-1 0 0,0 0 0,1-1 0,-1 0 0,1 0 0,0 0 0,0 0 0,0-1 0,1 0 0,-1 0 0,1 0 0,0-1 0,0 0 0,0 1 0,1-1 0,0 0 0,0-1 0,0 1 0,0-1 0,1 1 0,0-1 0,0 0 0,0 1 0,1-1 0,-1-9 0,-8-35 0,1-1 0,3 1 0,1-54 0,5 82 0,0 1 0,2-1 0,8-40 0,-8 53 0,1 1 0,0 1 0,1-1 0,0 0 0,0 1 0,0 0 0,1 0 0,0 0 0,0 0 0,1 1 0,0 0 0,0 0 0,8-5 0,2-3 0,-5 5 0,0 0 0,0 1 0,1 0 0,0 0 0,0 1 0,0 1 0,1 0 0,19-6 0,0 3 0,1 2 0,-1 0 0,1 2 0,0 2 0,1 1 0,53 4 0,-84-2 0,1 0 0,-1 1 0,0 0 0,0 0 0,0 0 0,0 0 0,0 0 0,0 0 0,-1 1 0,1 0 0,0-1 0,-1 1 0,1 0 0,-1 0 0,1 0 0,-1 1 0,0-1 0,0 1 0,0-1 0,0 1 0,-1 0 0,1-1 0,-1 1 0,1 0 0,-1 0 0,0 0 0,0 0 0,0 0 0,0 4 0,2 11 0,-1 1 0,-1-1 0,-1 1 0,-2 22 0,2 35 0,25 84 0,-23-152 0,1 0 0,0 0 0,0 0 0,1 0 0,0 0 0,1-1 0,-1 0 0,1 0 0,11 11 0,15 25 0,-17-20-1365,-1-5-5461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9:00.7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922'0'0,"-863"6"-1365,-38 0-546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9:15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0 515 24575,'-5'0'0,"1"1"0,-1 0 0,1 0 0,-1 0 0,1 1 0,-1-1 0,1 1 0,0 0 0,0 1 0,0-1 0,0 1 0,0-1 0,1 1 0,-6 6 0,-48 55 0,36-38 0,12-15 0,-8 9 0,-1 0 0,0-2 0,-2 0 0,-35 26 0,33-30 0,-5 4 0,-41 20 0,57-33 0,-1-1 0,1 0 0,-1 0 0,0-1 0,0-1 0,0 0 0,-14 0 0,9-1 0,1 0 0,0-2 0,0 0 0,0-1 0,0 0 0,-24-8 0,32 7 0,1 0 0,-1-1 0,1 0 0,-1 0 0,1 0 0,1-1 0,-1 0 0,1-1 0,0 1 0,0-1 0,0-1 0,1 1 0,0-1 0,-6-10 0,0-1 0,0 0 0,2-1 0,0 0 0,1-1 0,1 1 0,1-2 0,0 1 0,2-1 0,0 1 0,-1-41 0,4 37 0,1 0 0,1 1 0,1-1 0,7-38 0,-7 56 0,0-1 0,0 0 0,0 1 0,1 0 0,0 0 0,0 0 0,1 0 0,-1 0 0,1 0 0,1 1 0,-1 0 0,1 0 0,0 0 0,0 0 0,0 1 0,0 0 0,1 0 0,0 1 0,0-1 0,0 1 0,7-2 0,97-46 0,-74 33 0,60-22 0,-68 31 0,1-1 0,-1-2 0,42-23 0,-51 26 0,0 1 0,1 0 0,0 2 0,35-7 0,-46 11 0,19-4 0,48-3 0,-66 8 0,1 0 0,0 2 0,0-1 0,0 1 0,0 1 0,0 0 0,14 4 0,-22-4 0,0 0 0,0-1 0,0 1 0,-1 0 0,1 1 0,-1-1 0,1 0 0,-1 1 0,0 0 0,0-1 0,0 1 0,0 0 0,0 0 0,-1 0 0,1 0 0,-1 0 0,0 0 0,0 0 0,0 1 0,0-1 0,-1 0 0,1 6 0,1 9 0,-2 1 0,-2 36 0,1-31 0,0-10 12,-1-1 0,0 1 0,-1-1 0,0 0 0,-1 0 0,-1 0 0,0 0 0,-10 19-1,-6 2-567,-39 50 0,51-72 196,-7 9-6466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9:18.9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59 1083 24575,'-16'1'0,"0"1"0,1 0 0,-1 1 0,1 1 0,0 0 0,0 2 0,1-1 0,-1 2 0,-15 9 0,-39 15 0,52-26 0,0 0 0,0-1 0,0-1 0,-1 0 0,-32-1 0,-87-9 0,128 5 0,0 0 0,0-1 0,0 0 0,0 0 0,1-1 0,-15-8 0,-33-12 0,41 20 0,0 0 0,0-1 0,0 0 0,1-2 0,0 1 0,0-2 0,1 1 0,0-2 0,0 0 0,1-1 0,0 0 0,0 0 0,1-1 0,1-1 0,0 0 0,1-1 0,-16-25 0,15 16 0,0 5 0,1-1 0,1 1 0,1-2 0,0 1 0,1-1 0,1 0 0,1 0 0,-2-24 0,3-49 0,9-103 0,-5 182 0,1 1 0,0 1 0,1-1 0,0 0 0,1 0 0,0 1 0,1 0 0,0 0 0,1 0 0,0 1 0,11-15 0,-2 9 0,0-1 0,2 2 0,-1 0 0,2 1 0,23-14 0,206-124 0,-231 145 0,-1 0 0,1 2 0,1 0 0,-1 0 0,1 2 0,0 0 0,22-1 0,125 4 0,-81 3 0,-75-3 0,1 1 0,-1 0 0,1 0 0,-1 1 0,0 0 0,1 0 0,-1 1 0,0 0 0,0 1 0,-1-1 0,1 1 0,-1 1 0,0 0 0,0 0 0,0 0 0,9 10 0,10 6 0,-18-15 0,0 0 0,0 0 0,0 1 0,-1 0 0,0 1 0,-1-1 0,6 10 0,30 44 0,-28-43 0,-2 1 0,22 39 0,-28-38 0,-2 0 0,0 1 0,0-1 0,-2 1 0,-1 0 0,-1 0 0,0-1 0,-4 26 0,1 15 0,4 60 0,-4 76 0,1-188-91,0-1 0,0 1 0,0-1 0,-1 1 0,0-1 0,-1 0 0,0 0 0,0 0 0,-1-1 0,0 1 0,0-1 0,-1 0 0,0-1 0,-12 12 0,-3-2-673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5:36.5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577'0'0,"-538"2"0,64 12 0,19 1 0,-90-12 0,1 2 0,-2 1 0,39 13 0,-39-10 0,0-1 0,0-2 0,48 4 0,-39-7 0,0 3 0,71 18 0,-10-1 0,67-3 0,-53-7 0,1-5 0,158-10 0,-97 0 0,2062 2 0,-2212-2 0,0 0 0,41-10 0,-38 6 0,56-4 0,665 8 0,-361 5 0,-257-1 0,147-5 0,-178-13 0,-65 10 0,59-5 0,-18 11 0,-43 1 0,1-1 0,-1-2 0,1-1 0,-1-2 0,54-15 0,-39 7 0,-1 3 0,2 1 0,92-3 0,-31 3 0,410-4 0,-345 14 0,-145 1 0,0 1 0,36 8 0,-32-4 0,43 2 0,13-3 0,0 3 0,178 43 0,-14 23 0,-240-70 0,15 5 0,0 0 0,1-2 0,0-2 0,52 5 0,-69-11 0,274 19 0,-95-6 0,203-11 0,-174-5 0,303 3 0,-504-2 0,0 0 0,41-10 0,16-1 0,28-4 0,-67 10 0,69-5 0,24 12 0,-50 1 0,126-14 0,160-39 0,-291 37 0,-54 10 0,1 0 0,39-2 0,285 8-1365,-322-1-546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6:59:35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7 480 24575,'-12'1'0,"0"1"0,1 0 0,-1 1 0,1 0 0,0 1 0,0 0 0,0 1 0,0 0 0,1 1 0,-19 13 0,-30 14 0,7-4 0,-16 7 0,49-28 0,6-3 0,0 1 0,0-2 0,-1 0 0,1 0 0,-24 2 0,35-6 0,-1 0 0,0 0 0,1 0 0,-1-1 0,0 1 0,1-1 0,-1 1 0,0-1 0,1 0 0,-1 0 0,1 0 0,-1 0 0,1 0 0,0-1 0,0 1 0,-1-1 0,1 1 0,0-1 0,0 0 0,0 0 0,1 0 0,-1 0 0,0 0 0,1-1 0,-1 1 0,1 0 0,0-1 0,0 1 0,0-1 0,0 1 0,0-1 0,1 1 0,-1-1 0,1 0 0,-1-3 0,-3-33 0,1-1 0,2 0 0,6-56 0,-1-11 0,-4 107 0,0-19 0,0 0 0,1 0 0,1 1 0,8-34 0,-8 46 0,0 0 0,0 1 0,1-1 0,-1 1 0,2 0 0,-1 0 0,0 0 0,1 0 0,0 1 0,0-1 0,0 1 0,1 0 0,-1 0 0,1 1 0,0-1 0,0 1 0,1 0 0,-1 1 0,7-3 0,29-11 0,1 3 0,0 1 0,61-9 0,-75 17 0,1 1 0,42 1 0,-62 2 0,1 1 0,-1 0 0,0 0 0,0 1 0,0 0 0,0 0 0,0 1 0,0 0 0,0 1 0,-1 0 0,13 8 0,-17-7 0,0-1 0,0 1 0,-1 0 0,0 0 0,0 0 0,0 0 0,0 1 0,-1-1 0,0 1 0,0-1 0,-1 1 0,1 0 0,-1 0 0,-1 0 0,1 0 0,-1 11 0,0 0 0,0 1 0,-1-1 0,-1 0 0,-7 28 0,6-37 0,-1 0 0,0 0 0,-1 0 0,0 0 0,0-1 0,0 1 0,-1-1 0,0-1 0,-1 1 0,-12 9 0,-15 17 0,-17 11 88,23-22-1541,11-7-537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7:00:09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2 545 24575,'-7'0'0,"0"1"0,0 1 0,0-1 0,0 1 0,-10 4 0,-22 6 0,-26-6 0,0-2 0,-67-5 0,39-1 0,85 2 0,1-1 0,-1 1 0,1-1 0,0-1 0,-1 1 0,1-1 0,0-1 0,0 1 0,0-1 0,0 0 0,0-1 0,1 0 0,0 0 0,0 0 0,0-1 0,-6-5 0,2-1 0,0-1 0,0 0 0,2 0 0,-1-1 0,1-1 0,-11-27 0,14 30 0,0 0 0,1 0 0,0-1 0,1 1 0,0-1 0,1 0 0,1 0 0,0 0 0,0 0 0,1 0 0,1 0 0,0 0 0,0 0 0,1 0 0,1 1 0,0-1 0,0 0 0,2 1 0,-1 0 0,1 0 0,1 0 0,0 1 0,0 0 0,1 0 0,0 0 0,12-11 0,-4 7 0,0 0 0,1 2 0,20-14 0,-29 22 0,1 0 0,1 0 0,-1 1 0,0 0 0,1 0 0,0 1 0,-1 0 0,1 1 0,15-1 0,-6 1 0,0 0 0,0 1 0,0 1 0,0 1 0,0 1 0,0 0 0,0 1 0,-1 1 0,0 1 0,0 0 0,0 1 0,-1 1 0,24 15 0,-21-9 0,0 0 0,-1 1 0,-1 1 0,28 33 0,-26-25 30,-1 0 0,-2 0 0,16 32 0,-25-42-216,-1 1 1,0-1-1,-1 1 0,-1 0 1,0 0-1,-1 1 1,2 26-1,-5-16-664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19.5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9 24575,'236'3'0,"255"-7"0,-446-1 0,0-1 0,51-16 0,12-1 0,-46 16 0,0 2 0,112 7 0,-50 1 0,-5-5 0,131 5 0,-174 12 0,-57-10 0,0 0 0,26 1 0,-16-5-1365,-2 0-546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29.1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152'-2'0,"167"5"0,-290-2-170,0 2-1,0 2 0,0 0 1,-1 2-1,0 1 0,0 1 1,29 15-1,-37-12-6655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32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12"0"0,8 5 0,6 3 0,8 4 0,2 1 0,0-3 0,-2-2 0,3-3 0,0-2 0,-3-1 0,-2-2 0,-2 0 0,-8-1-819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45.5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117'0'0,"-3107"0"-136,1 0-1,-1 1 1,1 0-1,-1 0 1,0 1-1,1 1 1,-1-1-1,0 2 0,17 7 1,-8 2-669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47.8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6'0'0,"16"0"0,8 5 0,14 3 0,3 4 0,-4 6 0,7 0 0,3-3 0,2-4 0,0-4 0,-5-3 0,-2 2 0,0 2 0,-4-2 0,-7-1 0,-5-2 0,-11 4 0,-9 1-8191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8:49.6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104'0'-1365,"-2068"0"-546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03.5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25'19'0,"-350"-12"0,-37-6 0,0 3 0,0 1 0,0 1 0,-1 3 0,48 16 0,-1 12 0,-36-15 0,66 21 0,-87-37 0,1-1 0,-1-2 0,1 0 0,0-2 0,35-3 0,-32 0 0,0 2 0,1 1 0,52 9 0,17 9 0,1-4 0,106 2 0,207-15 0,-217-4 0,-118-2 0,137-24 0,-130 14 0,96-4 0,169-6 0,-319 20-1365,-5 2-5461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08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4'0'0,"35"-1"0,171 21 0,-194-9 0,326 59 0,-8 33 0,-124-23 0,-136-40 0,73 30 0,-136-46 0,1-2 0,0-4 0,2-2 0,0-2 0,0-4 0,1-2 0,1-3 0,82-5 0,-108-5 0,0-1 0,0-2 0,0-2 0,-1-2 0,60-26 0,-47 17 0,108-26 0,211-34 0,-320 67 35,63-28 0,-79 27-322,1 2 0,0 1 0,1 2 0,45-7 0,-57 15-653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6:52.8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847'0'-1365,"-1813"0"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5:54.7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230'-19'0,"-120"6"0,4-1 0,-53 5 0,76-1 0,832 11 0,-929 1 0,69 13 0,-66-8 0,51 2 0,617-7 0,-343-4 0,522 2 0,-833 5-1365,-37 2-5461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10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'2'0,"0"0"0,0 0 0,0 0 0,0-1 0,0 1 0,1 0 0,-1-1 0,0 0 0,1 1 0,0-1 0,-1 0 0,1 0 0,-1-1 0,7 2 0,1 1 0,45 19 0,2-3 0,1-2 0,0-2 0,119 12 0,612 7 0,-748-34 0,483 19 0,-471-14-57,-28-4-270,0 2 0,0 1 0,31 9 0,-36-6-649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25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7 1277 24575,'-5'1'0,"0"0"0,0 0 0,0 1 0,0 0 0,0 0 0,0 0 0,1 0 0,-1 1 0,-7 5 0,-25 12 0,13-13 0,-1-1 0,0-2 0,0 0 0,-34 0 0,-108-6 0,72-1 0,-51 5 0,-117-5 0,251 2 0,0-1 0,0 0 0,0-1 0,1 0 0,0-1 0,-1 0 0,1 0 0,0-2 0,1 1 0,0-1 0,-15-11 0,19 11 0,-1 0 0,1 0 0,0 0 0,1-1 0,-1 0 0,2 0 0,-1 0 0,1-1 0,0 0 0,0 0 0,1 0 0,0 0 0,0 0 0,1-1 0,0 1 0,-1-13 0,0-259 0,6 147 0,-2 114 0,1 1 0,1-1 0,1 1 0,0-1 0,1 1 0,1 1 0,1-1 0,13-24 0,-2 10 0,1 0 0,1 1 0,33-37 0,-40 54 0,1 0 0,0 2 0,1-1 0,0 2 0,31-18 0,91-38 0,-44 24 0,-35 16 0,101-31 0,-86 35 0,1 4 0,0 3 0,1 3 0,82-3 0,-133 15 0,58-3 0,0 4 0,96 12 0,-141-4 0,0 2 0,-1 1 0,42 19 0,-30-11 0,-32-11 0,0 0 0,-1 1 0,1 0 0,-2 2 0,0-1 0,0 2 0,-1 0 0,0 0 0,12 17 0,-4-2 0,0 0 0,-2 2 0,28 53 0,-42-68 0,0-1 0,-1 1 0,-1 0 0,0 0 0,0 0 0,-2 1 0,1 18 0,-2 11 0,-7 47 0,5-81 0,0 0 0,-1-1 0,0 1 0,0-1 0,-1 0 0,0 0 0,-1 0 0,0 0 0,0-1 0,-1 0 0,-11 12 0,-9 8 0,-49 40 0,60-55 0,-1 2 0,1 1 0,1 0 0,-22 32 0,9-11 0,19-28 0,1-1 0,-1 0 0,-1-1 0,1 1 0,-1-1 0,-1-1 0,1 0 0,-16 8 0,-12 2 0,-42 12 0,-21 10 0,83-31 0,1-1 0,-1-1 0,-25 5 0,26-7 0,0 0 0,0 2 0,1 0 0,-19 9 0,13-3-273,-1 0 0,1-2 0,-1 0 0,-32 7 0,28-11-6553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41.5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621'19'0,"-573"-16"0,42 1 0,0 4 0,157 34 0,-181-26 0,0-2 0,1-3 0,0-4 0,88 0 0,67-10 0,206 3 0,-169 32 0,14 0 0,506-30 0,-380-5 0,-323 2-85,-35-1-235,0 1 0,0 3 0,74 12 0,-87-7-6506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45.0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4 732 24575,'-119'0'0,"-408"19"0,228 14 0,274-29 0,-1-2 0,1 0 0,-1-2 0,1 0 0,0-2 0,-1-1 0,1-1 0,0-1 0,-39-14 0,-28-3 0,70 18 0,2-1 0,-1 0 0,0-1 0,-36-18 0,51 21 0,0-1 0,0 0 0,1-1 0,-1 1 0,1-1 0,0 0 0,0 0 0,1 0 0,-1-1 0,1 0 0,1 0 0,-1 0 0,1 0 0,0 0 0,0-1 0,1 0 0,-1 1 0,2-1 0,-2-8 0,-2-14 0,1 0 0,2 0 0,2-36 0,0 50 0,1-1 0,1 1 0,1 0 0,0-1 0,1 2 0,1-1 0,10-25 0,-8 30 0,0 0 0,0 1 0,1 0 0,0 0 0,1 0 0,0 1 0,0 1 0,1-1 0,17-9 0,1 0 0,2 2 0,40-15 0,-38 20 0,0 2 0,0 1 0,44-3 0,0-1 0,126-20 0,2 8 0,214 5 0,-354 18 0,103 16 0,-138-11 0,0 2 0,0 0 0,0 2 0,-1 2 0,47 23 0,-7-4 0,-56-26 0,0 0 0,0 1 0,-1 0 0,0 1 0,0 0 0,0 1 0,-1 0 0,0 0 0,15 16 0,-17-14 0,-1 0 0,-1 0 0,0 0 0,0 1 0,-1 0 0,0 0 0,-1 1 0,0-1 0,5 20 0,-8-21 0,0-1 0,0 1 0,-1 0 0,0-1 0,-1 1 0,0 0 0,0-1 0,-1 1 0,0-1 0,0 0 0,-1 1 0,0-1 0,-5 10 0,4-11 0,-1 1 0,1-1 0,-1 0 0,0 0 0,-1 0 0,0-1 0,0 0 0,0 0 0,-1-1 0,0 0 0,-14 9 0,0-4 0,-1 0 0,-43 12 0,38-14 0,-51 24 0,55-20 0,0-1 0,-1-2 0,0 0 0,-1-1 0,-47 8 0,45-11-1365,7 2-546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47.7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5 24575,'446'2'0,"464"-5"0,-649-13 0,48 0 0,-109 19 0,157-5 0,-315-3-1365,-6-2-546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09:52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4 24575,'53'-2'0,"57"-11"0,17 0 0,0 9 0,-67 4 0,0-2 0,-1-3 0,90-19 0,-121 15 0,0 3 0,1 0 0,0 2 0,0 0 0,0 3 0,0 0 0,0 2 0,49 7 0,-33-1 0,70 4 0,-71-9 0,68 13 0,-47-4 0,70 3 0,4 0 0,-68-7 0,93-3 0,-96-4 0,108 13 0,-79 3 0,-22-2 0,1-3 0,97 0 0,1588-14 0,-985 5 0,-731 0 0,70 12 0,-68-6 0,67 1 0,23-11 0,106 4 0,-158 13 0,-62-10 0,0 0 0,34 1 0,-6-4 0,89 15 0,-91-10 49,23 5-1463,-52-5-541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02.7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24575,'241'-16'0,"-22"0"0,715 15 0,-448 3 0,-452 0 0,0 2 0,-1 1 0,1 1 0,31 12 0,42 8 0,-32-12 0,17 5 0,1-4 0,150 5 0,585-22-1365,-797 2-546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04.2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37'0'-1365,"-1310"0"-546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08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732'0'0,"-713"0"0,1 1 0,-1 1 0,0 0 0,0 1 0,0 1 0,-1 1 0,34 14 0,-34-5-1365,-4 1-546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10.4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604'0'-1365,"-577"0"-546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6:09.4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92'-1'0,"173"5"0,-208 0 0,0 2 0,91 23 0,-75-11 0,1-4 0,1-3 0,0-4 0,88-1 0,-94-2 0,0 2 0,-1 4 0,113 31 0,-43-8 0,9-8 0,196 8 0,-202-26 0,117 10 0,10-8 0,-71-5 0,-46 10 0,39 2 0,355-17 0,-514-1 0,0-1 0,0-2 0,49-13 0,-46 9 0,2 1 0,38-3 0,-56 12 0,0-1 0,0 2 0,0 0 0,17 6 0,49 4 0,246-13 0,52 3 0,-345 3-1365,-10 2-546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23.9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323'0'-1365,"-1310"0"-546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28.2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002'0'0,"-1971"1"0,0 2 0,39 9 0,-37-5 0,56 3 0,603-9 0,-335-3 0,244 2-1365,-573 0-5461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45.9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66'0'-1365,"-1339"0"-546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47.9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211'-1'0,"233"3"0,-181 31 0,-64-5 0,167-23 0,-196-8 0,751 3 0,-909 0-273,-1 1 0,1 0 0,0 1 0,22 6 0,-13-1-6553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49.9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53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8 1 24575,'-2'0'0,"0"0"0,0 1 0,-1-1 0,1 1 0,0 0 0,0-1 0,0 1 0,0 0 0,0 0 0,1 0 0,-1 1 0,0-1 0,0 0 0,1 1 0,-1-1 0,1 1 0,-1-1 0,1 1 0,0 0 0,-1 0 0,0 2 0,-23 49 0,12-23 0,9-24 0,-1 0 0,0-1 0,-1 0 0,0 1 0,0-2 0,0 1 0,0-1 0,0 1 0,-1-2 0,0 1 0,0-1 0,0 0 0,-14 3 0,-42 24 0,57-26 0,3-3 0,0 1 0,0 0 0,0 1 0,0-1 0,0 0 0,1 1 0,-1-1 0,1 1 0,-3 3 0,4-5 0,1-1 0,0 1 0,0-1 0,0 1 0,0-1 0,0 1 0,0-1 0,0 1 0,0-1 0,0 1 0,0-1 0,0 0 0,0 1 0,0-1 0,1 1 0,-1-1 0,0 1 0,0-1 0,0 1 0,1-1 0,-1 0 0,0 1 0,0-1 0,1 0 0,-1 1 0,1 0 0,23 11 0,165 52 0,-145-50-18,-33-11-175,-1 0 1,1 1-1,-1 0 1,1 0 0,-1 1-1,14 10 1,-9-2-6634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0:55.3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22 24575,'20'0'0,"0"-1"0,0-1 0,0 0 0,-1-1 0,1-2 0,-1 0 0,0-1 0,0-1 0,30-15 0,176-76 0,-203 87 0,1 2 0,28-8 0,-34 13 0,-1-2 0,1 0 0,-1 0 0,-1-2 0,1 0 0,16-12 0,57-53 0,-74 59 0,1 0 0,1 1 0,21-12 0,-30 20 0,1 1 0,0 0 0,1 0 0,-1 1 0,1 0 0,-1 1 0,1 0 0,19-1 0,-11 1 0,-1 0 0,1-2 0,0 0 0,-1-1 0,23-10 0,5-1 0,51-8 104,-63 18-839,41-15 1,-55 13-6092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1:14.1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4'-4'0,"1"1"0,0-1 0,0 2 0,0-1 0,0 0 0,1 1 0,-1 0 0,1 0 0,-1 1 0,1-1 0,0 1 0,6 0 0,77-2 0,-64 3 0,741 1 0,-742 1 0,0 0 0,41 10 0,-39-6 0,1-2 0,28 2 0,340-5 87,-187-2-1539,-181 1-5374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1:16.8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065'0'-1365,"-2037"0"-546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1:23.1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22 703 24575,'-1590'0'0,"1583"1"0,0-1 0,0-1 0,0 1 0,0-1 0,0-1 0,0 1 0,0-1 0,0 0 0,1-1 0,-12-5 0,15 6 0,0-1 0,0 1 0,0-1 0,0 0 0,0 0 0,1 0 0,-1 0 0,1-1 0,0 1 0,-1-1 0,2 1 0,-1-1 0,0 0 0,1 0 0,0 0 0,0 0 0,0 0 0,0 0 0,0-7 0,-1-7 0,1 1 0,1-1 0,0 1 0,1 0 0,1-1 0,5-17 0,-5 24 0,2 1 0,-1 0 0,2 1 0,-1-1 0,1 1 0,0 0 0,1 0 0,0 0 0,1 1 0,0 0 0,9-9 0,14-12 0,2 1 0,0 2 0,2 2 0,52-30 0,-54 41 0,0 1 0,1 2 0,63-12 0,17-4 0,-18-4 0,-43 12 0,0 2 0,2 3 0,77-10 0,323 18 0,-232 9 0,-131-5 0,-44-2 0,0 3 0,-1 1 0,1 3 0,-1 1 0,54 14 0,-89-14 0,0 0 0,0 0 0,0 1 0,-1 0 0,0 1 0,0 0 0,-1 1 0,0 0 0,0 1 0,-1 0 0,0 0 0,0 0 0,-1 1 0,0 0 0,-1 1 0,0-1 0,-1 1 0,0 0 0,-1 1 0,5 20 0,-6-23 0,-2 1 0,1 0 0,-1 0 0,0 0 0,-1 0 0,0 0 0,-1-1 0,0 1 0,0 0 0,-1 0 0,-5 13 0,5-16 0,-2 0 0,1 0 0,-1 0 0,0-1 0,0 1 0,0-1 0,-1 0 0,0-1 0,0 1 0,-1-1 0,1 0 0,-1 0 0,-1-1 0,1 0 0,0 0 0,-9 4 0,-127 74-14,-2 1 103,126-74-295,-1-1 0,0-1 1,0-1-1,0-1 0,0 0 1,-25 2-1,17-5-662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6:11.6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634'0'-1365,"-2586"0"-546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2:26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1 646 24575,'-4'-1'0,"1"0"0,0 0 0,0 0 0,0 0 0,0 0 0,0 0 0,0-1 0,0 0 0,1 1 0,-1-1 0,0 0 0,1 0 0,-1 0 0,1-1 0,-3-2 0,-29-40 0,28 33 0,0 0 0,0 0 0,1 0 0,1-1 0,0 0 0,1 0 0,-2-13 0,1-13 0,0-41 0,4 47 0,-2 0 0,-8-44 0,7 63 0,-1-1 0,0-1 0,1 0 0,1 0 0,0-1 0,1 1 0,1 0 0,0-1 0,5-22 0,-5 38 0,1 0 0,-1 0 0,1 0 0,0 0 0,-1 0 0,1 0 0,0 0 0,0 1 0,0-1 0,0 0 0,0 0 0,0 1 0,0-1 0,0 1 0,0-1 0,0 1 0,0-1 0,0 1 0,0 0 0,0-1 0,0 1 0,1 0 0,-1 0 0,0 0 0,0 0 0,0 0 0,0 0 0,1 0 0,-1 0 0,0 0 0,0 1 0,0-1 0,0 0 0,0 1 0,1-1 0,-1 1 0,0-1 0,0 1 0,0 0 0,1 1 0,44 28 0,-1 9 0,-3 1 0,-1 2 0,67 91 0,-103-123 0,-1 0 0,0 1 0,-1-1 0,0 1 0,0 0 0,-1 0 0,0 0 0,-1 0 0,0 0 0,-1 0 0,-1 0 0,1 1 0,-2-1 0,1 0 0,-2-1 0,1 1 0,-8 18 0,7-24 0,0-1 0,0 0 0,0 0 0,0 0 0,0 0 0,-1-1 0,0 1 0,1-1 0,-1 0 0,-1 0 0,1 0 0,0-1 0,-1 1 0,-7 2 0,-10 3 0,-44 11 0,28-10 0,2-1 0,0-1 0,-1-2 0,0-2 0,0-2 0,0-1 0,-50-6 0,84 6 0,1 0 0,-1 0 0,1 0 0,-1 0 0,1-1 0,-1 1 0,1-1 0,0 1 0,-1-1 0,1 0 0,0 0 0,-1 0 0,1 0 0,0 0 0,0-1 0,0 1 0,0-1 0,0 0 0,0 1 0,1-1 0,-1 0 0,0 0 0,1 0 0,-1 0 0,1 0 0,0 0 0,0 0 0,0-1 0,0 1 0,0 0 0,0-1 0,1 1 0,-1-1 0,0-2 0,2-1 0,-1 0 0,1-1 0,0 1 0,1 0 0,-1 0 0,1 0 0,1 0 0,-1 1 0,1-1 0,0 0 0,0 1 0,6-8 0,6-9 0,1 0 0,1 2 0,1 0 0,1 0 0,25-19 0,-36 34 0,-1 0 0,0 0 0,1 1 0,0-1 0,0 2 0,0-1 0,1 1 0,-1 1 0,1 0 0,-1 0 0,1 0 0,0 1 0,0 0 0,0 1 0,0 0 0,-1 1 0,1-1 0,0 2 0,15 3 0,0 3-1365,-3 0-546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2:28.7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5 633 24575,'-29'2'0,"0"1"0,0 2 0,1 1 0,0 2 0,-31 11 0,17-5 0,-48 9 0,40-15 0,1-1 0,-91 0 0,125-7 0,1-1 0,0 0 0,-1-1 0,1 0 0,0-1 0,0-1 0,1 0 0,-1-1 0,1-1 0,0 0 0,0 0 0,0-1 0,1-1 0,-17-14 0,25 17 0,-1 0 0,1-1 0,0 0 0,1 0 0,-1 0 0,1-1 0,1 1 0,-1-1 0,1 1 0,0-1 0,0 0 0,1 0 0,0 0 0,0 0 0,1 0 0,0 0 0,0 0 0,0 0 0,3-9 0,-1 1 0,1-1 0,1 0 0,0 1 0,1-1 0,1 1 0,0 1 0,12-21 0,1 7 0,0 2 0,2 0 0,1 1 0,1 1 0,1 1 0,1 1 0,1 1 0,49-29 0,-40 29 0,1 2 0,0 2 0,2 1 0,0 2 0,0 1 0,75-13 0,-102 24 0,0 1 0,0-1 0,0 2 0,1 0 0,-1 0 0,0 1 0,0 1 0,0 0 0,0 0 0,16 6 0,-18-4 0,-1 0 0,1 1 0,-1 0 0,0 0 0,-1 1 0,1 0 0,-1 1 0,0-1 0,-1 1 0,0 1 0,0-1 0,8 15 0,-7-12 0,-1 1 0,0 0 0,0 0 0,-2 1 0,1-1 0,-1 1 0,-1 0 0,0 1 0,-1-1 0,0 0 0,-1 1 0,-1-1 0,1 0 0,-2 1 0,0-1 0,-1 1 0,0-1 0,0 0 0,-1 0 0,-9 21 0,-1 1 0,-2-1 0,-1-1 0,-35 51 0,45-74 0,-1-1 0,1 0 0,-1 0 0,-1-1 0,1 0 0,-1 0 0,0-1 0,-1 0 0,0 0 0,0-1 0,0 0 0,0-1 0,-1 0 0,0 0 0,0-1 0,0 0 0,-15 2 0,-20-3 0,0-3 0,0-1 0,1-2 0,-46-10 0,38 6 0,26 5 0,18 3 0,1-1 0,-1 0 0,1 0 0,-1-1 0,1 0 0,-11-4 0,16 5 0,0 0 0,0-1 0,0 1 0,1 0 0,-1-1 0,1 1 0,-1-1 0,1 0 0,-1 1 0,1-1 0,0 0 0,0 0 0,0 0 0,0 0 0,0 0 0,0 0 0,1 0 0,-1 0 0,0 0 0,1 0 0,0-1 0,0 1 0,0 0 0,0 0 0,0 0 0,0-1 0,1-2 0,0-3 0,0 1 0,1-1 0,0 1 0,0-1 0,1 1 0,0 0 0,0 0 0,1 0 0,0 0 0,0 0 0,0 1 0,1 0 0,0 0 0,0 0 0,1 1 0,-1-1 0,10-5 0,10-6 0,1 0 0,1 2 0,32-14 0,-8 4 0,43-18 0,196-60 0,-136 53 0,-151 49-43,62-16 212,-62 16-248,0 1 1,0-1-1,0 1 1,0 0-1,0 0 1,0 0-1,0 1 1,0-1-1,0 1 1,0 0 0,0-1-1,0 1 1,0 1-1,0-1 1,-1 0-1,1 1 1,0-1-1,3 4 1,6 9-6748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4:12:47.0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15,'2080'0,"-2034"-3,-1-2,1-2,86-25,-73 17,85-13,-42 25,-79 4,-1-1,1-1,0-1,0-1,24-7,-27 4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4:12:49.08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471'20,"-301"-10,292-4,125 10,150-1,-462-18,-220 3,1 2,91 15,-114-12,0-2,36 0,11 0,-54 2,-5 2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3:19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0 24575,'66'0'0,"0"-2"0,89-15 0,-80 8 0,0 2 0,146 8 0,-84 2 0,536-3 0,-627-2 0,67-12 0,25-2 0,-106 15 0,205-18 0,-140 9 0,1 3 0,125 9 0,-63 1 0,-90-3 0,231 5 0,-218 0 0,135 26 0,-137-19 0,1-3 0,161-4 0,54 4 0,515 12 0,-537-23 0,932 2 0,-1150-3 0,-1-3 0,81-17 0,-75 10 0,97-6 0,17 3 0,33 0 0,403 17 0,-588 1 0,0 0 0,42 10 0,-40-6 0,0-2 0,29 2 0,-41-5-273,-1 0 0,1 1 0,-1 0 0,15 5 0,-7 0-6553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3:22.2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40'16'0,"-20"0"0,501-17 0,-971 4 0,0 2 0,-1 3 0,77 21 0,70 11 0,-26-28 0,195-10 0,-180-5 0,131 4 0,262-3 0,-326-14 133,-68 4-1631,-123 9-5328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4:08.8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2 24575,'185'-8'0,"249"-44"0,-120 11 0,395 14 0,-663 25 0,76-11 0,14-2 0,366 13 0,168-9 0,300-9 0,-667 36 0,52 1 0,-214-9 0,245 44 0,158 6 0,1-49 0,-314 7 0,-31 0 0,485-15 0,-327-3 0,-320 1-682,65-10-1,-63 4-6143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4:10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2 24575,'1066'-79'-440,"-231"4"133,247 68 885,-600 10-409,-453-1-169,0 1 0,0 2 0,0 1 0,-1 1 0,39 15 0,-28-8 0,68 12 0,67-11 0,-120-13 0,101 17 0,0 11 0,202 11 0,-213-28-4,136 5-1357,-249-18-5465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4:12.3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578'0'0,"-1757"62"-1365,-626-39-546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19:56.6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6 24575,'297'20'0,"-177"-9"0,414 45 0,-107-18 0,-238-26 0,349 41 0,-215-24 0,156 8 0,195-39 0,-453-14 0,77-1 0,280-3 0,-466 9 0,0-6 0,-1-4 0,119-40 0,89-63 0,21-6 0,-287 114 0,0 2 0,1 3 0,0 2 0,89-3 0,-14 13-1365,-92 0-546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6:12.7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'0'0,"13"0"0,9 0 0,10 0 0,10 0 0,2 0 0,-1 0 0,-5 0 0,3 0 0,3 0 0,-1 0 0,-3 0 0,-4 0 0,-3 0 0,-3 0 0,-8 5 0,-7 3-819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3:59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 24575,'341'2'0,"370"-5"0,-423-12 0,68-2 0,1560 15 0,-924 5 0,-324-3 0,-621 3 0,1 1 0,83 20 0,-73-12 0,68 6 0,381-13 0,-270-8 0,380-15 0,55 4 0,-448 15 0,12 16 0,-5-1 0,-124-15 0,253-4 0,-183-12 0,51-1 0,418 15 89,-301 2-1543,-311-1-5372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01.8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24575,'245'0'0,"849"-20"0,-379 7 0,-586 14 0,-105 0 0,1 2 0,0 1 0,-1 1 0,0 1 0,0 1 0,-1 2 0,0 0 0,38 21 0,-53-27 7,0 0 0,0 0-1,0 0 1,0-1 0,1 0-1,-1-1 1,1 0 0,-1 0-1,1 0 1,0-2-1,10 0 1,4-3-212,-1-1 0,40-14 0,-30 8-625,1 1-5996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04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49 24575,'44'-2'0,"-1"-2"0,64-13 0,-14 1 0,692-92-227,791-124-419,-1459 210 770,-32 5 126,0 4 0,117-4-1,572 20-249,-755-1 0,1 1 0,-1 0 0,1 2 0,-1 0 0,-1 1 0,1 1 0,33 18 0,51 18 0,85 2 0,-81-21 0,-11-4 0,0-5 0,1-3 0,154-3 0,-211-7 0,0 2 0,0 2 0,47 12 0,-36-6 0,62 5 0,-28-15 0,0-3 0,87-13 0,64-3 0,-136 16 0,405-16 0,-209 4 0,-236 15 0,0 2 0,113 22 0,585 106 0,-517-96 0,-94-11 0,229 7 0,365-35 0,-632-2 0,203-37 0,20-3 0,-123 41 0,-125 5 0,0-4 0,102-16 0,-150 11 0,43-17 0,-50 15 0,0 1 0,49-8 0,38 8 0,187 10 0,-120 2 0,294 28 0,-125-4 0,-59-9 0,222 4 0,926-24 0,-1204 20 12,-140-8-1389,-66-7-5449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07.5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1 24575,'0'5'0,"-6"18"0,-12 11 0,-3 10 0,-4 9 0,-3 0 0,-1-3 0,-3-5 0,6-5 0,6-8-819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08.9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3 1 24575,'-29'57'0,"-22"63"0,11-11 0,-90 264 0,108-302 0,-4-2 0,-38 74 0,60-136-227,0 0-1,0-1 1,-1 0-1,0 0 1,-6 5-1,-7 5-6598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13.5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6 24575,'3060'0'0,"-3014"-3"0,0-1 0,-1-3 0,87-25 0,-74 16 0,93-12 0,278 21 0,-238 10 0,1426-3 0,-1353-17 0,-40 2 0,331 15 0,52-2 0,-311-30 0,-130 9 0,-122 21 0,0 2 0,0 1 0,57 11 0,31 0 0,28-10 0,-85-3 0,-1 4 0,88 13 0,-34 5 0,1-7 0,185-1 0,-227-14 0,355-20 0,-285 8 0,232 10 0,-182 6 0,626-3 0,-755 4 0,-1 4 0,126 29 0,-124-20 0,0-4 0,114 6 0,-107-19 0,17-1 0,-1 5 0,178 29 0,-246-26 0,86 21 0,0-6 0,221 11 0,1967-35 0,-2246-1 0,-1-3 0,74-17 0,-72 11 0,123-8 0,790 20 0,-433 2 0,-469-6 0,-1-4 0,132-29 0,-134 20 0,2 4 0,143-7 0,-86 22 0,38 0 0,210-22 0,-220 7 0,223 11 0,-175 5 0,1125-3 0,-1252 2 0,0 4 0,-1 4 0,142 35 0,-146-29 0,0-4 0,101 3 0,59 9 0,-167-15-16,-34-5-433,1 1-1,36 11 0,-49-8-6376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41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6 0 24575,'-1'10'0,"-1"0"0,-1 0 0,0 0 0,0-1 0,-1 0 0,0 1 0,-10 16 0,-2 5 0,-4 19 0,-18 70 0,-5 14 0,27-99 0,-1 0 0,-22 32 0,25-46 0,0 1 0,2 1 0,1 0 0,0 1 0,2 0 0,-11 43 0,18-53-151,-1 1-1,-1-1 0,0 1 0,-1-1 1,0 0-1,-1-1 0,-1 1 1,-12 18-1,3-11-6674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4:46.0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7 1 24575,'-219'1035'0,"219"-1031"0,-58 420 0,49-313 0,9 205 0,5-276 0,1 0 0,3-1 0,1 0 0,2 0 0,1-1 0,36 71 0,140 202 0,-64-130-1365,-95-135-5461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45.1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6'3'0,"142"26"0,-25-1 0,933 7 0,-961-36 0,33-14 0,-26 0 0,457 12 0,-326 5 0,-274-3 0,1-2 0,34-8 0,31-3 0,-29 10 0,-1 3 0,1 2 0,-1 4 0,110 21 0,-84-11 0,0-5 0,1-4 0,122-6 0,140 8 0,-167 23 0,-42-6 0,198 34 0,-307-52 0,80 18 0,-62-12 0,-1-2 0,86 5 0,144-18-1365,-251 2-546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46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403'0'0,"-1396"0"-124,0 0 0,0 0 0,0 1 0,0 0 0,-1 0 0,1 1-1,0-1 1,0 1 0,-1 1 0,12 5 0,2 6-670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7:54.6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236'0'-643,"-1944"17"962,2 0 5,-254-16-1006,79 15-1,-88-10-6143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49.2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7'0'0,"1"3"0,-1 2 0,82 18 0,36 14 0,267 24 0,-339-50 0,92 24 0,-112-18 0,1-4 0,122 6 0,500-21 0,-664 3 0,1 2 0,38 9 0,-36-5 0,55 3 0,240-10 0,-151-1 0,-160-1 0,1 0 0,-1-2 0,0 0 0,0-1 0,0-1 0,-1-1 0,20-9 0,-16 6 0,0 1 0,1 1 0,1 1 0,24-4 0,25 5-373,112 6 0,-160 0-246,-13 1-6207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50.8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4 24575,'200'9'0,"-54"0"0,1493 6-1348,-1199-16 1449,-356 1-126,97 0 190,224-27 0,-177-24-210,-36 5 875,436-53-673,-432 78-839,358 10-1,-522 11-6143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52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0'6'0,"-1"-2"0,1 0 0,35 2 0,7 1 0,1284 148-1499,-122-30 1858,-1145-117-472,91-2 0,-143-7-671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5:59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24575,'77'4'0,"-1"4"0,91 19 0,18 4 0,995 29 0,-872-60 0,258-3 0,-448-6 0,191-39 0,-156 20 0,-65 19 0,-1 3 0,123 8 0,-68 0 0,-40-2 0,136-18 0,-113 6 0,216 9 0,-169 5 0,2045-2 0,-1875-15 0,-69 1 0,722 10 0,-582 5 0,-371 2-273,0 2 0,-1 1 0,0 3 0,73 24 0,-70-18-6553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7:16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8 24575,'175'-8'0,"223"-39"0,-131 12 0,-161 22 0,-10 0 0,0 4 0,148 6 0,-226 6 0,-1 0 0,1 1 0,-1 1 0,0 1 0,0 0 0,27 15 0,-26-12 0,0 0 0,1-2 0,0 0 0,31 6 0,78 18 0,-94-21 0,-1-2 0,1-1 0,66 5 0,-58-9-191,49 9 0,-67-8-792,12 1-5843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7:23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62'3'0,"1"4"0,-1 2 0,68 19 0,-59-12 0,143 15 0,290-26 0,59 3 0,429 12 0,-846-20 0,-25 8 0,-83-3 0,-1-2 0,53-3 0,831-19 0,-604 22 0,-81 13 0,-19 0 0,-64-16 0,169-20 0,-133 6 0,221 13 0,-186 4 0,81 13 0,-22 0 0,258-49 0,-29-1 0,-222 19 0,-21 1 0,146 16 0,188-5 0,-355-12 0,121-3 0,-162 35-483,-176-13-399,21 2-5944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7:27.3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73 1305 24575,'-676'0'0,"659"-1"0,0-1 0,1 0 0,-1-1 0,1 0 0,-29-11 0,-78-40 0,52 22 0,27 13 0,0-1 0,1-2 0,-71-49 0,103 63 0,1 0 0,0-1 0,1 0 0,0-1 0,0 0 0,1 0 0,0-1 0,1 1 0,0-2 0,1 1 0,0-1 0,0 0 0,2 0 0,-1-1 0,2 0 0,0 1 0,0-1 0,1 0 0,0-13 0,1 12 0,1 0 0,0 0 0,1 0 0,1 0 0,0 0 0,1 0 0,0 1 0,1-1 0,1 1 0,0 0 0,0 0 0,2 1 0,0-1 0,0 1 0,1 1 0,0 0 0,1 0 0,0 0 0,14-12 0,49-40 0,1 2 0,4 3 0,1 4 0,4 4 0,1 3 0,2 3 0,125-43 0,-146 65 0,1 3 0,1 2 0,0 4 0,2 2 0,-1 4 0,85 1 0,-127 7 0,0 2 0,0 0 0,-1 2 0,0 0 0,0 2 0,26 11 0,138 70 0,-44-17 0,-66-38 0,-8-5 0,-1 3 0,-1 2 0,109 75 0,-156-90 0,0 0 0,-2 1 0,0 2 0,-1 0 0,-2 0 0,0 2 0,22 42 0,-9-8 0,-3 2 0,21 71 0,-36-85 0,-2 1 0,-2 0 0,-1 1 0,-3 0 0,-2-1 0,-2 1 0,-7 49 0,8-92-105,-1-1 0,1 0 0,-1 1 0,0-1 0,0 1 0,0-1 0,0 0 0,-1 0 0,1 1 0,-1-1 0,0 0 0,-3 3 0,-9 8-672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27:28.9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71 896 24575,'-44'15'0,"-28"11"0,0-4 0,-77 13 0,-5-12 0,-137 26 0,200-30 0,-1-3 0,0-5 0,-141 0 0,158-12 0,-27 1 0,0-4 0,-168-29 0,249 28 0,2-1 0,-1-1 0,1 0 0,0-2 0,0 0 0,1-1 0,-25-18 0,38 23 0,0 0 0,0 0 0,1-1 0,-1 0 0,1 0 0,1 0 0,-1-1 0,1 1 0,0-1 0,0 0 0,1 0 0,0 0 0,0 0 0,1 0 0,0 0 0,0 0 0,1-1 0,0-7 0,-1-5 0,2 0 0,0-1 0,2 1 0,0 0 0,8-26 0,-6 33 0,0 0 0,1 0 0,1 1 0,0-1 0,0 2 0,1-1 0,1 1 0,0 0 0,1 1 0,0 0 0,19-15 0,13-5 0,84-47 0,-90 57 0,368-197 0,-284 161 0,184-59 0,-255 100 0,1 2 0,97-12 0,-124 23 0,1 1 0,0 1 0,-1 1 0,1 1 0,-1 1 0,0 1 0,0 2 0,33 11 0,-31-8 0,-1 1 0,-1 1 0,0 1 0,-1 2 0,0 0 0,-1 1 0,0 1 0,-2 1 0,33 35 0,2 8 0,-27-31 0,25 35 0,-43-53 0,-2 1 0,1 1 0,-2 0 0,0 0 0,0 0 0,6 24 0,-5-3 0,-1 0 0,-2 0 0,-1 50 0,-11 105 0,3-137-1365,-3-2-5461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50:02.8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923'0'0,"-866"6"-1365,-36 1-5461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50:06.0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71'19'0,"144"-4"0,-395-17 0,-164 8-1365,-36 1-54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08:00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374'0'0,"-4352"1"0,0 2 0,-1 0 0,1 1 0,-1 2 0,25 9 0,-22-7 0,1-1 0,-1-1 0,39 4 0,86-7 0,-105-4 0,0 1 0,0 3 0,0 1 0,50 12 0,-40-3 25,1-3-1,93 5 1,113-13-556,-174-3-377,-61 1-5918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4:51:03.2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265'0'0,"-1216"2"0,69 13 0,36 1 0,-105-12 0,0 2 0,53 13 0,56 8 0,23-18 0,-97-7 0,121 20 0,-185-18 0,111 21 0,1-5 0,152 2 0,622-24 0,-693 18 0,3 1 0,-97-19 0,126 3 0,-208 4-1365,-8 2-546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5:09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9 24575,'772'0'0,"-708"4"0,1 3 0,-1 3 0,69 19 0,-48-10 0,-21-7 0,2-3 0,68 0 0,133-10 0,-102-1 0,282 20 0,-185-8 0,-71-6 0,-47 11 0,34 2 0,99 1 0,-210-12 0,87-3 0,27 1 0,-94 11 0,-61-9 0,45 4 0,256-8 0,-172-3 0,-110 0 0,0-3 0,-1-1 0,1-2 0,-1-1 0,66-24 0,-55 18 0,0 1 0,81-6 0,12-2 0,139-20 0,39-9 0,-218 32 0,198-6 0,-284 23 0,31-4 0,90-21 0,-91 15 0,90-8 0,380 17 0,-255 5 0,-78-3-1365,-162 0-5461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5:13.5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5'2'0,"0"2"0,46 10 0,-11-1 0,-5-2 0,-34-5 0,-1-1 0,1-1 0,0-1 0,0-2 0,0-1 0,0-2 0,42-7 0,-16-1 0,95-4 0,8-1 0,-88 5-1365,-42 8-546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5:28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28 828 24575,'-49'3'0,"-1"1"0,-86 21 0,85-13 0,0-3 0,-72 3 0,-340-14 0,444 1 0,1-1 0,-1-1 0,1-1 0,0-1 0,-31-11 0,27 8 0,-1 1 0,-43-8 0,34 10 0,0-1 0,1-1 0,0-2 0,1-1 0,-38-19 0,3 6 0,52 19 0,0 1 0,1-2 0,-1 0 0,1 0 0,0-1 0,1-1 0,-1 0 0,1 0 0,-12-11 0,19 12 0,0 0 0,1 0 0,-1 0 0,1 0 0,1 0 0,-1-1 0,1 1 0,0-1 0,1 0 0,-1 1 0,1-1 0,1 0 0,-1 0 0,1 0 0,1-9 0,0 5 0,0 1 0,1-1 0,0 0 0,0 0 0,1 1 0,0-1 0,1 1 0,10-19 0,3 7 0,1 1 0,0 0 0,1 2 0,1 0 0,27-18 0,-6 3 0,11-7 0,95-56 0,-69 49 0,-62 38 0,0 2 0,1 0 0,0 1 0,0 1 0,1 1 0,-1 0 0,1 1 0,0 1 0,20-1 0,27 1 0,80 7 0,-43 0 0,135-20 0,-29 1 0,-178 14 0,0 1 0,0 2 0,0 1 0,-1 2 0,1 0 0,-1 2 0,-1 1 0,1 2 0,-1 1 0,37 19 0,-36-14 0,0 1 0,0 2 0,42 36 0,-62-47 0,-1-1 0,-1 1 0,0 1 0,0-1 0,-1 1 0,0 0 0,0 1 0,-1-1 0,0 1 0,-1 0 0,0 0 0,0 1 0,-1-1 0,-1 1 0,3 15 0,-4-12 0,0-1 0,-1 1 0,-1 0 0,0-1 0,0 1 0,-1-1 0,-8 26 0,8-33 0,-1 0 0,0 0 0,0-1 0,-1 1 0,1-1 0,-1 0 0,-1 0 0,1 0 0,0 0 0,-1-1 0,0 0 0,0 0 0,-1 0 0,1 0 0,-1-1 0,1 0 0,-1 0 0,-10 3 0,-55 19 0,3-1 0,0 2 0,-99 55 0,147-71-227,-1 0-1,0-1 1,0-1-1,-1-1 1,-35 7-1,34-10-659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5:31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8 24575,'89'1'0,"265"-6"0,-238-2 0,122-22 0,34-5 0,-166 24 0,489-3 0,-362 16 0,-140-3-1365,-66 0-546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6:44.2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57'0'0,"456"19"0,-453-14 0,-1-3 0,0-2 0,84-12 0,222-51 0,-330 57-455,0 1 0,41-1 0,-49 6-637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6:48.7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50 509 24575,'-318'3'0,"-341"-7"0,308-31 0,13-37 0,297 64 0,-51-9 0,-181-10 0,203 29 0,-78 13 0,-55 2 0,175-15 0,-1 2 0,1 0 0,0 2 0,1 1 0,-35 14 0,25-9 0,30-9 0,1 0 0,-1 0 0,1 1 0,0 0 0,0 0 0,0 1 0,0-1 0,1 1 0,-6 6 0,6-5 0,0-1 0,-1 0 0,0 0 0,0 0 0,0-1 0,0 0 0,-1 0 0,-10 4 0,-26 5 0,-1-3 0,-63 7 0,-25 5 0,82-14 0,0-3 0,0-2 0,-94-5 0,38-1 0,68 4 0,0-1 0,1-2 0,-1-2 0,1-2 0,-65-17 0,60 8 0,0-3 0,1-1 0,-47-29 0,76 42 0,0 2 0,-1-1 0,0 2 0,1 0 0,-1 0 0,-1 1 0,1 1 0,0 0 0,0 0 0,-16 3 0,27-1 0,8 3 0,18 4 0,102 23 0,217 24 0,-78-17 0,-52-1 0,428 19 0,-441-55 0,215 30 0,-354-20 0,119 40 0,20 5 0,46-21 0,-214-33 0,-1-2 0,1-1 0,0-1 0,-1-2 0,57-13 0,437-146 0,222-38 0,14 29 0,-527 121 0,846-125 0,-1024 168 0,300-29-682,466 10-1,-789 27-6143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6:54.2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13 802 24575,'-87'4'0,"0"5"0,-131 30 0,2-1 0,143-27 0,2 1 0,0-4 0,-1-2 0,-118-6 0,185-1 0,0 1 0,0-1 0,0-1 0,0 1 0,1 0 0,-1-1 0,0 0 0,1 0 0,-1-1 0,1 1 0,0-1 0,-1 0 0,1 0 0,1 0 0,-1-1 0,-5-5 0,4 2 0,0 0 0,1-1 0,0 1 0,0-1 0,0 0 0,1 0 0,1 0 0,-4-17 0,1-7 0,2 0 0,1 0 0,2 0 0,4-35 0,-1 44 0,1 0 0,1 0 0,1 1 0,1 0 0,1 1 0,1-1 0,1 1 0,1 1 0,0 0 0,2 1 0,0 0 0,1 1 0,1 0 0,1 1 0,25-22 0,-7 10 0,2 2 0,0 1 0,1 1 0,2 3 0,1 1 0,0 2 0,47-16 0,-38 21 0,0 2 0,1 2 0,1 2 0,0 2 0,0 3 0,0 2 0,65 6 0,-88-2 0,0 1 0,0 0 0,-1 3 0,1 0 0,-2 2 0,35 15 0,-43-16 0,-1 1 0,-1 1 0,0 0 0,0 1 0,-1 1 0,0 1 0,-1 0 0,-1 0 0,0 2 0,12 16 0,-4 0 0,7 7 0,-3 0 0,37 76 0,-59-108 6,-1 1-1,0-1 1,0 0-1,0 1 0,0-1 1,-1 1-1,-1 0 1,1-1-1,-1 1 1,0 0-1,0 0 1,-1-1-1,0 1 0,0 0 1,-1-1-1,1 1 1,-1-1-1,-1 0 1,1 1-1,-1-1 1,-4 6-1,-1-2-154,0 1 1,-1-1-1,0-1 1,-1 1-1,0-2 1,-1 1-1,1-2 1,-1 1-1,-21 9 1,1-1-6678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27:01.63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93,'68'0,"587"-8,-5-51,-400 17,376-41,-441 82,-138 2,-2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07.9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3 24575,'246'-2'0,"274"5"0,-159 42 0,-228-24 0,59-1 0,313-10 0,-342-11 0,-95 5 0,0 3 0,-1 2 0,0 4 0,74 24 0,-100-28 0,0-1 0,0-2 0,55 2 0,129-10 0,-93-2 0,1664 3 0,-931 2 0,-836-3 0,-1-1 0,1-1 0,-1-2 0,31-10 0,-25 6 0,-1 2 0,44-4 0,62-3 0,111-5 0,-111 22 0,-42 0 0,184-18 0,30-42 0,-255 47 0,0 2 0,88-2 0,119 14 0,-86 0 0,-94-1 0,95-5 0,-82-14 0,-35 4 0,-12-1-1365,-29 7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0:19.3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21'16'0,"-45"-2"0,-146-13 0,-1 0 0,1 2 0,-1 1 0,0 1 0,0 2 0,0 1 0,53 22 0,-66-22 0,1-2 0,-1 1 0,2-2 0,-1 0 0,1-1 0,-1-1 0,26 1 0,131-5 0,-75-2 0,32 1 0,169 5 0,-172 12 0,-75-7 0,61 0 0,-97-8 0,0 1 0,0 0 0,0 1 0,0 1 0,-1 1 0,1 0 0,29 12 0,-8-2-51,-26-10-136,-1 0-1,0 1 0,0 0 0,0 0 1,0 1-1,11 9 0,-8-1-6638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11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3 24575,'42'-2'0,"0"-3"0,79-18 0,25-3 0,145 21 0,-198 7 0,123-12 0,-70-18 0,-102 17 0,1 3 0,73-5 0,-78 11-455,-1-1 0,42-10 0,-55 8-637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22.6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1 24575,'211'2'0,"230"-5"0,-280-12 0,53-1 0,28 17 0,111-2 0,-288-6 0,87-18 0,-90 12 0,96-6 0,-52 17 0,98-9 0,146-6 0,-190 13 0,19-10 0,26-1 0,362 14 88,-266 2-1541,-274-1-5373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25.5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316'-2'0,"345"5"0,-228 45 0,-288-26 0,185 5 0,-244-26 0,1-3 0,145-24 0,-121 7 0,187-5 0,117 25 0,-167 2 0,775-3-1365,-996 0-546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31.1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0 24575,'728'0'0,"-656"-3"0,73-13 0,-73 6 0,-45 5 0,0-1 0,0-1 0,47-20 0,-46 15 0,0 2 0,0 1 0,36-6 0,84-4 0,241-1 0,-360 20 0,79 1 0,145 19 0,-137-10-15,-89-9-178,0 0 0,0 2 0,0 1 1,0 2-1,-1 0 0,43 17 0,-49-14-6633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7:33.4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2575'0'0,"-2521"3"0,-1 2 0,84 20 0,-79-13 0,99 7 0,200 13 0,94 1 0,-202-44 0,255-44 0,229-11 0,-480 69-1365,-220-3-546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28:00.63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66,'193'-2,"216"4,-214 22,-141-14,0-3,96 0,-122-8,884-15,-862 20,-1 3,49 12,-60-10,0-2,0-2,0-1,51-1,252-2,-139 4,-47-4,182-4,-213-11,17-1,-82 9,1-2,115-32,-9 1,-162 39,67-14,1 3,74-1,-108 12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28:02.64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4063'0,"-3998"4,0 2,89 20,-41-5,173 42,-75-21,-123-21,1-5,158 9,-151-19,0 5,107 26,-166-30,-12 0,-5 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28:13.86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444,'21'-5,"56"-13,53-15,53-11,38-4,19 0,7-2,-1 8,-20 10,-22 6,-25 2,-36 4,-27 1,-22 3,-11 5,-20 4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28:17.7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9 24575,'54'0'0,"1"-2"0,82-14 0,674-82 0,-101 85 0,-462 15 0,-158 3 0,1 4 0,117 26 0,-117-17 0,0-3 0,107 1 0,-55-17 0,-38 0 0,130 13 0,-12 6 0,283-14 0,-252-7 0,-76-11 0,-41 0 0,-74 8 0,84-19 0,-87 13 0,97-8 0,-105 22 0,-1 2 0,1 1 0,-1 4 0,62 17 0,-50-11 0,127 14 0,331-25 0,-265-7 0,546 3 0,-763 3 0,0 1 0,-1 2 0,62 19 0,-37-10 0,-25-4-1365,-6 0-546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0:10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99'0'0,"-772"2"0,0 1 0,-1 1 0,1 2 0,48 16 0,-33-1-1365,-28-8-546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0:26.9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9 24575,'10'-1'0,"1"0"0,-1-1 0,0-1 0,0 1 0,19-9 0,9-2 0,85-17 0,2 6 0,194-14 0,-288 35 0,1 2 0,-1 1 0,1 2 0,-1 0 0,0 3 0,0 0 0,41 14 0,-31-7 0,1-2 0,44 6 0,-40-9 0,63 19 0,-81-19 0,-1-1 0,1-1 0,0-2 0,44 0 0,1 0 0,-54 0 0,0 1 0,0 0 0,-1 1 0,22 9 0,-21-6 0,0-2 0,1 0 0,29 4 0,52-1 0,-33-4 0,-1 3 0,0 3 0,72 21 0,-102-22 0,0-2 0,0-1 0,1-2 0,-1-2 0,68-2 0,-89 0 0,0 0 0,0 1 0,0 1 0,0 1 0,0 0 0,0 1 0,20 10 0,-23-12 0,0-1 0,0 0 0,0-1 0,0 0 0,1-1 0,-1 0 0,0-1 0,23-5 0,21 0 0,659 2 0,-376 7 0,-305-3 0,227 5 0,-197-1 0,-1 4 0,67 16 0,-4 14 0,-77-22 0,74 15 0,-43-17 0,-1-4 0,1-3 0,125-6 0,-186-3 0,0-2 0,0-1 0,-1 0 0,20-9 0,-18 6 0,1 2 0,41-9 0,234-22 0,-77 3 0,-68 7 0,-83 13 0,-1-3 0,-1-3 0,-1-3 0,64-32 0,-58 25 0,-52 22 0,1 2 0,-1 0 0,1 1 0,0 2 0,1 0 0,-1 1 0,24 1 0,150 18 0,-139-9 0,-1-3 0,68-1 0,-31-13 0,-55 5 0,0 1 0,51 2 0,106 24 0,-99-10 0,101 0 0,-169-12 0,-1 1 0,0 2 0,0 0 0,46 15 0,98 46 0,-75-26 0,-86-36 0,59 24 0,1-4 0,81 17 0,25-14 0,0-7 0,268-7 0,22-12 0,-444-2 0,0-1 0,0-1 0,-1-1 0,0-1 0,0-1 0,0 0 0,-1-1 0,28-17 0,61-24 0,-45 27 0,120-37 0,-149 51 0,-1 1 0,2 2 0,55-2 0,-71 6 0,0-1 0,0-1 0,-1 0 0,1-2 0,-1 0 0,0-1 0,0 0 0,-1-2 0,31-17 0,33-8 0,-59 26 0,0-1 0,22-13 0,-31 13 0,1 0 0,1 1 0,0 0 0,0 2 0,0-1 0,0 2 0,1 0 0,0 1 0,0 0 0,29 0 0,560 5 0,-587 0 0,1 0 0,0 1 0,-1 2 0,0-1 0,0 2 0,20 8 0,35 11 0,-68-23-76,0-1 1,-1 1-1,1 1 0,-1-1 0,0 1 0,0-1 0,0 1 0,0 0 1,0 1-1,0-1 0,-1 1 0,0-1 0,0 1 0,0 0 1,0 0-1,0 1 0,2 5 0,6 7-675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0:18.1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71'-1'0,"-22"-1"0,0 3 0,0 1 0,52 11 0,23 4 0,-89-13 0,1 1 0,0 1 0,58 19 0,-70-18 0,1-1 0,0-1 0,0-1 0,0-1 0,0-1 0,38-3 0,33 3 0,-43 9-1365,-33-5-546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0:51.6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65'0'0,"156"5"0,-187-2 0,1 2 0,-1 1 0,0 2 0,43 16 0,-51-15 0,6 5 0,1-2 0,0-1 0,0-1 0,1-2 0,1-2 0,-1-1 0,38 1 0,-42-7-1365,-3 0-5461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0:54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7 24575,'0'-4'0,"0"0"0,1 0 0,-1 0 0,1 0 0,0 0 0,1 0 0,-1 1 0,0-1 0,1 0 0,0 1 0,0-1 0,0 1 0,0 0 0,1 0 0,-1 0 0,1 0 0,0 0 0,0 0 0,0 1 0,0-1 0,0 1 0,1 0 0,-1 0 0,5-2 0,-6 3 0,0 0 0,0 1 0,0-1 0,0 1 0,0-1 0,0 1 0,0 0 0,0 0 0,0 0 0,0 0 0,0 0 0,1 0 0,-1 0 0,0 1 0,0-1 0,0 1 0,0 0 0,3 1 0,-3 0 0,0-1 0,1 1 0,-1 0 0,0 0 0,-1 0 0,1 0 0,0 0 0,0 1 0,-1-1 0,1 0 0,-1 1 0,0-1 0,0 1 0,0 0 0,0-1 0,0 1 0,0 5 0,4 29 0,-1 0 0,-2 0 0,-2 1 0,-5 39 0,1 21 0,4-67-1365,0-3-5461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0:56.0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5'0,"5"3"0,8-1 0,6-2 0,1 5 0,-4-1-819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11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1'2'0,"1"-1"0,-1 2 0,1-1 0,-1 2 0,0 0 0,0 0 0,0 1 0,-1 0 0,0 0 0,0 2 0,16 11 0,-12-8 0,0-1 0,0 0 0,1-1 0,1-1 0,19 7 0,4-7 0,0-2 0,0-1 0,1-2 0,-1-1 0,42-6 0,25 1 0,12 2 0,145 5 0,-240 1 0,0 0 0,-1 1 0,36 13 0,-35-10 0,0-1 0,0 0 0,36 3 0,71-7 0,14 1 0,-127-2 0,1 1 0,-1 1 0,0 0 0,0 1 0,-1 1 0,21 9 0,-17-5 0,1-2 0,0 0 0,1-2 0,-1 0 0,1-1 0,39 3 0,137-7 0,-146-4 0,0 3 0,0 2 0,53 9 0,-44 2 0,92 35 0,-131-41 0,0-2 0,1 0 0,0-1 0,38 1 0,98-7 0,-60-1 0,-83 3 0,12 1 0,-1-2 0,0 0 0,1-1 0,-1-2 0,0-1 0,41-13 0,-42 10 0,0 1 0,1 1 0,-1 2 0,1 1 0,51 0 0,2-1 0,8-11 0,-64 9 0,0 2 0,31-2 0,-41 5 0,0-1 0,0-1 0,-1 0 0,1-1 0,-1-1 0,19-8 0,-17 6 0,-1 1 0,1 1 0,1 1 0,-1 0 0,18-2 0,63 3 0,-75 4 0,1-1 0,0-1 0,0-1 0,0-1 0,-1 0 0,1-2 0,23-9 0,87-49 0,14-6 0,-127 62 0,0 1 0,0 1 0,1 0 0,0 2 0,-1 0 0,25 0 0,-13 3-1365,-4 1-5461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13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9'0,"2"0"0,-1 0 0,1 0 0,0-1 0,1 1 0,0 0 0,1-1 0,-1 0 0,2 0 0,-1 0 0,1-1 0,0 1 0,1-1 0,-1 0 0,1-1 0,1 1 0,0-1 0,9 7 0,15 10 0,1-1 0,65 32 0,-94-52 0,12 4 0,-1 0 0,1-1 0,0 0 0,0-1 0,0-1 0,1 0 0,22 0 0,116-5 0,-63-1 0,418 3 0,-493-2 0,0-1 0,0 0 0,-1-1 0,0-1 0,1 0 0,-1-1 0,-1-1 0,0 0 0,0-1 0,22-16 0,40-19 0,-51 30 0,0 0 0,-1-1 0,0-2 0,26-22 0,-44 33-170,0 0-1,1 1 0,-1-1 1,1 1-1,0 1 0,1-1 1,13-4-1,2 2-6655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001'0'-1365,"-1974"0"-546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24.9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247 24575,'0'8'0,"-1"1"0,0-1 0,0 1 0,-1-1 0,-1 1 0,1-1 0,-1 0 0,0 0 0,-5 8 0,-11 28 0,18-43 0,1 1 0,-1-1 0,1 1 0,-1-1 0,1 1 0,-1-1 0,1 1 0,0-1 0,-1 1 0,1-1 0,0 1 0,0 0 0,0-1 0,1 1 0,-1-1 0,0 1 0,0-1 0,1 2 0,0-2 0,0-1 0,-1 0 0,1 1 0,0-1 0,-1 0 0,1 0 0,0 0 0,-1 0 0,1 0 0,0 0 0,-1 0 0,1 0 0,0 0 0,-1 0 0,1 0 0,0 0 0,-1 0 0,1 0 0,0-1 0,-1 1 0,1 0 0,0 0 0,-1-1 0,1 1 0,-1 0 0,2-2 0,45-36 0,-39 31 0,-2-1 0,1 0 0,-1 0 0,0-1 0,-1 0 0,0 0 0,0 0 0,-1 0 0,0-1 0,-1 0 0,4-16 0,-3-2 0,-1 0 0,-1-51 0,0 2 0,-2 76 0,0-1 0,0 1 0,0 0 0,0-1 0,0 1 0,0-1 0,0 1 0,1-1 0,-1 1 0,1 0 0,-1-1 0,1 1 0,-1 0 0,1-1 0,0 1 0,-1 0 0,1 0 0,0-1 0,0 1 0,0 0 0,0 0 0,0 0 0,0 0 0,0 0 0,0 1 0,1-1 0,-1 0 0,0 0 0,1 1 0,-1-1 0,0 1 0,1-1 0,2 0 0,2 1 0,0 1 0,0-1 0,-1 1 0,1 0 0,0 1 0,0 0 0,5 2 0,1-1 0,-2 0 0,1 1 0,-1-1 0,1 2 0,-1-1 0,0 2 0,-1-1 0,13 10 0,-18-12 0,0 1 0,-1 0 0,1 0 0,-1 1 0,0-1 0,-1 0 0,1 1 0,-1 0 0,1 0 0,-1 0 0,-1 0 0,1 0 0,-1 0 0,0 0 0,0 0 0,0 1 0,-1 6 0,3 62 0,-11 105 0,4-154 0,-1 0 0,-1 0 0,-2-1 0,0 0 0,-2 0 0,-1-1 0,-13 23 0,0 2 0,12-21-1365,3-2-546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26.5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0 24575,'-2'31'0,"-1"-1"0,-2 1 0,-16 55 0,13-56 0,1 1 0,1-1 0,-3 45 0,9-73 0,-1 1 0,1-1 0,0 0 0,0 1 0,0-1 0,0 0 0,1 1 0,-1-1 0,1 0 0,-1 0 0,1 1 0,0-1 0,-1 0 0,1 0 0,0 0 0,1 0 0,-1 0 0,0 0 0,1 0 0,-1 0 0,1-1 0,-1 1 0,1 0 0,0-1 0,2 2 0,-1-2 0,0-1 0,-1 1 0,1-1 0,0 0 0,0 0 0,-1 0 0,1 0 0,0-1 0,0 1 0,-1-1 0,1 0 0,0 1 0,-1-1 0,1 0 0,-1-1 0,1 1 0,-1 0 0,0-1 0,1 1 0,-1-1 0,2-2 0,2-1 0,0 0 0,-1-1 0,1 1 0,-1-1 0,0-1 0,-1 1 0,1 0 0,-1-1 0,-1 0 0,1 0 0,-1 0 0,-1-1 0,4-11 0,14-32 0,-16 44 0,1 0 0,0 0 0,1 1 0,0-1 0,0 1 0,0 0 0,1 1 0,11-8 0,-9 6 0,-1 1 0,1-1 0,-1-1 0,14-16 0,-9 0-1365,-2 2-546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27.8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 24575,'6'0'0,"6"0"0,8 0 0,5 0 0,4 0 0,2 0 0,2 0 0,0 0 0,0 0 0,-5-6 0,-3-1 0,-5 1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0:43.8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3 24575,'27'-2'0,"-1"-2"0,0 0 0,0-1 0,0-2 0,30-12 0,56-13 0,-40 20 0,142-6 0,78 21 0,-85 1 0,-164-4 0,49 1 0,165-21 0,-155 9 0,0 5 0,128 8 0,-80 0 0,-77-3-72,-46-1-144,0 1 1,0 1-1,0 2 1,0 0-1,44 11 1,-51-6-661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29.1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6 0 24575,'0'11'0,"0"9"0,0 12 0,0 6 0,0 1 0,0 11 0,0 2 0,0 4 0,0-4 0,-6-4 0,-1-5 0,-5-5 0,-6-8 0,0-5 0,3-6-8191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31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 24575,'19'-2'0,"1"0"0,0-1 0,22-6 0,46-6 0,-48 14 0,-24 0 0,-36 2 0,16-2 0,0 1 0,0 1 0,0-1 0,0 0 0,0 1 0,0 0 0,0 0 0,0 0 0,0 0 0,1 1 0,-1 0 0,0-1 0,1 1 0,0 1 0,-1-1 0,1 0 0,0 1 0,0-1 0,0 1 0,-3 4 0,2-1 0,1 1 0,0-1 0,0 0 0,1 1 0,0-1 0,0 1 0,0 0 0,1 0 0,0 0 0,1 0 0,-1 9 0,0 45 0,7 73 0,-6-131 0,1 1 0,-1-1 0,1 0 0,0 0 0,0 0 0,0 0 0,0 0 0,0 0 0,1 0 0,-1 0 0,1-1 0,0 1 0,0 0 0,0-1 0,0 1 0,0-1 0,0 0 0,1 0 0,-1 0 0,1 0 0,0 0 0,0-1 0,-1 1 0,1-1 0,0 1 0,0-1 0,0 0 0,0 0 0,1-1 0,-1 1 0,0-1 0,0 1 0,0-1 0,5 0 0,13-1 0,0 0 0,-1-2 0,0 0 0,30-9 0,-7 2 0,-8 5-682,58 0-1,-66 5-6143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33.2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-1 5 0,-3 2-819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35.2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9 1 24575,'-5'0'0,"-8"0"0,-7 0 0,-5 0 0,-4 0 0,-2 0 0,-2 0 0,0 0 0,0 0 0,-5 0 0,-2 0 0,1 0 0,2 0 0,1 0 0,2 0 0,1 0 0,0 0 0,7 0-819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1:55.2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50 24575,'31'-3'0,"0"0"0,0-2 0,60-18 0,7 0 0,195-43 0,-231 48 0,-2-2 0,98-48 0,-140 59 0,1-2 0,1 2 0,0 0 0,38-11 0,-15 7 0,-2-1 0,54-27 0,-16 7 0,-42 21 0,0 1 0,1 2 0,0 2 0,0 1 0,52-2 0,201 8 0,-137 4 0,-97-4 0,-37-1 0,1 1 0,-1 1 0,1 1 0,-1 1 0,0 0 0,0 2 0,34 10 0,227 96 0,-262-100 0,0 1 0,-1 0 0,0 2 0,-1 0 0,0 0 0,-1 2 0,-1 0 0,0 1 0,22 31 0,1 7 64,17 18-1493,-41-58-5397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2:05.5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0 24575,'0'-4'0,"1"-1"0,0 1 0,0 0 0,0-1 0,0 1 0,1 0 0,0 0 0,0 0 0,0 0 0,0 0 0,1 0 0,-1 0 0,1 1 0,3-4 0,51-45 0,-42 39 0,3 0 0,0 1 0,1 1 0,1 0 0,0 1 0,0 2 0,1 0 0,0 1 0,27-5 0,-15 3 0,-1-1 0,42-20 0,-52 21 0,0 0 0,1 2 0,0 0 0,1 2 0,-1 1 0,1 0 0,36 1 0,-30 0 0,58-11 0,-61 9 0,-1 0 0,28 0 0,-50 5 0,296 2 0,-289-1 0,-1 1 0,1 1 0,-1-1 0,0 2 0,0-1 0,-1 1 0,1 1 0,12 7 0,73 56 0,-47-32 0,74 48 0,-101-69 19,-1 1 0,0 1 0,-1 1 1,-2 1-1,26 33 0,66 112-1327,-105-157 1136,20 33-6654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33:37.55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47,'72'0,"438"-18,-218-8,523 23,-549 26,127 3,-360-26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3:44.7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3:47.3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368'0'0,"-1337"1"0,0 2 0,37 9 0,-35-6 0,55 4 0,-56-8 0,53 11 0,22 3 0,36-1 0,32 2 0,-12 0 0,-107-10 0,62 2 0,-12-7 0,0 5 0,-1 4 0,127 31 0,-135-21 0,2-3 0,0-6 0,175 1 0,779-14 0,-1030-1 0,1-1 0,-1 0 0,0-2 0,0-1 0,-1 0 0,39-18 0,25-7 0,-56 24-38,0 2-1,0 1 0,0 1 0,0 2 1,49 4-1,-23-2-1094,-29 0-5693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3:50.5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9 24575,'11'0'0,"0"-1"0,-1-1 0,1 0 0,11-4 0,14-2 0,572-69 0,-450 63 0,128-4 0,866 19 0,-1111 1 0,69 13 0,-66-8 0,55 2 0,467-8 0,-268-2 0,-274 2 0,0 1 0,41 11 0,-39-8 0,0 0 0,30 1 0,-33-6 0,11 2 0,0-1 0,1-2 0,-1-2 0,49-9 0,-25 1 0,1 4 0,0 2 0,0 2 0,72 7 0,-19-2 0,461-21 0,106 4 0,-449 17 0,-15 15 0,6 0 0,29-18-1365,-223 1-54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0:53.8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2 24575,'230'2'0,"257"-5"0,-265-12 0,75-2 0,2101 19 0,-2209-18 0,-27 0 0,48 0 0,52-1 0,-99 17 0,381-18 0,-370 5 0,204 10 0,-176 6 0,283-22 0,223 4 0,-440 18 0,171 15 0,-11 34 0,-309-37 0,127 0 0,123-17 0,-122-2 0,53 4-1365,-271 0-546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4:07.4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69 1147 24575,'11'-19'0,"0"0"0,21-25 0,-23 34 0,-1 0 0,-1 0 0,0-1 0,0 0 0,-1 0 0,0 0 0,-1-1 0,0 0 0,-1 0 0,4-22 0,-5 19 0,-2 0 0,0 0 0,0 0 0,-2-1 0,0 1 0,0 0 0,-1 0 0,-1 0 0,-1 0 0,0 1 0,-1-1 0,-1 1 0,0 0 0,0 0 0,-2 1 0,0 0 0,-14-18 0,-25-38 0,39 55 0,-1 0 0,-1 1 0,0 0 0,0 0 0,-24-21 0,-16-2 0,-1 2 0,-56-28 0,33 20 0,54 32 0,-1 1 0,-39-13 0,-14-5 0,7-3 0,-2 2 0,0 4 0,-2 2 0,-1 4 0,0 3 0,-1 3 0,-108-4 0,-119-15 0,8-1 0,-616 30 0,444 5 0,404-1 0,2 2 0,-87 18 0,-111 40 0,175-40 0,-231 87 0,42-10 0,135-57 0,1 6 0,-197 102 0,253-117 0,55-24 0,1 1 0,-33 18 0,19-6 0,10-6 0,1 1 0,0 0 0,-24 24 0,41-34 0,1 1 0,0 0 0,0 1 0,1-1 0,0 1 0,1 1 0,0-1 0,0 1 0,1 0 0,1 0 0,-1 0 0,-2 19 0,3-13 0,1 0 0,1 0 0,1 1 0,0-1 0,1 0 0,1 0 0,0 1 0,5 14 0,-4-20 0,0 0 0,1-1 0,0 0 0,1 0 0,0 0 0,1 0 0,0-1 0,0 0 0,1 0 0,0-1 0,1 0 0,13 11 0,8 3 0,0-2 0,2-1 0,1-2 0,45 19 0,-1 2 0,-53-25 0,1-1 0,0-1 0,30 9 0,96 28-1365,-117-39-546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4:10.2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76 725 24575,'-16'2'0,"0"0"0,0 2 0,0 0 0,0 0 0,1 2 0,-18 8 0,-5 1 0,-100 39 0,-68 23 0,167-66 0,0-1 0,0-2 0,-62 5 0,-104 19 0,163-23 0,0-1 0,0-2 0,-1-1 0,0-3 0,-80-6 0,118 4 0,0-1 0,0 0 0,-1 0 0,1 0 0,0-1 0,0 0 0,0 0 0,0 0 0,1-1 0,-1 1 0,1-1 0,-1 0 0,1-1 0,0 1 0,-5-6 0,6 4 0,0 0 0,0 0 0,0 0 0,1-1 0,0 1 0,0-1 0,0 0 0,1 0 0,-1 0 0,2 1 0,-1-1 0,0 0 0,2-9 0,-3-1 0,2 0 0,0 0 0,1-1 0,1 1 0,0 0 0,1 0 0,1 1 0,0-1 0,1 1 0,1-1 0,0 2 0,1-1 0,1 1 0,13-19 0,15-16 0,72-87 0,-73 99 0,87-86 0,-102 105 0,1 2 0,1 0 0,0 2 0,39-20 0,59-15 0,3 6 0,140-31 0,-250 71 0,10-3 0,2 2 0,-1 0 0,0 2 0,1 0 0,-1 2 0,1 1 0,-1 1 0,41 8 0,-50-7 0,0 1 0,0 0 0,-1 1 0,1 1 0,-1 0 0,0 1 0,-1 1 0,1 0 0,-2 1 0,1 0 0,-1 1 0,-1 1 0,0-1 0,18 23 0,-23-24 0,0 0 0,-1 0 0,0 0 0,0 1 0,-1-1 0,0 1 0,-1 0 0,0 1 0,-1-1 0,0 0 0,2 19 0,-4-21 0,-1-1 0,1 0 0,-1 1 0,-1-1 0,1 0 0,-1 0 0,0 0 0,-1 0 0,0 0 0,0 0 0,0-1 0,-1 1 0,0-1 0,0 0 0,0 0 0,-1 0 0,-8 6 0,-8 10 0,-1-2 0,-2-1 0,0-1 0,0-1 0,-2-1 0,0-1 0,-43 17 0,63-29 0,-51 19 0,-1-1 0,-1-4 0,-99 18 0,143-33-195,-1 0 0,1 2 0,0 0 0,0 1 0,0 0 0,-14 8 0,10-3-663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4:27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24575,'491'-2'0,"514"5"0,-508 25 0,-289 5 92,-141-20-821,115 8 1,-131-20-6098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35.3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938'0'-1365,"-1911"0"-546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40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3377'0'0,"-3313"3"0,-1 4 0,74 15 0,-65-8 0,91 4 0,383-16 0,-268-4 0,-221 7-1365,-37 2-546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43.6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24575,'123'-1'0,"-29"-2"0,0 5 0,178 25 0,-183-12 0,0-3 0,177 0 0,678-13 0,-927 0-170,1 0-1,-1-1 0,0-1 1,0-1-1,0 0 0,0-2 1,18-7-1,-17 4-6655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48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14'33'0,"-431"5"0,172 18 0,-356-43 0,125 33 0,-209-42 0,10 4-1365,-6 0-5461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49.9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8 24575,'13'-1'0,"1"-1"0,-1 0 0,0-1 0,0-1 0,0 0 0,0-1 0,-1 0 0,15-9 0,41-15 0,91-15 0,173-26 0,-183 41 0,193-29-283,2 14 0,534 1-1,-107 52 1134,-761-9-850,0 0 0,-1 1 0,0 0 0,1 1 0,-1 0 0,0 1 0,0 0 0,0 0 0,14 8 0,-3 1 0,-1 1 0,27 23 0,0 0 0,-21-19-1365,-2-5-5461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54.7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20'-1'0,"0"6"0,144 23 0,249 33 0,-22-5 0,-409-39 40,47 6-1445,-101-20-542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5:57.3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7'0'0,"722"30"0,-506-5 0,327 52 0,311 103 0,-683-150 0,2-8 0,339-2 0,-283-20 0,210-4 0,-385-2 0,0-2 0,94-25 0,19-4 0,73-5 0,-232 39 19,0-1-1,0-1 0,24-10 1,-29 10-179,0 1 0,0 0 0,0 0 0,1 1 0,-1 1 0,1-1 1,0 2-1,17-1 0,-8 5-666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6:54.5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5 24575,'426'1'0,"452"-3"0,-533-14 0,60-1 0,316-6 0,-476 15-1365,-217 8-546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07.4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 24575,'1185'0'0,"-950"16"0,-19 0 0,-126-11 0,110 22 0,75 4 0,387-32 0,-396-30 0,-3 1 0,108-2 0,141-3 0,-434 36-1365,-48-1-546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6:46.3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 24575,'54'-2'0,"57"-11"0,19-1 0,648 8 0,-423 9 0,380-3-1365,-709 0-546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6:47.8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2 24575,'55'-3'0,"90"-15"0,-36 2 0,670-11 0,-185 15 0,-199-2 0,-133 7 0,-177-1 57,145-31-1,-151 22-549,0 4 1,96-4-1,-147 17-6333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6:49.3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42'6'0,"167"29"0,-41-2 0,122-10 0,137 13 0,-415-22 0,210 36 0,-149-19-1365,-147-22-546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40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1 1 24575,'-1'1'0,"1"1"0,0-1 0,0 1 0,-1-1 0,1 1 0,-1-1 0,0 1 0,1-1 0,-1 0 0,0 1 0,0-1 0,1 0 0,-1 0 0,0 0 0,-2 2 0,-5 7 0,-144 217 0,-183 362 0,173-292 0,-51 99 0,163-291 0,-67 206 0,42-22 0,-70 563 0,135-767 0,-12 84 0,2 248 0,26-235 0,7 465 0,3-441 0,-1-40 0,-10-120 0,2-2 0,3 1 0,0-1 0,3-1 0,26 58 0,8 34 0,59 209 0,-65-229 0,5-2 0,5-3 0,67 105 0,-42-90 0,25 44 0,-85-139 0,2 0 0,1-1 0,1 0 0,1-2 0,2 0 0,40 36 0,-14-14-1365,-34-27-5461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56.3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57.7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59.3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24.0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96 24575,'73'0'0,"0"-3"0,0-4 0,-1-2 0,94-26 0,-106 21 0,2 2 0,-1 3 0,68-1 0,190 10 0,-129 3 0,-64-4 0,149 3 0,-252 1 0,0 1 0,0 1 0,30 10 0,-24-6 0,43 8 0,175 0 0,-37-4 0,-47 1 0,71 10 0,141 30 0,-117-19 0,-150-24 0,211-8 0,-164-6 0,53 5 0,202-5 0,-360-2 0,-1-3 0,92-26 0,-95 21 0,0 1 0,1 3 0,68-5 0,47 13 0,166 22 0,-95 5 0,445 26 0,-559-48 0,133 23 0,-38-2 0,217-17 0,-259-10 0,-118 0 0,0-3 0,0-2 0,-1-2 0,0-2 0,-1-3 0,81-32 0,-52 19 0,168-32 0,-29 10 0,-137 28 0,85-10 0,-105 26 0,1 2 0,64 6 0,90-4 0,-201-3 0,-1 0 0,0-2 0,0 0 0,0-1 0,-1 0 0,1-2 0,-2 0 0,15-10 0,7-4 0,-30 19 0,-1 0 0,0 0 0,-1 0 0,1-1 0,-1 1 0,1-1 0,-1 0 0,-1 0 0,1-1 0,-1 1 0,0-1 0,0 0 0,0 0 0,-1 1 0,0-2 0,0 1 0,-1 0 0,2-13 0,-1-9 0,0-1 0,-2 0 0,-4-31 0,0-6 0,6-31 0,0 56 0,-1 0 0,-3-1 0,-7-51 0,4 80 0,0-1 0,-1 1 0,0 0 0,-1 1 0,-1-1 0,0 1 0,0 1 0,-1 0 0,-1 0 0,1 0 0,-17-11 0,-6-12 0,23 25 0,0 0 0,-1 1 0,1 0 0,-2 1 0,1 0 0,-1 0 0,0 1 0,0 1 0,-1 0 0,1 0 0,-1 1 0,-24-5 0,-1 4 0,0 2 0,0 2 0,-40 3 0,62-2 0,-337 23 0,225-12 0,-62 10 0,47 0 0,-165 5 0,198-16 0,-189 44 0,289-53 0,-62 12 0,-2-3 0,-80 0 0,-149-12 0,117-2 0,167 4 0,-55 0 0,1-2 0,-125-21 0,-55-14 0,218 33 0,-43-10 0,-119-35 0,14 2 0,68 22 0,-126-22 0,-137 7 0,106 11 0,-31-2 0,-163-4 0,87 4 0,206 19 0,-207-7 0,275 13 0,0-5 0,-174-40 0,207 39 0,-2 4 0,-124 1 0,65 5 0,-46-13 0,-31 0 0,101 13 0,-340 5 0,421 1 0,1 0 0,0 2 0,-34 11 0,31-8 0,1-1 0,-37 5 0,55-13 0,1 1 0,-1 1 0,1-1 0,-1 2 0,1-1 0,0 1 0,0 1 0,0 0 0,0 0 0,1 0 0,0 1 0,0 1 0,0-1 0,0 1 0,-11 13 0,-12 15 0,1 2 0,-31 49 0,9-12 0,43-63 0,0-1 0,0 0 0,-1 0 0,0-1 0,-1 0 0,0-1 0,-18 10 0,17-11 0,1 0 0,0 1 0,0 0 0,1 1 0,0 0 0,1 1 0,-15 16 0,-56 105 0,18-27 0,50-82 0,-19 42 0,23-44 0,-1 0 0,-1-1 0,-18 26 0,22-36 0,1 1 0,0 0 0,0 1 0,1-1 0,0 1 0,0-1 0,1 1 0,1 0 0,0 1 0,0-1 0,0 11 0,0 20 0,6 62 0,-1-30 0,-3-32-113,-2-26-12,2 0-1,0 1 1,0-1 0,2 1 0,0-1 0,0 0 0,2 0-1,0 0 1,9 23 0,0-18-670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51.4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5 0 0,4 0 0,2 0 0,2 0 0,0 0 0,0 0 0,-5 0-8191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53.3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'0'0,"13"0"0,14 0 0,13 0 0,8 0 0,8 0 0,3 0 0,-4 0 0,-7 0 0,-6 0 0,-7 0 0,-9 0-819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10.2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9 24575,'1078'-83'0,"-1016"75"0,0 3 0,1 2 0,75 7 0,-114 1-1365,-5 2-546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42.1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0 608 24575,'-51'1'0,"0"2"0,-69 12 0,74-8 0,0-1 0,0-3 0,-1-2 0,-55-6 0,97 5 0,1 0 0,0-1 0,0 1 0,0-1 0,0 0 0,0 0 0,0-1 0,0 1 0,1-1 0,-1 0 0,0 0 0,1 0 0,-1 0 0,1-1 0,0 1 0,0-1 0,0 0 0,0 0 0,0 0 0,1 0 0,-1 0 0,1-1 0,-3-4 0,2-1 0,0-1 0,0 0 0,1 0 0,0 0 0,1-1 0,0 1 0,1 0 0,1-13 0,0-36 0,10-73 0,-8 111 0,1 1 0,1 0 0,1 0 0,1 0 0,0 1 0,2 0 0,12-21 0,-11 28 0,0-1 0,1 2 0,1 0 0,0 0 0,18-12 0,-27 20 0,3-1 0,0 0 0,1 1 0,-1 0 0,1 0 0,-1 0 0,1 1 0,0 0 0,0 0 0,0 1 0,14-1 0,77 2 0,-60 2 0,-32-2 0,1 0 0,-1 1 0,0-1 0,0 1 0,0 1 0,0-1 0,-1 1 0,1 0 0,0 0 0,-1 1 0,1 0 0,9 6 0,-9-3 0,0-1 0,0 1 0,-1 1 0,0-1 0,0 1 0,0 0 0,-1 0 0,7 15 0,6 15-227,-3 2-1,-1 0 1,-2 1-1,-1 0 1,7 82-1,-15-95-6598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44.7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7 418 24575,'-176'153'0,"168"-147"0,-1 0 0,-1-1 0,1 0 0,0-1 0,-1 0 0,0 0 0,0-1 0,0-1 0,-1 0 0,1 0 0,-11 0 0,3-1 0,1 0 0,0-2 0,0 0 0,-1 0 0,-32-9 0,44 8 0,1 0 0,-1 1 0,1-2 0,0 1 0,0-1 0,0 0 0,0 0 0,0 0 0,1-1 0,-1 1 0,1-1 0,0 0 0,0 0 0,1-1 0,-1 1 0,1-1 0,0 0 0,0 0 0,0 0 0,1 0 0,0-1 0,0 1 0,0 0 0,-1-8 0,-1-10 0,1-1 0,2 1 0,0-1 0,4-39 0,0 10 0,-3 46 0,0 0 0,1 0 0,0 0 0,0 0 0,0 1 0,1-1 0,0 0 0,0 1 0,1 0 0,6-12 0,-1 7 0,1-1 0,1 1 0,20-18 0,-23 22 0,23-24 0,-24 24 0,1-1 0,0 1 0,0 1 0,1-1 0,-1 1 0,1 1 0,1-1 0,15-7 0,-2 5 0,1 0 0,0 1 0,41-6 0,-53 11 0,0 1 0,0 1 0,0 0 0,0 0 0,0 1 0,-1 0 0,1 1 0,0 0 0,0 1 0,14 5 0,-22-6-59,1 0 0,-1 1-1,0-1 1,0 1-1,0-1 1,0 1 0,0 0-1,-1 0 1,1 0 0,-1 1-1,0-1 1,0 0 0,0 1-1,0 0 1,-1-1-1,1 1 1,-1 0 0,0 0-1,0 0 1,0 0 0,-1 0-1,1 6 1,1 15-6767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45.5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7:48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13"0"0,8 0 0,11 0 0,5 0 0,11 0 0,2 0 0,8 0 0,-2 0 0,0 0 0,-5 0 0,-7 0 0,-6 0 0,-5 0 0,-3 0 0,-9 0-819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36.5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2 731 24575,'-1'3'0,"-1"0"0,1-1 0,-1 1 0,0-1 0,1 1 0,-1-1 0,-1 0 0,1 1 0,0-1 0,0 0 0,-1 0 0,-2 1 0,-12 12 0,12-10 0,-1 0 0,0 0 0,-1 0 0,1 0 0,-1-1 0,0 0 0,0-1 0,0 0 0,0 0 0,-1 0 0,1-1 0,-1 0 0,0 0 0,1-1 0,-1 0 0,-8 0 0,-18 0 0,-1-1 0,-42-6 0,67 5 0,0-1 0,0 1 0,0-2 0,1 1 0,-1-1 0,0-1 0,1 0 0,0 0 0,-10-7 0,14 8 0,1 0 0,0-1 0,0 1 0,0-1 0,0 0 0,1 0 0,0 0 0,-1-1 0,2 1 0,-1-1 0,0 0 0,1 1 0,0-1 0,0 0 0,0-1 0,1 1 0,0 0 0,-1-10 0,1 1 0,0 0 0,1 0 0,1 0 0,0 0 0,1 0 0,0 0 0,8-22 0,3 1 0,27-53 0,-29 68 0,8-41 0,-18 54 0,0 1 0,0-1 0,1 1 0,0-1 0,0 1 0,0 0 0,1 0 0,0 0 0,0 0 0,1 1 0,0-1 0,0 1 0,0 0 0,6-6 0,-3 5 0,-1-1 0,0 0 0,0 0 0,-1 0 0,0-1 0,0 0 0,-1 0 0,0 0 0,6-18 0,-8 18 0,1 0 0,0 1 0,1-1 0,0 0 0,0 1 0,1 0 0,-1 0 0,1 0 0,1 1 0,0 0 0,0 0 0,10-9 0,19-11 0,-28 19 0,1 0 0,0 1 0,1 0 0,0 1 0,13-6 0,-19 9 0,0 1 0,0 1 0,0-1 0,0 0 0,1 1 0,-1 0 0,0 0 0,0 0 0,1 0 0,-1 0 0,0 0 0,0 1 0,0 0 0,1 0 0,-1 0 0,0 0 0,0 0 0,0 0 0,-1 1 0,1-1 0,5 5 0,2 3 0,-1 1 0,0 0 0,-1 1 0,0 0 0,0 0 0,-1 1 0,-1 0 0,0 0 0,0 0 0,4 16 0,21 39 0,-6-25 0,-18-31 0,1 0 0,-2 1 0,1 0 0,-2 0 0,1 0 0,-2 1 0,0-1 0,0 1 0,-1 0 0,2 18 0,-5-25 0,3 26 0,-2 1 0,-2-1 0,0 0 0,-10 49 0,9-74-114,0-1 1,-1 1-1,1-1 0,-1 0 0,-1 0 1,1 0-1,-1 0 0,0 0 0,-1-1 1,1 0-1,-8 7 0,-4 0-6712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39.4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0 452 24575,'-1'32'0,"-2"-1"0,-2 0 0,0 0 0,-2 0 0,-2-1 0,0 0 0,-19 39 0,24-62 0,1-1 0,-1 0 0,0 0 0,-1 0 0,1 0 0,-1-1 0,0 0 0,-1 0 0,1 0 0,-1-1 0,0 1 0,0-1 0,0-1 0,-1 1 0,1-1 0,-1 0 0,0-1 0,-11 3 0,13-3 0,-1-1 0,0 0 0,0 0 0,0 0 0,0-1 0,0 0 0,0 0 0,1-1 0,-1 1 0,0-1 0,0-1 0,0 1 0,0-1 0,1 0 0,-1 0 0,1-1 0,0 1 0,-1-1 0,1 0 0,1-1 0,-1 1 0,0-1 0,-5-6 0,6 5 0,-16-15 0,1-1 0,1-1 0,1 0 0,1-1 0,1-1 0,1-1 0,-17-41 0,14 16 0,5 14 0,1 0 0,1-1 0,-5-45 0,14 70 0,1 0 0,0 0 0,1 0 0,1-1 0,0 2 0,0-1 0,1 0 0,1 0 0,0 1 0,0 0 0,11-18 0,-6 14 0,0 1 0,1 0 0,0 1 0,1 0 0,0 1 0,1 0 0,25-19 0,-28 26 0,0 0 0,1 0 0,-1 1 0,1 0 0,0 1 0,1 0 0,-1 1 0,0 0 0,1 0 0,19 0 0,7 2 0,63 7 0,-93-6-57,-1 0 0,0 0 1,1 1-1,-1 0 0,0 0 0,0 1 0,0-1 0,-1 1 0,1 1 0,-1-1 0,1 1 1,-1 0-1,0 0 0,0 1 0,-1-1 0,1 1 0,-1 0 0,0 0 0,-1 0 1,1 1-1,-1 0 0,0-1 0,3 10 0,0 9-6769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55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2652 24575,'-2'-318'0,"5"-351"0,-1 636 0,1 0 0,2 0 0,1 1 0,2-1 0,0 1 0,21-45 0,-1 17 0,2 1 0,48-68 0,18-19 0,6 4 0,7 5 0,136-133 0,24 9 0,-265 257 0,20-18 0,1 0 0,0 2 0,56-34 0,-2 1-1365,-58 38-5461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57.7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0 24575,'-3'1'0,"1"-1"0,-1 1 0,1 0 0,-1 0 0,1 0 0,-1 0 0,1 0 0,0 0 0,0 0 0,0 1 0,-1-1 0,1 1 0,0 0 0,1 0 0,-1-1 0,0 1 0,1 0 0,-1 1 0,1-1 0,-1 0 0,1 0 0,0 1 0,0-1 0,0 0 0,0 1 0,-1 4 0,-1 6 0,-1 0 0,2 0 0,-2 23 0,2-14 0,0-4 0,0 0 0,1 0 0,1 0 0,1 1 0,1-1 0,0 0 0,6 22 0,-6-37 4,-1 0-1,1 0 0,0-1 1,0 1-1,1 0 0,-1-1 1,0 1-1,1-1 0,0 0 1,-1 0-1,1 0 0,0 0 1,0-1-1,0 1 1,0-1-1,0 1 0,1-1 1,-1 0-1,0 0 0,1-1 1,-1 1-1,5 0 0,11 0-195,-1 0 0,37-4-1,-32 2-672,5-1-5961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8:59.0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8"0"0,7 0 0,5 0 0,4 0 0,2 0 0,2 0 0,0 0 0,0 0 0,0 0 0,-1 0 0,1 0 0,-7 0-8191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01.1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603'0,"2"-616"0,1 0 0,0 0 0,1 0 0,1 1 0,0 0 0,11-21 0,-3 7 0,70-147 0,-19 43 0,-53 110 0,22-35 0,-31 52 0,0 0 0,0 0 0,0 1 0,1-1 0,-1 1 0,1-1 0,0 1 0,0 0 0,0 0 0,0 0 0,0 0 0,0 0 0,6-1 0,-8 3 0,1 0 0,-1 0 0,0 0 0,1 0 0,-1 0 0,0 1 0,0-1 0,1 1 0,-1-1 0,0 1 0,0-1 0,0 1 0,0-1 0,1 1 0,-1 0 0,0 0 0,0 0 0,0 0 0,-1-1 0,1 1 0,0 0 0,0 1 0,0-1 0,-1 0 0,1 0 0,-1 0 0,1 0 0,-1 0 0,1 1 0,-1-1 0,1 0 0,-1 0 0,0 1 0,0-1 0,0 0 0,0 3 0,5 54 0,-5-53 0,-3 130 0,3 58 0,5-166-1365,2-7-546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11.8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8 24575,'1099'-81'-646,"-142"1"576,-661 80 83,110-5 577,-194-21-466,-143 15-128,0 3 1,112 1-1,-122 10-678,93 18-1,-104-10-6143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04.5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119 24575,'6'-10'0,"0"0"0,1 0 0,0 0 0,1 1 0,0 0 0,0 1 0,1 0 0,0 0 0,1 1 0,16-11 0,-23 17 0,0-1 0,0 0 0,0 1 0,1 0 0,-1 0 0,1 0 0,-1 0 0,0 1 0,1-1 0,-1 1 0,1 0 0,0 0 0,-1 0 0,1 0 0,-1 0 0,5 2 0,-4 0 0,-1-1 0,0 1 0,0 0 0,0 0 0,0 0 0,-1 1 0,1-1 0,0 1 0,-1-1 0,0 1 0,1 0 0,-1 0 0,-1 0 0,1 0 0,0 0 0,-1 0 0,1 1 0,-1-1 0,2 6 0,0 2 0,0 1 0,0-1 0,-1 1 0,-1 0 0,0 0 0,0-1 0,-1 1 0,-1 0 0,0 0 0,-4 16 0,1-10 0,-1-1 0,-1 0 0,-1 0 0,-1-1 0,0 0 0,-12 18 0,14-23 0,0 1 0,1-1 0,1 1 0,-6 21 0,8-22 0,-1-1 0,-1 0 0,0 0 0,0 0 0,-8 13 0,9-19 0,1-1 0,-1 0 0,0 0 0,0 0 0,0-1 0,0 1 0,0-1 0,0 0 0,-1 1 0,1-1 0,-1-1 0,0 1 0,0-1 0,0 1 0,1-1 0,-1 0 0,0 0 0,-7 0 0,-15 1 0,-1-1 0,-33-3 0,239 1 0,-53-1 0,191 2-1365,-290 0-546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07.5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8"0"0,6 0 0,6 0 0,4 0 0,2 0 0,2 0 0,0 0 0,0 0 0,-5 0-819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29.5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37'17'0,"-25"-1"0,-8-1 0,-9 0 0,614-12 0,-415-6 0,-165 20 0,-14 0 0,-122-17 0,3 0 0,0 4 0,124 21 0,235 28 0,-382-47 0,100 12 0,-75-6 0,0-4 0,170-8 0,-255-3 0,-1 0 0,1 0 0,-1-2 0,0 1 0,0-1 0,0-1 0,17-11 0,-16 9 0,0 1 0,1 0 0,0 1 0,0 0 0,21-5 0,-12 5 9,0-1-1,24-10 0,-34 11-134,-1 0-1,1 2 1,0-1 0,0 2-1,1 0 1,-1 0 0,1 1-1,0 1 1,-1 0-1,15 1 1,-1 6-670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44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73'0'0,"-544"2"0,-1 1 0,1 1 0,-1 2 0,36 11 0,-36-8 0,1-2 0,0-1 0,56 5 0,739-10 0,-377-4 0,-429 5 19,0 0 0,-1 1-1,1 1 1,0 0 0,-1 2 0,18 7-1,-11-4-516,0-1-1,28 5 0,-38-11-6327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53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2 24575,'1177'0'0,"-1162"-1"0,1-1 0,0 0 0,0-2 0,-1 0 0,1 0 0,21-11 0,-20 8 0,-1 1 0,1 1 0,0 0 0,1 2 0,19-3 0,47 6 0,-61 1 0,0-1 0,0-1 0,0 0 0,43-10 0,-17 1 0,0 3 0,0 1 0,0 3 0,98 7 0,-33-2 0,26-4 0,151 5 0,-284-2-170,-1 0-1,1 0 0,-1 0 1,1 1-1,-1 0 0,0 1 1,9 4-1,8 6-6655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39:57.7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963'0'0,"-1947"1"-42,0 0 1,0 2-1,0 0 0,-1 1 0,1 0 1,-1 1-1,23 11 0,-7-3-989,-12-6-5795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0:22.7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05 259 24575,'-9'1'0,"-1"0"0,0 1 0,1 0 0,0 1 0,-1 0 0,1 0 0,0 1 0,0 1 0,1-1 0,0 1 0,-13 10 0,11-9 0,1 1 0,-1-1 0,0-1 0,0 0 0,-1-1 0,0 0 0,1 0 0,-13 2 0,-22 2 0,-72 24 0,78-20 0,15-7 0,0 0 0,-1-2 0,1 0 0,-1-2 0,1-1 0,-39-4 0,60 4 0,0-1 0,-1 1 0,1-1 0,0 0 0,0 0 0,0-1 0,0 1 0,0 0 0,0-1 0,0 0 0,0 0 0,0 0 0,1 0 0,-1 0 0,1 0 0,0-1 0,-1 1 0,1-1 0,0 0 0,0 0 0,1 1 0,-1-1 0,1 0 0,-1 0 0,1-1 0,0 1 0,0 0 0,0 0 0,1-1 0,-1 1 0,1 0 0,0-1 0,0 1 0,0 0 0,0-1 0,1-4 0,0 0 0,0-1 0,0 0 0,1 1 0,0-1 0,1 1 0,0 0 0,0 0 0,1 0 0,0 0 0,0 1 0,1-1 0,0 1 0,8-9 0,28-19 0,-30 27 0,-1-1 0,0 0 0,17-19 0,-17 18 0,0 1 0,1 0 0,0 0 0,0 1 0,1 1 0,0 0 0,17-8 0,-1 0 0,-18 10 0,1 1 0,-1 0 0,1 1 0,0 0 0,0 0 0,0 1 0,0 0 0,12 1 0,98 3 0,-57 0 0,-60-2 0,1 0 0,0 0 0,0 0 0,0 1 0,-1 0 0,1 0 0,0 0 0,-1 0 0,1 1 0,-1 0 0,0 0 0,1 0 0,-1 0 0,5 4 0,-7-3 0,1 0 0,0 1 0,-1-1 0,1 1 0,-1-1 0,0 1 0,-1 0 0,1 0 0,0-1 0,-1 1 0,0 1 0,0-1 0,0 0 0,-1 0 0,1 0 0,-1 7 0,-4 151-1365,3-134-546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0:25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14 1 24575,'-605'0'0,"581"1"0,0 1 0,-44 11 0,42-7 0,1-2 0,-35 3 0,46-7 0,-10 0 0,0 0 0,0 2 0,1 1 0,-1 0 0,1 2 0,-39 13 0,39-10 0,-1-2 0,0 0 0,0-2 0,0 0 0,-1-2 0,-25-1 0,-9 3 0,-113 23 0,-401-23 0,295-7 0,-1804 3 0,2046 2 0,-70 12 0,68-7 0,-56 3 0,-210-11-1365,277 1-5461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0:32.3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6 24575,'113'2'0,"124"-5"0,-141-15 0,-33 5 0,1-1 0,-37 8 0,0 1 0,44-2 0,488 6 0,-259 3 0,-287-1 0,0 0 0,0 1 0,-1 1 0,1 0 0,-1 1 0,1 1 0,16 7 0,-15-5 0,0-1 0,0-1 0,1-1 0,0 0 0,18 2 0,62-5 0,-78-2 0,0 0 0,0 1 0,0 1 0,0 0 0,0 1 0,-1 1 0,1 1 0,-1 0 0,17 7 0,-26-7 0,0 0 0,1-1 0,0 0 0,-1 0 0,1 0 0,0-1 0,0 0 0,0-1 0,0 0 0,1 0 0,-1-1 0,0 0 0,0 0 0,0-1 0,1 0 0,9-3 0,27-3 0,1 2 0,0 2 0,75 4 0,53-2 0,-75-14 0,-65 8 0,55-2 0,627 7 0,-346 4 0,-316-2 0,1-2 0,85-15 0,-68 7 0,1 4 0,-1 3 0,81 6 0,-16 0 0,624-3-1365,-734 0-546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0:44.2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2 450 24575,'-5'1'0,"-1"1"0,1-1 0,0 1 0,-1 0 0,1 1 0,0-1 0,-5 4 0,-10 5 0,-75 36 0,73-35 0,0 0 0,-1-1 0,0-1 0,0-1 0,-1-2 0,-1 0 0,1-1 0,-43 4 0,50-9 0,-1-1 0,0-1 0,1 0 0,-1-1 0,-26-7 0,39 8 0,0-1 0,1 1 0,-1-1 0,1-1 0,-1 1 0,1 0 0,0-1 0,-1 0 0,1 0 0,1 0 0,-1-1 0,0 1 0,1-1 0,0 0 0,0 0 0,0 0 0,0 0 0,1-1 0,-1 1 0,1-1 0,0 0 0,1 1 0,-1-1 0,0-5 0,-2-12 0,1 0 0,1 0 0,1 0 0,1-1 0,5-40 0,-3 48 0,1 1 0,0 0 0,1 0 0,1 0 0,0 0 0,1 1 0,0 0 0,1 0 0,16-22 0,-15 27 0,2-1 0,-1 2 0,1 0 0,0 0 0,1 0 0,0 1 0,0 1 0,0 0 0,18-5 0,39-21 0,-44 19 0,0 1 0,1 1 0,0 1 0,0 1 0,1 1 0,0 2 0,0 0 0,0 2 0,1 1 0,-1 1 0,48 4 0,-69-3 0,0 1 0,0 0 0,0 0 0,-1 1 0,1-1 0,0 1 0,-1 0 0,1 0 0,-1 1 0,0-1 0,0 1 0,0 0 0,0 0 0,0 1 0,4 3 0,-3 0 0,0-1 0,0 1 0,-1 0 0,0 1 0,0-1 0,-1 0 0,0 1 0,3 12 0,-1 6 0,0 1 0,-2 0 0,-1 0 0,-2 40 0,1-61 0,-1 1 0,-1-1 0,1 1 0,-1-1 0,0 0 0,-1 1 0,0-1 0,1 0 0,-2 0 0,1 0 0,-1 0 0,0 0 0,0-1 0,-1 1 0,1-1 0,-1 0 0,-1 0 0,1 0 0,-1-1 0,1 0 0,-10 7 0,-20 20 0,25-23 0,1 0 0,-1 0 0,-1-1 0,1 0 0,-15 7 0,18-11-101,-51 30-1163,43-21-556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22.0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3 24575,'139'0'0,"1"-6"0,-1-6 0,188-41 0,-16-4 0,-105 31 0,-74 7 0,134-1 0,476 22 0,-697 1 0,0 2 0,0 3 0,-1 1 0,0 2 0,54 21 0,-33-11 0,84 17 0,-145-38-40,10 2-108,0 0 1,-1 1 0,1 0 0,-1 1 0,1 1-1,-1 0 1,0 1 0,17 10 0,-10 1-6679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0:48.1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94 479 24575,'2'-102'0,"-5"-114"0,3 212 0,-1 1 0,1 0 0,-1 0 0,0 0 0,0 0 0,0 0 0,0 0 0,-1 0 0,1 0 0,-1 0 0,0 1 0,0-1 0,0 1 0,0-1 0,0 1 0,0-1 0,-1 1 0,1 0 0,-1 0 0,1 1 0,-1-1 0,0 0 0,0 1 0,0 0 0,0-1 0,0 1 0,0 0 0,0 1 0,0-1 0,-5 0 0,-11-1 0,0 0 0,0 2 0,0 0 0,-22 4 0,6-2 0,7 0 0,0-2 0,0-1 0,-1-1 0,1-1 0,1-1 0,-1-2 0,-53-18 0,55 13 0,-1 1 0,-1 1 0,1 2 0,-1 0 0,-1 2 0,-39-2 0,40 6 0,-134 5 0,159-4 0,0 0 0,0 1 0,1-1 0,-1 1 0,0 0 0,0 0 0,0 0 0,1 1 0,-1-1 0,1 0 0,-1 1 0,1 0 0,-1-1 0,1 1 0,0 0 0,0 0 0,0 1 0,-2 2 0,1 0 0,0 0 0,0 0 0,1 0 0,0 0 0,0 1 0,0-1 0,1 1 0,0-1 0,-1 7 0,1 11 0,1-1 0,0 1 0,7 38 0,-7-58 0,2 8 0,1-1 0,0 0 0,1 0 0,0 0 0,0 0 0,8 12 0,-7-12 0,1-1 0,-2 1 0,0 0 0,0 1 0,-1-1 0,3 12 0,-6-16 0,1-1 0,0 0 0,0 1 0,0-1 0,1 0 0,0 0 0,0 0 0,0 0 0,1 0 0,-1 0 0,7 7 0,-6-9 0,0 0 0,1-1 0,-1 1 0,1-1 0,0 0 0,-1 0 0,1 0 0,0-1 0,0 1 0,0-1 0,0 0 0,1 0 0,-1 0 0,0-1 0,8 1 0,17 0-1365,-1-1-546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03.6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24575,'731'0'-1365,"-704"0"-5461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09.53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0 24575,'637'0'-1365,"-610"0"-546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11.87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1 24575,'479'0'0,"-462"1"12,0 1 0,0 0 0,23 8 0,2-1-1425,-19-5-5413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15.37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85 24575,'134'3'0,"146"-7"0,-275 3 5,0 0 1,0 0-1,0-1 0,0 0 0,0 0 1,0-1-1,-1 1 0,1-1 0,-1 0 1,0 0-1,0 0 0,0-1 0,0 1 1,4-6-1,25-20-1449,-12 17-5382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18.19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83 24575,'17'-1'0,"-1"-1"0,1-1 0,0-1 0,18-6 0,0 0 0,22-2 0,0 2 0,99-4 0,119 14 0,-124 3 0,-141-3-227,1-1-1,0 0 1,0-1-1,-1 0 1,16-4-1,-7-1-6598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26.37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74 482 24575,'-9'2'0,"0"-1"0,0 2 0,0-1 0,0 1 0,1 0 0,-1 1 0,-10 6 0,-10 3 0,-8 2 0,22-7 0,0-2 0,-1 0 0,0-1 0,-1 0 0,1-1 0,-29 2 0,-20-3 0,-91-7 0,149 2 0,0 0 0,1 0 0,-1 0 0,1-1 0,0 0 0,0 0 0,0 0 0,0-1 0,1 0 0,-1 0 0,1 0 0,0-1 0,0 0 0,1 0 0,-1 0 0,1 0 0,0-1 0,1 0 0,-4-6 0,-1-2 0,0-1 0,1 0 0,1 0 0,1-1 0,0 0 0,-5-28 0,7 22 0,1 0 0,1 0 0,0 0 0,5-34 0,-3 48 0,0 0 0,1 0 0,0 1 0,0-1 0,1 1 0,0 0 0,0-1 0,1 1 0,0 1 0,0-1 0,1 0 0,0 1 0,0 0 0,0 0 0,12-9 0,-1 4 0,0 0 0,1 1 0,1 1 0,-1 1 0,1 0 0,1 1 0,0 1 0,0 1 0,0 1 0,32-4 0,17 3 0,119 7 0,-64 2 0,-85-4 0,-15-2 0,-1 2 0,1 1 0,0 0 0,0 2 0,24 6 0,-42-8 0,0 1 0,-1-1 0,1 1 0,-1 0 0,0 0 0,0 0 0,0 1 0,0 0 0,0 0 0,0 0 0,-1 0 0,1 0 0,-1 1 0,0-1 0,0 1 0,0 0 0,0 0 0,-1 0 0,0 0 0,0 0 0,0 1 0,0-1 0,-1 1 0,1-1 0,-1 1 0,0 0 0,-1-1 0,1 1 0,-1 0 0,0 6 0,-1-1 0,0 0 0,-1 0 0,0 0 0,0 0 0,-1-1 0,-1 1 0,1-1 0,-2 0 0,1 0 0,-1 0 0,0 0 0,-8 9 0,1-3 0,0-1 0,-1 0 0,0-1 0,-1 0 0,-25 17 0,1-11 0,32-17 0,0 1 0,0 0 0,0 0 0,0 0 0,-10 8 0,-7 10-341,0 0 0,1 1-1,-33 44 1,44-50-6485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1:29.2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73 515 24575,'-574'0'0,"570"0"0,-1 0 0,0 0 0,1 0 0,-1 0 0,1-1 0,-1 0 0,1 0 0,0 0 0,-1-1 0,1 1 0,0-1 0,0 0 0,0 0 0,-7-5 0,8 3 0,0 1 0,1 0 0,-1-1 0,1 1 0,0-1 0,0 0 0,0 0 0,1 0 0,-1 0 0,1 0 0,0 0 0,0 0 0,0 0 0,1 0 0,-1-1 0,1-4 0,1-9 0,0 1 0,2-1 0,-1 1 0,2 0 0,0 0 0,1 0 0,15-31 0,4-18 0,-21 55 0,1 1 0,0 0 0,1 0 0,0 1 0,1-1 0,-1 1 0,2 0 0,-1 1 0,1 0 0,1 0 0,0 0 0,0 1 0,0 0 0,1 0 0,0 1 0,0 0 0,0 1 0,12-5 0,-5 4 0,1 0 0,0 1 0,0 1 0,1 1 0,-1 0 0,1 1 0,0 1 0,-1 1 0,1 0 0,24 4 0,-35-2 0,-1-1 0,1 1 0,0 0 0,0 1 0,-1-1 0,1 1 0,-1 1 0,0-1 0,0 1 0,0 0 0,-1 0 0,1 1 0,-1 0 0,0 0 0,7 8 0,4 9 0,-1 0 0,22 44 0,-11-19 0,-21-34-51,0 0-1,-1 1 0,0-1 1,-1 1-1,0 0 0,-1 0 0,-1 0 1,0 0-1,-1 1 0,-3 19 1,3-11-746,-1 5-6029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41:41.37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552 163,'930'0,"-886"2,68 12,-67-6,52 0,-187-9,0-4,1-5,0-3,-123-34,143 25,-2 3,0 4,-1 2,0 4,-102 0,-51 13,-173-5,392 1,1 0,-1-1,1 0,0 0,-1 0,1 0,0-1,-7-3,12 5,0 0,-1 0,1 0,0 0,0 0,0-1,0 1,0 0,0 0,0 0,-1 0,1 0,0 0,0 0,0 0,0-1,0 1,0 0,0 0,0 0,0 0,0 0,0-1,0 1,0 0,0 0,0 0,0 0,0 0,0 0,0-1,0 1,0 0,0 0,0 0,0 0,0 0,0-1,0 1,0 0,0 0,0 0,1 0,-1 0,0 0,0 0,0 0,0-1,0 1,0 0,0 0,0 0,1 0,-1 0,0 0,0 0,0 0,0 0,1 0,14-5,17-1,442 0,-263 9,624-3,-807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2:24.1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23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781'0'-1365,"-1754"0"-546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4:45.9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18'19'0,"-46"-6"-1348,-372-13 1331,31-1-6809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4:47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'0'0,"14"0"0,9 0 0,3 0 0,7 0 0,6 0 0,1 0 0,-4 0 0,1 0 0,-1 0 0,-5 0 0,-3 0 0,-3 0 0,-2 0 0,-2 0 0,0 0 0,-6 0-8191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4:48.7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62'-1'0,"-23"0"0,1 1 0,0 2 0,-1 1 0,51 12 0,-39-1 0,1-3 0,0-1 0,0-3 0,1-2 0,0-3 0,58-4 0,-96-1-227,-1 0-1,0-1 1,0 0-1,0-1 1,16-8-1,-8 2-6598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46:13.1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 386 24575,'-71'2'0,"42"0"0,0-1 0,-1-2 0,1 0 0,-32-7 0,57 6 0,0 1 0,0 0 0,0-1 0,0 0 0,1 0 0,-1 0 0,0-1 0,1 1 0,-1-1 0,1 0 0,0 1 0,0-2 0,0 1 0,0 0 0,1-1 0,-1 1 0,1-1 0,0 0 0,0 1 0,0-1 0,0 0 0,1 0 0,0-1 0,0 1 0,0 0 0,-1-7 0,0-14 0,0 1 0,2 0 0,5-43 0,-2 15 0,-3 47 0,0 0 0,0 0 0,1 1 0,-1-1 0,1 0 0,0 0 0,0 1 0,1-1 0,0 1 0,-1-1 0,1 1 0,1 0 0,-1 0 0,4-5 0,-3 6 0,0 0 0,1 1 0,-1-1 0,1 1 0,-1 0 0,1 0 0,0 0 0,0 1 0,0-1 0,0 1 0,0 0 0,0 0 0,0 0 0,0 1 0,1-1 0,5 1 0,148 2 0,-56 2 0,-94-4 0,0 0 0,0 0 0,0 1 0,0 0 0,0 1 0,-1 0 0,1 0 0,0 1 0,-1 0 0,0 0 0,1 0 0,-1 1 0,0 0 0,-1 1 0,1-1 0,-1 1 0,0 1 0,0-1 0,-1 1 0,1 0 0,-1 0 0,0 1 0,-1-1 0,0 1 0,0 0 0,0 0 0,-1 1 0,0-1 0,-1 1 0,1 0 0,-1-1 0,-1 1 0,0 0 0,0 0 0,0 14 0,1 52 0,-8 76 0,4-143 0,0-1 0,0 0 0,-1 1 0,1-1 0,-1 0 0,-1 0 0,1-1 0,-1 1 0,0-1 0,0 0 0,0 0 0,-1 0 0,0 0 0,0-1 0,0 0 0,-1 0 0,-7 4 0,0 1 0,-1-1 0,-1 0 0,1-2 0,-1 1 0,0-2 0,-19 5 0,27-9 0,1 1 0,-1-2 0,1 1 0,-1-1 0,1 0 0,-1 0 0,0-1 0,1 0 0,-1 0 0,1-1 0,0 0 0,-1 0 0,1 0 0,0-1 0,-7-3 0,3-1 0,0 0 0,0-1 0,1 0 0,0 0 0,0-1 0,1 0 0,-10-15 0,3 5 0,7 10 0,1 0 0,-1-1 0,1 0 0,1 0 0,0-1 0,0 1 0,1-1 0,1-1 0,0 1 0,0-1 0,1 0 0,0 0 0,-1-15 0,4 21-85,0 1-13,1 0-1,-2 0 1,1 0-1,-1 0 1,0 0-1,0 0 1,0 0-1,-1 0 1,1 0-1,-1 0 1,-1 1-1,-3-7 1,-7-3-6728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0:44.7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98 1619 24575,'-34'13'0,"-55"29"0,0 1 0,-136 48 0,-3-11 0,-453 96 0,625-166 0,-223 35 0,213-38 0,0-3 0,-86-6 0,125-1 0,-1-2 0,0-1 0,1-1 0,0-1 0,0-1 0,1-1 0,-30-17 0,14 3 0,0-1 0,2-2 0,-51-45 0,69 50 0,0 0 0,1-2 0,2 0 0,1-2 0,0 0 0,2 0 0,1-2 0,1 0 0,-16-49 0,11 17 0,2-1 0,3 0 0,-10-115 0,22 145 0,1 1 0,2-1 0,1 0 0,1 0 0,2 1 0,1 0 0,1 0 0,2 0 0,1 1 0,1 0 0,2 1 0,0 0 0,2 1 0,30-41 0,-41 62 0,73-105 0,5 2 0,100-102 0,-152 181 0,1 1 0,1 2 0,1 1 0,1 2 0,2 1 0,0 2 0,1 1 0,1 2 0,1 2 0,1 1 0,43-9 0,-2 6 0,1 5 0,0 3 0,1 3 0,-1 4 0,1 4 0,0 3 0,-1 4 0,106 24 0,396 144 0,-530-157 0,22 7 0,-2 3 0,-1 3 0,-2 3 0,79 53 0,-101-49 0,-2 1 0,-1 3 0,-3 2 0,-1 1 0,43 65 0,-62-76 0,-1 1 0,-2 0 0,-2 2 0,-1 1 0,-2 0 0,-2 1 0,-1 0 0,-2 1 0,7 73 0,-15-102 0,-1 0 0,-1 0 0,0 1 0,-1-1 0,0 0 0,-1 0 0,0 0 0,-1 0 0,0 0 0,-1 0 0,-1-1 0,1 1 0,-2-1 0,0 0 0,0-1 0,-1 0 0,0 0 0,0 0 0,-1-1 0,-1 0 0,0 0 0,0-1 0,0 0 0,-1-1 0,0 0 0,-1 0 0,0-1 0,-13 5 0,-195 101 0,-44 19 0,221-114 0,-10 3 0,-80 45 0,108-52-1365,4-3-546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1:06.2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4 1536 24575,'-543'0'0,"524"-1"0,0-1 0,0-1 0,1-1 0,-1-1 0,1 0 0,0-1 0,1-1 0,0 0 0,0-2 0,0 0 0,1-1 0,0 0 0,-22-20 0,-2-5 0,2-2 0,2-1 0,-50-68 0,69 86 0,2-2 0,0 0 0,2-1 0,-12-27 0,21 41 0,1 0 0,0 0 0,1 0 0,0 0 0,1 0 0,-1 0 0,2-1 0,-1 1 0,1 0 0,1-1 0,0 1 0,0 0 0,1 0 0,0-1 0,4-10 0,9-18 0,2 1 0,1 1 0,2 1 0,2 0 0,1 2 0,46-53 0,-29 44 0,2 1 0,2 3 0,1 1 0,57-34 0,151-85 0,-186 119 0,138-53 0,-129 64 0,1 4 0,126-21 0,-151 36 0,-1 3 0,1 2 0,0 2 0,0 2 0,57 10 0,-86-7 0,0 1 0,0 2 0,-1 0 0,0 1 0,0 1 0,-1 1 0,0 1 0,-1 1 0,0 0 0,30 28 0,-20-12 0,-1 0 0,-2 2 0,-1 1 0,-1 1 0,28 50 0,-44-65 0,-1 0 0,-1 0 0,0 1 0,-2 0 0,0 0 0,-1 0 0,3 35 0,-5 143 0,-4-134 0,2-33 0,-2 0 0,-2 0 0,0 0 0,-2 0 0,-1-1 0,-19 49 0,16-57 0,0 1 0,-2-1 0,0-1 0,-2 0 0,0-1 0,-1 0 0,-1-1 0,-1-1 0,-18 15 0,14-16 0,-1 0 0,0-1 0,-1-2 0,0 0 0,-40 14 0,-129 33 0,26-9 0,-185 56-1365,308-97-546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1:39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84 24575,'1'-3'0,"0"0"0,0 0 0,0 0 0,0 0 0,1 0 0,-1 0 0,1 1 0,0-1 0,0 1 0,0-1 0,0 1 0,0-1 0,0 1 0,4-3 0,4-5 0,152-154 0,-78 83 0,-5-3 0,71-97 0,-54 27 0,-93 150-136,-1 0-1,0 0 1,0-1-1,0 1 1,0-1-1,-1 1 1,0-1-1,0 0 0,1-5 1,-3-7-669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1:44.1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452'0'0,"-2192"17"0,-20-1 0,747-15 0,-472-3 0,-458 5 0,-1 3 0,84 18 0,-82-12 0,1-3 0,67 3 0,793-12 0,-405-2 0,773 2 0,-915-20 0,-235 10 0,-3 0 0,403-15 0,1793 26-1365,-2303-1-546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1:46.9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073'38'0,"-803"-9"0,448 30 0,139-74 0,-226-2 0,-55 1 0,-2 1 0,732 16-1365,-1280-1-546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2:29.4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66 739 24575,'-7'1'0,"0"1"0,1 0 0,-1 0 0,1 0 0,-1 1 0,1 0 0,0 0 0,0 0 0,-8 7 0,-17 8 0,-48 21 0,46-21 0,0-1 0,-1-2 0,-1-2 0,-68 18 0,10-14 0,-136 7 0,187-21 0,-51 10 0,55-6 0,-70 3 0,33-9 0,-131-4 0,199 2 0,0 0 0,1 0 0,-1-1 0,0 0 0,1 0 0,-1 0 0,1-1 0,0 0 0,0 0 0,0 0 0,0-1 0,0 0 0,1 0 0,0-1 0,-7-7 0,6 5 0,0-1 0,1 0 0,0 0 0,0 0 0,1-1 0,0 0 0,0 1 0,1-2 0,0 1 0,-2-11 0,3 5 0,0 0 0,0-1 0,2 1 0,0 0 0,0 0 0,2-1 0,0 1 0,0 0 0,2 0 0,0 0 0,0 1 0,1 0 0,12-24 0,14-7 0,1 0 0,63-66 0,4-4 0,-84 98 0,1 0 0,1 0 0,0 2 0,1 0 0,0 1 0,2 1 0,-1 1 0,2 0 0,-1 2 0,1 0 0,38-11 0,162-42 0,-140 43 0,-28 9 0,1 3 0,0 1 0,0 4 0,1 1 0,93 10 0,-140-7 0,-1 0 0,0 1 0,0-1 0,1 2 0,-1-1 0,-1 1 0,1 0 0,0 1 0,-1-1 0,0 1 0,1 0 0,7 8 0,-5-3 0,0 0 0,0 1 0,-1 1 0,0-1 0,0 1 0,8 19 0,-5-8 0,-2 1 0,0 0 0,-1 1 0,-2 0 0,-1 0 0,0 0 0,0 26 0,-2 1 0,-9 93 0,4-137 9,1-1-1,-2 0 1,1 1-1,-1-1 1,0 0 0,0 0-1,-1-1 1,0 1-1,0-1 1,0 1-1,0-1 1,-1-1-1,-7 7 1,1-1-306,-1-1 0,0 0 0,0-1 0,-27 14 0,19-14-652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25.4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24575,'59'-3'0,"63"-10"0,26-3 0,146 15 0,-153 2 0,-110 0 0,0 2 0,38 9 0,42 3 0,282-12 63,-204-5-1491,-160 2-5398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2:59.4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64'56'0,"-577"-33"0,408 39 0,-381-46 0,487 19 0,608-37 0,-1093-14 0,-19-1 0,9 2 0,-10 0 0,582 13 0,-400 4 0,-254 2 0,161 28 0,-123-15 0,265-6 0,-354-11 0,100 7 0,175 31 0,-173-16 0,240 9 0,-78-8 0,457 17 0,5-40 0,-317-3 0,-70 4 0,464-3 0,-128-50 0,-484 0 129,-26 2-1623,-200 46-533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3:28.5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9 827 24575,'-11'1'0,"1"1"0,0 0 0,0 0 0,0 1 0,0 0 0,0 1 0,0 0 0,1 1 0,0 0 0,-10 7 0,4-3 0,0-1 0,-29 11 0,-198 72 0,213-81 0,0-2 0,-57 11 0,60-14 0,21-4 0,0 0 0,0-1 0,-1 1 0,1-1 0,0 0 0,0 0 0,0-1 0,-1 1 0,1-1 0,0 0 0,0-1 0,0 1 0,0-1 0,0 0 0,1 0 0,-1-1 0,1 1 0,-1-1 0,1 0 0,0 0 0,-7-8 0,3 2 0,0-1 0,1 0 0,1 0 0,-1 0 0,2-1 0,0 0 0,0-1 0,-5-16 0,6 15 0,-6-16 0,1 0 0,1 0 0,2-1 0,1 0 0,-2-38 0,7 36 0,3-171 0,-1 192 0,0-1 0,0 0 0,1 1 0,0 0 0,1 0 0,1 0 0,0 0 0,0 0 0,1 1 0,0 0 0,1 0 0,0 1 0,1 0 0,0 0 0,15-13 0,-8 7 0,-1 0 0,-1-2 0,13-18 0,-18 22 0,1 1 0,1-1 0,0 2 0,0-1 0,1 1 0,1 1 0,14-11 0,-10 11 0,0 1 0,1 0 0,0 1 0,1 1 0,-1 0 0,22-4 0,-32 9 0,0 1 0,-1 1 0,1-1 0,0 1 0,0 0 0,0 1 0,0-1 0,0 1 0,-1 1 0,1-1 0,0 1 0,-1 0 0,1 1 0,-1 0 0,0 0 0,0 0 0,0 1 0,0-1 0,-1 2 0,6 4 0,8 11 0,-1 1 0,-1 1 0,0 1 0,-2 1 0,23 47 0,-7-14 0,-19-33 0,-2 0 0,0 1 0,-1 0 0,-2 0 0,0 1 0,-2 0 0,-1 0 0,-1 0 0,-1 1 0,-1-1 0,-6 49 0,4-64 0,-2 1 0,0-1 0,0 1 0,-1-1 0,0-1 0,-1 1 0,-1 0 0,1-1 0,-2 0 0,1 0 0,-1-1 0,-1 0 0,0 0 0,0-1 0,0 0 0,-1 0 0,-1-1 0,-16 11 0,-70 60-1365,72-60-5461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4:09.8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15 24575,'125'-2'0,"140"4"0,-81 28 0,-166-28 0,-1 1 0,1 0 0,-1 2 0,-1 0 0,26 11 0,0-1 0,-14-8 0,1-1 0,0-2 0,1 0 0,-1-3 0,1 0 0,47-6 0,8 2 0,645 3 0,-698-1 0,0-2 0,36-9 0,-34 6 0,54-4 0,6 11 0,46-3 0,-123 0 0,0-1 0,0 0 0,0-1 0,0 0 0,-1-2 0,17-7 0,-18 7 0,0 0 0,0 1 0,1 1 0,0 1 0,-1 0 0,28-1 0,101 5 0,-61 2 0,26-4 0,99 3 0,-108 13 0,-66-8 0,55 2 0,-42-5 0,46 9 0,-47-6 0,51 2 0,81 6 0,-3 1 0,452-15 0,-302-3 0,-318 2 0,1 0 0,0 0 0,0-1 0,0 0 0,0-1 0,-1 0 0,1 0 0,-1-1 0,1 0 0,-1 0 0,0 0 0,9-7 0,-11 7 0,-1-1 0,0 0 0,0 0 0,0 0 0,-1 0 0,0-1 0,1 0 0,-1 1 0,-1-1 0,1 0 0,-1 0 0,0-1 0,0 1 0,0 0 0,-1-1 0,0 1 0,0-1 0,0-6 0,0 4 0,0-1 0,-1 1 0,0-1 0,0 0 0,-1 1 0,0-1 0,-1 1 0,0-1 0,0 1 0,-1 0 0,0-1 0,0 1 0,-1 1 0,0-1 0,-1 1 0,1-1 0,-1 1 0,-1 0 0,1 1 0,-1 0 0,0-1 0,-1 2 0,0-1 0,1 1 0,-2 0 0,1 0 0,-1 1 0,1 0 0,-1 1 0,0-1 0,0 2 0,-1-1 0,1 1 0,0 0 0,-1 1 0,-14-1 0,-202 3 0,148 2 0,0-3 0,-93-12 0,12-5 0,-41-6 0,141 15 0,-73-1 0,-39-5 0,-24-3 0,13 2 0,83 0 0,28 3 0,-128-6 0,-739 20 0,889 0 0,-80 15 0,67-7 0,-86 21 0,102-20 0,-1-1 0,-65 4 0,51-8 0,-88 20 0,95-15 0,0-2 0,-69 3 0,-330-13 0,436 2 0,0 1 0,0 1 0,0 0 0,0 1 0,1 1 0,-21 9 0,19-7 0,0-1 0,-1 0 0,0-2 0,-33 5 0,42-8 11,1 0 0,-1 0 0,1 0 0,0 1 0,-1 0 0,1 1-1,0 0 1,0 0 0,0 1 0,-9 6 0,15-8-57,-1 0-1,1 0 1,0 0-1,0 0 1,0 0 0,0 1-1,0-1 1,0 1-1,1-1 1,-1 1 0,1 0-1,0-1 1,0 1-1,0 0 1,0 0-1,0 0 1,1 0 0,-1 0-1,1 0 1,0 0-1,0 0 1,0 0 0,0 0-1,0 0 1,1 0-1,-1 0 1,1 0 0,0 0-1,0 0 1,0 0-1,3 5 1,10 19-678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4:17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33 573 24575,'-132'-2'0,"-145"5"0,160 12 0,78-8 0,-65 2 0,70-7 0,-62 12 0,60-7 0,-52 2 0,-518-8 0,292-3 0,296 4 0,0 0 0,0 1 0,0 0 0,0 2 0,1 0 0,0 1 0,-32 16 0,-34 11 0,61-28 0,0 0 0,0-2 0,0 0 0,-31-1 0,24-1 0,-53 8 0,-3 3 0,0-4 0,0-3 0,-110-9 0,39 1 0,-668 4 0,790-3 0,1-2 0,-37-7 0,34 4 0,-57-3 0,-110 12 0,-86-4 0,272 1 0,0-1 0,1-1 0,-1-1 0,1-1 0,0 0 0,0 0 0,0-2 0,1 0 0,-24-15 0,31 16 0,0 1 0,0-1 0,1-1 0,0 1 0,0-1 0,1-1 0,0 1 0,0-1 0,1 0 0,-1 0 0,2-1 0,-1 1 0,2-1 0,-1 0 0,1 0 0,0 0 0,1-1 0,-2-11 0,1 4 0,1 0 0,1 0 0,1 0 0,0 0 0,1 0 0,0 0 0,2 0 0,0 0 0,1 1 0,1-1 0,0 1 0,1 0 0,9-17 0,-11 27 0,0 0 0,0 1 0,0-1 0,1 1 0,0-1 0,0 2 0,1-1 0,-1 0 0,1 1 0,0 0 0,8-4 0,3 0 0,1 1 0,37-10 0,-37 11 0,-1-1 0,0-1 0,19-11 0,9-4 0,-24 12 0,1 0 0,1 2 0,0 1 0,0 0 0,0 2 0,1 0 0,0 2 0,38-2 0,46 7 0,-43 0 0,0-2 0,111-16 0,-115 9 0,-1 3 0,109 4 0,-86 2 0,-66 0 0,0 1 0,-1 1 0,1 0 0,-1 1 0,21 8 0,13 3 0,-32-12 0,0-1 0,0-1 0,-1 0 0,1-2 0,0 0 0,24-5 0,26 0 0,-48 5 0,-1 1 0,1 0 0,-1 2 0,1 0 0,-1 1 0,0 1 0,0 1 0,0 1 0,-1 0 0,1 1 0,-2 1 0,22 13 0,-24-11 0,-1-2 0,2 0 0,-1 0 0,1-1 0,0-1 0,0-1 0,0-1 0,1 0 0,19 2 0,34 5 0,80 8 0,-130-17 0,-1-2 0,1-1 0,-1-1 0,1 0 0,32-9 0,-23 5 0,0 1 0,0 1 0,0 2 0,47 1 0,29-2 0,-88 1 0,-1-1 0,1-1 0,-1-1 0,28-12 0,-29 11 0,1 0 0,-1 1 0,2 0 0,-1 1 0,19-1 0,278 3 0,-150 4 0,-131 0 0,0 1 0,35 8 0,-32-4 0,53 2 0,-4-10 0,-57-1 0,-1 2 0,1 1 0,0 0 0,0 2 0,28 7 0,-28-4 0,0-1 0,0-1 0,52 0 0,-6-1 0,-67-2 0,0 1 0,0-1 0,-1 1 0,1 1 0,0-1 0,-1 1 0,1 0 0,-1 0 0,0 0 0,0 1 0,0 0 0,-1 0 0,8 8 0,-5-5 0,0-1 0,0 0 0,1 0 0,0-1 0,8 5 0,36 13 0,-23-11 0,-1 2 0,0 0 0,44 32 0,-62-39 0,1 2 0,1 0 0,-1 0 0,-1 1 0,10 12 0,-16-17 0,0 0 0,-1 1 0,0 0 0,0 0 0,-1 0 0,0 0 0,0 0 0,0 0 0,-1 0 0,1 1 0,-1-1 0,-1 7 0,0 120-1365,-1-98-546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4:31.9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63 428 24575,'0'2'0,"-1"0"0,1 0 0,-1 1 0,0-1 0,0 0 0,0 0 0,0 0 0,0 0 0,0 0 0,-1 0 0,1 0 0,-1 0 0,1-1 0,-1 1 0,1-1 0,-3 3 0,-37 26 0,21-16 0,-7 4 0,-1 0 0,-1-2 0,-1-1 0,-51 18 0,33-14 0,26-12 0,0-1 0,0-1 0,0-1 0,-1-2 0,0 0 0,1-1 0,-46-4 0,-51 4 0,33 14 0,63-10 0,0 0 0,-37 2 0,-689-5 0,363-5 0,-1958 3 0,2326-1 0,1-1 0,0 0 0,0-1 0,0-1 0,1-1 0,-1 0 0,-17-9 0,2 2 0,10 5 0,0 2 0,-1 1 0,-39-4 0,-30-4 0,78 7 0,1 1 0,-1-2 0,1 0 0,0 0 0,1-1 0,-1-1 0,2 0 0,-1-1 0,1 0 0,0 0 0,1-2 0,0 1 0,-16-23 0,21 24 0,0 0 0,1 0 0,0 0 0,1 0 0,0-1 0,0 0 0,1 1 0,0-1 0,1 0 0,-1-19 0,2 16 0,0 0 0,1 0 0,0 0 0,1 1 0,0-1 0,1 0 0,9-23 0,-6 27 0,0 0 0,1 0 0,0 1 0,0 0 0,0 1 0,12-9 0,3-5 0,-14 14 0,0 1 0,0 0 0,1 1 0,0 0 0,0 0 0,0 1 0,0 0 0,1 1 0,-1 0 0,1 0 0,0 1 0,0 0 0,14-1 0,20 1 0,81 5 0,-51 1 0,-6-4 0,69 3 0,-120-1 0,0 0 0,0 1 0,0 1 0,-1 1 0,32 13 0,-33-11 0,1-1 0,0-1 0,0-1 0,1 0 0,-1-2 0,30 3 0,107-7 0,-70-1 0,48 0 0,198 6 0,-312-1 0,-1 2 0,0-1 0,0 2 0,28 12 0,-29-10 0,1-1 0,-1-1 0,1-1 0,0 0 0,19 2 0,-4-2 0,0 1 0,55 18 0,-59-15 0,0 0 0,0-2 0,1-1 0,31 1 0,-40-5 0,0-2 0,0 0 0,-1 0 0,1-2 0,-1-1 0,1 0 0,-1-1 0,0-1 0,29-13 0,-34 13 0,1 1 0,-1 1 0,1 0 0,0 1 0,0 1 0,25-2 0,92 6 0,-56 1 0,-2-1 0,107-4 0,-162-1 0,1-1 0,-1 0 0,0-1 0,-1-1 0,1-1 0,-1 0 0,-1-1 0,28-18 0,-28 18 0,0 2 0,1 0 0,0 1 0,0 0 0,0 1 0,33-2 0,-5-1 0,9 0 0,-36 6 0,-1-2 0,0 1 0,0-2 0,-1 0 0,1-2 0,21-9 0,-14 6 0,1 0 0,0 2 0,0 1 0,1 0 0,0 2 0,0 1 0,0 1 0,29 2 0,-1 3 0,96 20 0,-69-9 0,40-5 0,-92-8 0,0 1 0,0 1 0,-1 1 0,49 14 0,-38-5 0,188 59 0,-205-66 0,-8-3 0,-1 1 0,0 0 0,0 1 0,23 11 0,-31-13 0,-1 0 0,1 1 0,-1 0 0,0 0 0,0 0 0,0 0 0,-1 0 0,1 1 0,-1-1 0,0 1 0,0 0 0,-1 0 0,0 0 0,0 0 0,3 10 0,-3-8-53,8 25-209,-1-1-1,-2 1 1,-1 0-1,2 45 1,-8-50-6564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5:09.3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55 677 24575,'-53'2'0,"-67"12"0,24-1 0,-15-1 0,-179 11 0,140-22 0,-217-5 0,317 1 0,1-2 0,-92-22 0,130 23 0,0-1 0,1 0 0,0 0 0,0-1 0,0 0 0,-9-9 0,-37-21 0,50 32 0,0 0 0,0 0 0,1-1 0,-1 1 0,1-1 0,0-1 0,1 1 0,0-1 0,-1 0 0,2 0 0,-1 0 0,1 0 0,0-1 0,0 1 0,0-1 0,1 0 0,0 1 0,-1-11 0,-2-10 0,1-1 0,2 0 0,0-35 0,3 49 0,1 1 0,0 0 0,0 0 0,2 0 0,-1 0 0,2 0 0,0 0 0,0 1 0,1 0 0,1 0 0,0 1 0,0 0 0,1 0 0,1 0 0,13-12 0,-8 8 0,1 2 0,1 0 0,0 0 0,1 2 0,0 0 0,0 1 0,1 1 0,1 0 0,31-10 0,-2 10 0,-1 1 0,1 3 0,1 2 0,-1 2 0,59 6 0,6-2 0,46-5 0,137 5 0,-285-1 0,0 0 0,-1 1 0,1 0 0,0 1 0,-1 0 0,0 0 0,10 7 0,-7-4 0,1-1 0,0 0 0,15 4 0,-12-6 0,-1 0 0,1 2 0,-1 0 0,0 1 0,-1 1 0,0 0 0,0 1 0,-1 1 0,0 0 0,-1 1 0,17 16 0,-20-16 0,-1 0 0,-1 1 0,0 0 0,-1 0 0,0 1 0,-1-1 0,0 1 0,-1 1 0,-1-1 0,0 1 0,0 0 0,-2 0 0,1 0 0,-1 16 0,-2-28-18,2 117 158,-3-106-326,0 0 1,-1-1-1,0 0 0,-1 1 0,-1-1 0,0 0 0,-7 15 0,-2-4-664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5:15.6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14 3915 24575,'-26'2'0,"0"1"0,1 1 0,-1 2 0,1 0 0,-27 12 0,-45 10 0,-322 33 0,319-47 0,57-7 0,-73 3 0,40-9 0,-132-4 0,201 2 0,0-1 0,1 0 0,-1 0 0,0 0 0,1-1 0,0 0 0,-1 0 0,1-1 0,-7-5 0,-55-47 0,43 34 0,8 5 0,1 0 0,0-2 0,1 0 0,1 0 0,1-1 0,1-1 0,-18-42 0,-8-12 0,30 58 0,0-1 0,1 0 0,1 0 0,1 0 0,0-1 0,2 0 0,-3-33 0,7-142 0,3 86 0,-5-1060 0,-2 1097 0,-25-134 0,-2-20 0,27 167 0,1 11 0,-1 1 0,-3 0 0,-15-65 0,2 43 0,-33-105 0,45 149 0,1 0 0,1-1 0,1 0 0,-2-39 0,8-105 0,1 65 0,-4 36 0,0 18 0,2 0 0,11-79 0,-9 114 0,0-1 0,1 1 0,1 0 0,1 0 0,0 0 0,1 1 0,0 0 0,1 0 0,1 0 0,0 1 0,1 1 0,15-16 0,-17 22 0,-1 0 0,1 0 0,0 0 0,0 1 0,0 1 0,1-1 0,0 2 0,0-1 0,0 1 0,0 0 0,0 1 0,1 0 0,11-1 0,15 1 0,0 1 0,46 5 0,-4-1 0,-9-2 0,17-2 0,165 21 0,-162-10 0,0-3 0,133-9 0,-78 0 0,-128 1 0,0 2 0,0 0 0,-1 0 0,27 7 0,-37-6 0,0 0 0,1 0 0,-1 0 0,0 1 0,0 0 0,0 0 0,0 0 0,-1 1 0,1-1 0,-1 1 0,0 0 0,0 1 0,-1-1 0,1 1 0,-1-1 0,3 7 0,7 12 0,-2 1 0,-1 1 0,-1-1 0,-1 2 0,-1-1 0,-1 1 0,4 51 0,-5 10 0,-8 94 0,-1-41 0,4 1270 0,1-1385 0,2 0 0,0-1 0,2 1 0,0-1 0,2 0 0,0 0 0,2-1 0,1 0 0,14 25 0,-19-37 0,-1 1 0,0 0 0,0 0 0,-1 1 0,-1-1 0,0 1 0,0 13 0,-4 93 0,0-58 0,0 771 43,3-456-1451,-1-349-5418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5:39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24575,'341'-2'0,"370"5"0,-279 45 0,25 0 0,148 15 0,-37-1 0,389-59 0,-482-6 0,-368 3 0,89 2 0,302-36 0,-310 5 0,2 9 0,192 5 0,-301 16-1365,-70-1-546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5:41.9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1 24575,'1685'0'0,"-1416"17"0,-21-1 0,-8-17 0,252 14 0,302 7 0,-543-21 0,-50-15 0,-15 0 0,410 15 0,-279 3 0,-291-5 0,0 0 0,0-1 0,-1-2 0,1 0 0,-1-2 0,24-11 0,-20 8 0,1 1 0,0 1 0,53-8 0,24 11 0,109 8 0,-60 2 0,-104-4 0,30 1 0,1-3 0,-1-3 0,104-21 0,-184 26-8,145-30 137,-128 28-377,0 0 1,0 1-1,1 1 0,-1 0 1,31 6-1,-24 1-657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5:43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1 1 24575,'-582'0'0,"560"1"0,0 2 0,0 0 0,0 2 0,0 0 0,-24 10 0,22-7 0,0-1 0,-1-1 0,-37 5 0,-118-10-73,120-2-1219,33 1-553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27.0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828'0'-1365,"-2802"0"-546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55:59.31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016'0,"-989"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56:02.20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56:02.54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6:11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5 24575,'119'1'0,"0"1"0,212-24 0,-175 12 0,-66 6 0,-59-1-1365,-7-1-546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6:14.8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02 765 24575,'-766'0'0,"733"-2"0,-1-2 0,1-1 0,-1-2 0,1-1 0,1-1 0,-51-23 0,41 9 0,35 18 0,-1 0 0,0 1 0,-1 0 0,1 0 0,-14-4 0,-131-30 0,148 37 0,1-1 0,-1 1 0,0-1 0,1-1 0,-1 1 0,1 0 0,0-1 0,-1 0 0,1 0 0,1 0 0,-1-1 0,0 1 0,1-1 0,0 0 0,0 0 0,0 0 0,0 0 0,0-1 0,1 1 0,0-1 0,0 0 0,0 1 0,1-1 0,0 0 0,-2-9 0,-1-11 0,1-1 0,1 0 0,2-44 0,1 49 0,-2-23 0,1 21 0,0-1 0,4-26 0,-3 44 0,0-1 0,0 1 0,1-1 0,0 1 0,0 0 0,1 0 0,0 0 0,0 0 0,0 1 0,1-1 0,-1 1 0,7-7 0,1 1 0,0 1 0,1 0 0,0 1 0,0 0 0,1 1 0,0 0 0,1 1 0,0 0 0,23-7 0,-14 8 0,1 1 0,0 1 0,0 0 0,1 2 0,30 2 0,949 2 0,-998-3 0,0 1 0,-1 0 0,1 0 0,-1 0 0,1 1 0,0 0 0,-1 0 0,1 0 0,-1 1 0,0 0 0,1 0 0,-1 0 0,0 1 0,0 0 0,0 0 0,-1 0 0,1 0 0,-1 1 0,0-1 0,0 1 0,0 0 0,0 1 0,-1-1 0,1 1 0,-1-1 0,0 1 0,-1 0 0,1 0 0,-1 0 0,3 11 0,21 52 0,-12-33 0,17 67 0,-28-88 0,-1 0 0,0 0 0,-1 0 0,-1 0 0,0 0 0,-1 0 0,0 0 0,-6 21 0,2-13 0,-31 106 0,30-114 0,1-1 0,-2 0 0,1 0 0,-2 0 0,0-1 0,0 0 0,-12 11 0,-3 4 0,20-22 0,0-1 0,-1 0 0,1 0 0,-1 0 0,1 0 0,-1 0 0,0-1 0,-1 0 0,1 0 0,-1 0 0,1-1 0,-1 1 0,0-1 0,0 0 0,0 0 0,0-1 0,0 1 0,-8 0 0,-95 7-1365,76-2-546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13T00:53:51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08'3'0,"132"21"0,296 32 0,-166-20 0,1360 81 0,-1602-118 0,773 26 0,787 124 0,-493-113-1365,-1057-37-5461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5:58:34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65 2489 24575,'-64'3'0,"-1"3"0,-78 18 0,8-1 0,-31-2 0,0-7 0,-288-13 0,360-11 0,1-4 0,0-4 0,1-3 0,2-5 0,0-4 0,-111-53 0,-149-95 0,255 131 0,65 33 0,1 0 0,-31-22 0,50 29 0,0-1 0,1 0 0,0 0 0,0-1 0,1 0 0,0-1 0,1 0 0,0 0 0,-8-15 0,3-1 0,2-1 0,0 0 0,2-1 0,1 1 0,2-2 0,0 1 0,2 0 0,0-47 0,5 9 0,3 0 0,22-107 0,-15 114 0,3 1 0,3 0 0,2 1 0,3 1 0,2 1 0,3 2 0,2 0 0,2 2 0,2 1 0,2 2 0,3 2 0,1 1 0,3 2 0,1 2 0,2 2 0,1 2 0,76-45 0,-6 20 0,233-90 0,141 1 0,-362 122 0,1 5 0,1 6 0,1 6 0,0 5 0,185 15 0,-253-2 0,0 2 0,-1 3 0,0 3 0,-1 2 0,60 25 0,-88-27 0,-1 1 0,-1 1 0,0 1 0,-1 2 0,-1 2 0,-1 0 0,-1 2 0,-1 1 0,-1 2 0,31 38 0,-11-4 0,60 106 0,-92-140 0,-1 1 0,-2 1 0,0 0 0,-2 0 0,-1 1 0,-1 0 0,3 34 0,-5-15 0,-2 0 0,-2 0 0,-2 0 0,-3 0 0,-1 0 0,-3-1 0,-1 0 0,-3 0 0,-1-1 0,-26 57 0,-354 683 0,365-743 0,-1-1 0,-2-2 0,-56 56 0,-121 96 0,155-146 0,2-1-341,-2-3 0,-2-2-1,-81 46 1,96-65-6485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2T15:59:55.23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1040'41,"-560"-14,1248-3,-1276-57,-173 8,-134 21,-111 4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0:02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 24575,'355'-3'0,"383"6"0,-465 12 0,95 3 0,1742-17 0,-1019-3 0,-854 0 0,254 5 0,-443 1 0,92 22 0,-89-14 0,72 6 0,44-4 0,194 7 0,780-22 0,-1086-2 0,0-3 0,77-16 0,68-8 0,-113 28 0,145 18 0,16 1 0,-188-17 0,0-3 0,0-3 0,109-24 0,65-9 0,-164 30 0,24 1 0,160 6 0,11 1 0,-152-15 0,-74 10 0,66-4 0,-12 10-1365,-65 1-5461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0:07.2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6 1 24575,'-52'2'0,"0"2"0,1 2 0,-84 22 0,-150 60 0,126-36 0,145-47 0,0 0 0,0 1 0,1 1 0,-1 0 0,1 0 0,-21 18 0,31-22 0,-1 0 0,1 0 0,0 0 0,0 1 0,0-1 0,1 1 0,-1 0 0,1 0 0,0 0 0,0 0 0,0 0 0,0 5 0,1-6 0,1 0 0,-1 0 0,1 0 0,0 0 0,0 0 0,1 0 0,-1 0 0,1 0 0,-1 0 0,1 0 0,0 0 0,0 0 0,0 0 0,0-1 0,1 1 0,-1 0 0,1-1 0,0 1 0,3 3 0,0 0 0,1 0 0,0 0 0,0-1 0,1 0 0,0 0 0,-1 0 0,2-1 0,-1 0 0,0 0 0,1-1 0,10 3 0,10 2 0,56 7 0,-3 0 0,-30 0 0,0 2 0,-1 2 0,54 30 0,-79-35 0,1 1 0,-2 1 0,0 1 0,-1 2 0,-1 0 0,-1 1 0,0 1 0,32 46 0,-50-63 0,-1 0 0,1-1 0,0 1 0,0 0 0,1-1 0,-1 1 0,1-1 0,-1 0 0,1 0 0,0-1 0,0 1 0,1-1 0,-1 0 0,5 2 0,-7-4 0,1 0 0,-1 0 0,0 0 0,0 0 0,0 0 0,0 0 0,1-1 0,-1 1 0,0-1 0,0 0 0,0 0 0,0 1 0,0-1 0,0 0 0,0-1 0,-1 1 0,1 0 0,0-1 0,-1 1 0,1 0 0,-1-1 0,1 0 0,-1 1 0,1-1 0,-1 0 0,0 0 0,0 0 0,0 0 0,0 0 0,-1 0 0,1 0 0,1-3 0,7-18 0,13-48 0,-20 63 0,0 0 0,-1 0 0,0 0 0,0 0 0,-1 0 0,0 0 0,0 0 0,-1 0 0,0 0 0,-2-9 0,2 15 0,0-1 0,-1 1 0,1 0 0,0-1 0,-1 1 0,1 0 0,-1 0 0,0 0 0,0 0 0,0 0 0,0 0 0,0 1 0,0-1 0,0 1 0,-1-1 0,1 1 0,0 0 0,-1 0 0,1 0 0,-1 0 0,0 0 0,1 1 0,-1-1 0,1 1 0,-1-1 0,0 1 0,1 0 0,-1 0 0,0 0 0,0 1 0,1-1 0,-1 1 0,1-1 0,-1 1 0,0 0 0,1 0 0,0 0 0,-1 0 0,1 1 0,0-1 0,-1 1 0,1-1 0,0 1 0,0 0 0,0 0 0,0 0 0,1 0 0,-1 0 0,0 0 0,1 0 0,-2 3 0,-10 22 0,1 0 0,1 1 0,-12 46 0,-14 36 0,34-104 0,0-1 0,0 0 0,-1 0 0,0 0 0,0 0 0,0 0 0,-1-1 0,0 0 0,1 0 0,-1 0 0,-1-1 0,1 0 0,0 0 0,-1 0 0,0-1 0,0 1 0,1-1 0,-12 2 0,0 0 0,1-1 0,-1-1 0,1 0 0,-1-1 0,-30-3 0,44 2 0,0 0 0,0-1 0,0 1 0,0-1 0,0 0 0,0 0 0,1 0 0,-1 0 0,0 0 0,0 0 0,-4-4 0,7 4 0,-1 0 0,0 1 0,0-1 0,0 0 0,0 0 0,1 0 0,-1 0 0,0 0 0,1-1 0,-1 1 0,1 0 0,-1 0 0,1 0 0,0 0 0,0-1 0,-1 1 0,1 0 0,0 0 0,0 0 0,0-2 0,1-1 0,0 0 0,0 1 0,1-1 0,-1 1 0,1 0 0,-1-1 0,1 1 0,0 0 0,0 0 0,1 0 0,-1 0 0,1 1 0,-1-1 0,1 0 0,0 1 0,0 0 0,4-3 0,11-5 0,1 0 0,0 1 0,1 1 0,-1 1 0,2 0 0,-1 2 0,1 0 0,-1 1 0,33-1 0,-47 4 7,-1 0 0,1 0 0,-1 0 0,0-1 0,1 0 0,-1 0 0,0 0 0,0-1 0,0 0 0,0 0 0,-1 0 0,1 0-1,-1-1 1,0 0 0,0 0 0,6-7 0,0-3-362,0-2-1,-1 0 1,13-30 0,-21 45 293,7-18-6764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29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118'0'0,"499"-20"0,22 5 0,-402 17 0,1177-2 0,-1187-16 0,-2 0 0,614 17 0,-436 32 0,-20-1 0,468-32 0,-380-1 0,-415 3 0,78 15 0,-64-7 0,83 11 0,265 24 0,-245-29 0,22 1 0,653-18 0,-608-16 0,-5 0 0,-3 18-1365,-204 0-546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0:11.1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5 24575,'358'-24'0,"-215"10"0,69-5-643,951-76-500,6 52 1598,610 48 876,-1688 0-1331,136 23 0,4 1 0,122-25 0,63 6 0,406 12 0,-540-25 0,151 23 0,350-5 0,-490-18 0,510 4-1365,-776-1-5461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19.2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60 923 24575,'-605'0'0,"577"-2"0,-1-1 0,1-1 0,0-2 0,-36-11 0,35 8 0,0 2 0,0 0 0,-57-3 0,26 8 0,-99-14 0,114 8 0,1-2 0,-68-23 0,92 26 0,-1 2 0,-27-5 0,31 7 0,0 0 0,0-1 0,-24-10 0,35 11 0,0 0 0,1 0 0,0 0 0,-1-1 0,1 1 0,1-1 0,-1-1 0,0 1 0,1-1 0,0 1 0,0-1 0,1-1 0,-6-8 0,3 2 0,1-1 0,0 0 0,1 0 0,1 0 0,0 0 0,0-1 0,0-26 0,6-102 0,1 55 0,-4 82 0,0 0 0,1-1 0,-1 1 0,1-1 0,0 1 0,0 0 0,0 0 0,1-1 0,0 1 0,0 0 0,0 0 0,1 1 0,0-1 0,-1 0 0,2 1 0,-1 0 0,0-1 0,1 1 0,0 1 0,0-1 0,0 1 0,0-1 0,1 1 0,0 0 0,-1 1 0,10-5 0,77-42 0,-67 34 0,0 2 0,2 0 0,-1 2 0,1 0 0,31-7 0,1 7 0,-1 2 0,1 3 0,66 1 0,-78 3 0,67-12 0,33-2 0,313 15 0,-216 3 0,-210 0 0,0 2 0,-1 1 0,61 18 0,-70-16 0,0 0 0,0 2 0,30 15 0,-45-20 0,0 1 0,-1 0 0,1 0 0,-1 1 0,0 0 0,-1 0 0,0 1 0,0 0 0,0 0 0,0 0 0,-1 1 0,4 8 0,16 29 0,-18-36 0,-1 1 0,-1 0 0,0 1 0,0-1 0,-1 1 0,0 0 0,3 20 0,-4-12 0,-1-1 0,-1 1 0,-1 0 0,-3 28 0,2-38 0,-1-1 0,0 1 0,0-1 0,-1 1 0,0-1 0,-1 0 0,0 0 0,0 0 0,0-1 0,-1 1 0,-10 11 0,-32 29 0,-24 29 0,62-67 0,-1 0 0,0 0 0,-1-1 0,0 0 0,-1-1 0,-15 9 0,15-11 0,1 1 0,0 1 0,1-1 0,-1 2 0,2 0 0,-1 0 0,-12 16 0,17-18 0,0 0 0,-1-1 0,1 1 0,-1-1 0,-1 0 0,1-1 0,-1 0 0,0 0 0,-1 0 0,-9 4 0,-2-1 0,-1-1 0,-40 8 0,43-11 0,-58 22 0,61-20 0,0 0 0,-1-2 0,1 1 0,-1-2 0,-24 4 0,-21-6-1365,32-1-5461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22.3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5 24575,'1'0'0,"80"1"0,-1-3 0,1-3 0,130-27 0,-144 20 0,0 3 0,1 3 0,0 3 0,73 6 0,69-3 0,-164-5 0,-1-1 0,55-16 0,28-5 0,-39 14 0,374-40 0,-434 53 0,0 2 0,57 12 0,25 1 0,409-11 0,-267-7 0,-15-14 0,-23 1 0,-18 0 0,13 0 0,-91 15 0,230 4 0,-40 28 0,-193-17 0,113 6 0,-158-16 0,1 4 0,-2 3 0,105 29 0,-104-21 0,0-3 0,1-4 0,97 5 0,569-38 0,43 5 0,-488 19 0,-164-1 0,146-5 0,-226-8-1365,-29 4-5461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25.0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86 1078 24575,'-227'16'0,"10"1"0,-580-19 0,761-1 0,0-1 0,0-3 0,0 0 0,0-3 0,-52-21 0,0 2 0,77 24 0,0-1 0,0 0 0,0-1 0,1 0 0,0-1 0,0 0 0,-9-11 0,-9-5 0,22 18 0,-1 0 0,2 0 0,-1-1 0,1 0 0,0 0 0,0 0 0,1-1 0,0 1 0,0-1 0,1 0 0,0 0 0,0 0 0,1-1 0,0 1 0,1-1 0,-1 1 0,2-1 0,-1 1 0,1-1 0,2-15 0,-1 16 0,0 0 0,1 0 0,0 0 0,0 0 0,1 0 0,-1 0 0,2 1 0,-1-1 0,1 1 0,0 0 0,1 0 0,0 0 0,0 1 0,0 0 0,1 0 0,0 0 0,0 1 0,1-1 0,-1 1 0,1 1 0,11-7 0,18-5 0,-8 2 0,0 1 0,1 2 0,0 1 0,44-10 0,51-9 0,-1-5 0,133-58 0,21-6 0,-123 48 0,157-45 0,-251 84 0,0 3 0,1 2 0,92 2 0,43-2 0,271-54 0,-418 53 0,-12 1 0,2 2 0,-1 2 0,55 3 0,-75 1 0,1 0 0,-1 2 0,0 0 0,0 1 0,0 1 0,0 1 0,-1 0 0,0 1 0,16 11 0,-24-13 0,357 231 0,-166-95 0,-189-135 0,-1 0 0,0 1 0,-1 0 0,0 1 0,0 0 0,0 0 0,-1 1 0,-1 0 0,0 0 0,0 1 0,-1 0 0,0 0 0,-1 1 0,0-1 0,3 16 0,-6-18 0,0-1 0,0 1 0,-2 0 0,1 0 0,-1 0 0,0-1 0,-1 1 0,1 0 0,-2 0 0,0-1 0,0 1 0,0-1 0,-1 1 0,0-1 0,-1 0 0,0 0 0,0 0 0,0-1 0,-1 1 0,-1-1 0,1 0 0,-9 7 0,-9 8 0,-2-1 0,0-1 0,-1-2 0,-43 24 0,-120 48 0,178-85 0,-35 13 0,-73 18 0,81-26 0,0 1 0,1 2 0,-54 27 0,9 7 0,42-22 0,-2-2 0,0-1 0,-1-3 0,-89 28 0,127-46 0,-344 90 0,284-76-1365,38-11-5461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35.6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19 0 24575,'-57'3'0,"-64"10"0,-32 3 0,19-5 0,-157 33 0,127-16 0,63-18 0,-190-6 0,184-6 0,2219 3 0,-1962-7 0,214-37 0,-224 30 0,264 8 0,-207 8 0,142-3-1365,-312 0-5461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37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856'0'0,"-1712"7"0,189 32 0,45 5 0,339-37 0,-471-9 0,267-14 0,1-1 0,343 19-1365,-830-3-5461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1:39.5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70'57'0,"-650"-44"0,409 17 0,3-32 0,-179-1 0,683-33 0,-450 5 0,1 33 0,-202 1 0,2267-3-1365,-2616 0-5461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03.7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0 24575,'69'-3'0,"0"-4"0,71-15 0,-62 8 0,88-4 0,-143 17-95,21-2-159,1 2 0,0 1 0,0 3 0,61 12 0,-80-8-6572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06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24575,'1060'0'0,"-798"-16"0,-3 0 0,1210 17 0,-1413 1 0,65 12 0,40 2 0,-113-15 0,-14-2 0,0 2 0,0 1 0,0 2 0,-1 1 0,45 13 0,-20 0 0,0-3 0,1-3 0,1-2 0,0-3 0,88 0 0,-27-1 0,192 34 0,-194-20 0,204 7 0,280-29 0,-565 4 0,67 12 0,-64-7 0,52 2 0,294-9 91,-180-1-1547,-178 1-537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43.9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5 24575,'35'12'0,"-4"0"0,156 9 0,-144-14 0,67 2 0,-39-4 0,76 23 0,-171-32 0,1-1 0,-1-1 0,-35-15 0,46 15 0,1 2 0,0 0 0,1-1 0,-1-1 0,1 0 0,0-1 0,0 0 0,1 0 0,0-1 0,0-1 0,1 0 0,0 0 0,1 0 0,-11-16 0,16 21 0,0-1 0,1 0 0,-1 0 0,1 0 0,0-1 0,1 1 0,-1 0 0,1-1 0,-1-5 0,2 9 0,0 1 0,0 0 0,0-1 0,0 1 0,0 0 0,1-1 0,-1 1 0,0 0 0,1-1 0,-1 1 0,1 0 0,-1-1 0,1 1 0,0 0 0,0 0 0,-1 0 0,1 0 0,0 0 0,0 0 0,0 0 0,0 0 0,0 0 0,0 0 0,0 0 0,1 1 0,-1-1 0,0 0 0,0 1 0,1-1 0,-1 1 0,0-1 0,1 1 0,-1 0 0,0-1 0,1 1 0,-1 0 0,0 0 0,1 0 0,-1 0 0,1 0 0,-1 1 0,2-1 0,3 1 0,0-1 0,0 1 0,0 0 0,0 1 0,-1-1 0,1 1 0,0 0 0,-1 1 0,1-1 0,-1 1 0,5 4 0,52 44 0,-54-42 0,1 0 0,1-1 0,-1 0 0,1 0 0,1-1 0,-1-1 0,22 10 0,-11-10 0,34 14 0,-53-19 0,0 0 0,0 0 0,0 0 0,0 0 0,-1 0 0,1 1 0,0-1 0,-1 1 0,1-1 0,-1 1 0,1 0 0,-1 0 0,0-1 0,0 1 0,0 0 0,0 0 0,0 0 0,0 0 0,-1 0 0,1 0 0,0 0 0,-1 4 0,0-5 0,0 1 0,-1 0 0,1 0 0,-1-1 0,0 1 0,0-1 0,1 1 0,-1 0 0,0-1 0,0 1 0,0-1 0,-1 0 0,1 1 0,0-1 0,-3 2 0,-31 24 0,13-9 0,8-6 0,0-1 0,0-1 0,-23 13 0,-20 15 0,-10 20-1365,53-45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31.9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6 24575,'436'-16'0,"-46"0"0,-159 17 0,290-14 0,-234-4 0,48-5 0,-30 11 0,-216 12 0,0-3 0,136-23 0,-133 7 0,195-34 0,-110 25 0,-91 12 0,171-8 0,-222 23-1365,-5 0-546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55.5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4 24575,'2'6'0,"-1"1"0,1-1 0,1 0 0,-1 0 0,1 0 0,0 0 0,0-1 0,1 1 0,7 8 0,5 10 0,3 9 0,-4-8 0,-1-1 0,11 31 0,-23-50 0,-1-1 0,2 1 0,-1 0 0,0-1 0,1 1 0,0-1 0,0 0 0,0 0 0,0 0 0,1-1 0,-1 1 0,1-1 0,0 1 0,0-1 0,1-1 0,-1 1 0,0-1 0,7 3 0,-7-3 0,0-1 0,1-1 0,-1 1 0,0-1 0,0 0 0,0 0 0,0 0 0,1 0 0,-1-1 0,0 1 0,0-1 0,0 0 0,0 0 0,0-1 0,0 1 0,0-1 0,0 0 0,-1 0 0,1 0 0,-1-1 0,1 1 0,3-5 0,7-7 0,-1-2 0,-1 1 0,0-1 0,-1-1 0,0 0 0,-2-1 0,0 0 0,-1-1 0,8-27 0,-2 1-682,10-63-1,-20 85-6143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26.1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19 160 24575,'-108'0'0,"-1508"30"0,1141-5 0,-420 26 0,100-31 0,379-17 0,17 28 0,22 0 0,153-15 0,-63 0 0,240-19 0,32 2 0,0 0 0,0 0 0,1 1 0,-1 1 0,0 1 0,0 0 0,-16 5 0,28-6 0,0 1 0,0 0 0,0 0 0,0 1 0,0-1 0,1 1 0,-1-1 0,1 1 0,0 0 0,-1 0 0,1 0 0,1 0 0,-1 0 0,0 0 0,1 1 0,0-1 0,-1 0 0,2 1 0,-1-1 0,0 1 0,0 0 0,1-1 0,0 1 0,0-1 0,0 7 0,1 9 0,1 0 0,0-1 0,7 29 0,66 247 0,48 238 0,-97-187 0,-13-107 0,33 114 0,-33-267 0,-3 15 0,-5 167 0,-6-192 0,1-71 0,0 0 0,0 0 0,0 0 0,0 0 0,1 0 0,-1 0 0,1 0 0,0 0 0,1 0 0,-1 0 0,1 0 0,-1-1 0,1 1 0,0 0 0,0-1 0,1 1 0,2 2 0,-1-3 0,0 0 0,1 0 0,-1-1 0,1 0 0,-1 0 0,1 0 0,0 0 0,-1-1 0,1 0 0,0 0 0,0 0 0,0 0 0,0-1 0,7 0 0,526-1 0,-221-4 0,-175 5 0,658 6 0,-1 46 0,-165 5 0,-473-44 0,70 16 0,63 3 0,605-44 0,-205-6 0,-621 20 0,93-4 0,-163 2 0,0 0 0,0 0 0,-1-1 0,1 1 0,0-1 0,-1 0 0,1 0 0,0 0 0,-1 0 0,1 0 0,-1 0 0,1-1 0,-1 1 0,0-1 0,1 0 0,-1 0 0,0 0 0,0 0 0,3-4 0,-3 2 0,-1 1 0,1-1 0,-1 0 0,1 0 0,-1 0 0,-1 0 0,1 0 0,0 0 0,-1 0 0,0 0 0,0 0 0,-1-6 0,-2-11 0,-1-1 0,-2 1 0,0 0 0,-11-25 0,9 26 0,-72-192 0,-49-142 0,-112-409 0,193 569 0,33 122 0,-27-79 0,24 98 0,2-1 0,2-1 0,3 0 0,-8-99 0,-8-187 0,-17 68 0,27 190 0,16 79-124,0-1 0,0 1 0,0 0 0,-1 0 0,1 0 0,-1 0-1,0 0 1,0 0 0,-1 0 0,-3-4 0,-8-6-6702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28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3159'0'0,"-2781"9"0,-295-2 0,0 4 0,122 31 0,-169-32 0,0-1 0,0-1 0,1-2 0,0-2 0,0-2 0,1-1 0,-1-1 0,51-8 0,81-21 0,1 8 0,183 0 0,33 23-1365,-359-2-546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30.0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7 24575,'66'-4'0,"0"-3"0,84-18 0,-9 0 0,320-28 0,660 6 0,-975 50 0,0-8 0,153-24 0,-245 20 0,68-13 0,1 6 0,174-2 0,294 18 0,113 3 0,-468 17 0,68 0 0,-72-8 134,-58-1-1633,-145-10-5327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31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4'6'-10,"1"5"-1,179 41 1,-160-25-148,4-1-19,667 110-594,-47-28 911,-679-98-195,-38-6 398,-1 2 0,66 18-1,-43-8-336,1-3-1,0-2 1,90 2-1,-110-10-3,724 10-2,-465-16 0,-229 4 0,0-3 0,0-3 0,126-26 0,-26-19 0,76-19 0,-130 57 0,-88 10 0,0-1 0,63-14 0,-64 8-341,1 1 0,0 2-1,64-5 1,-69 11-6485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33.4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 24575,'3'61'0,"19"108"0,-13-115 0,-2 1 0,1 95 0,-32 61 0,-1 13 0,24 148 0,2-199 0,1-154 0,0 1 0,2-1 0,0 0 0,1 0 0,1-1 0,1 0 0,14 27 0,16 49 0,-27-58 0,-1 0 0,-1 0 0,-2 1 0,-2 0 0,0 44 0,-2-48 0,1 0 0,2 0 0,16 59 0,-11-55 0,-2 0 0,5 57 0,-12 190 87,-3-135-1539,3-122-5374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2:58.5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0'11'0,"-1"0"0,0 0 0,-1 1 0,11 22 0,9 13 0,1-8 0,0 0 0,3-2 0,1-1 0,2-2 0,1-1 0,48 34 0,-59-50 0,1-1 0,0-1 0,2-1 0,-1-2 0,1 0 0,1-2 0,0-1 0,1-2 0,-1 0 0,1-2 0,36 1 0,464-5 0,-229-5 0,-159 3 0,158 3 0,-266 2 0,0 0 0,0 3 0,65 20 0,91 49 0,-179-69 0,-1 0 0,0 0 0,0 0 0,-1 1 0,0 1 0,-1 0 0,0 0 0,0 0 0,-1 1 0,10 18 0,-7-13 0,0-1 0,1 0 0,1 0 0,14 13 0,-22-23 0,1-1 0,0 1 0,0-1 0,0 0 0,0-1 0,0 1 0,0-1 0,1 0 0,0 0 0,-1 0 0,1-1 0,0 0 0,-1 0 0,1-1 0,0 0 0,10 0 0,15-4 0,1 0 0,-2-2 0,1-2 0,-1-1 0,35-15 0,-4-3 0,81-50 0,-117 63 0,0 1 0,1 2 0,1 0 0,0 1 0,0 2 0,1 1 0,41-5 0,-25 8 0,0 2 0,1 1 0,-1 3 0,48 8 0,298 25 0,-226-22 0,392-4 0,-330-12 0,-198 1 0,-2-1 0,1-1 0,0-2 0,49-16 0,-64 17 0,0-1 0,-1 0 0,0 0 0,0-1 0,-1-1 0,1 0 0,-2 0 0,16-17 0,-9 7 0,-1 0 0,-1-1 0,22-38 0,-13 0-1365,-16 30-5461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3:00.6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0 24575,'0'414'0,"-1"-414"0,1 0 0,0 1 0,0-1 0,0 0 0,0 1 0,0-1 0,0 0 0,0 1 0,-1-1 0,1 1 0,0-1 0,0 0 0,1 1 0,-1-1 0,0 1 0,0-1 0,0 0 0,0 1 0,0-1 0,0 0 0,0 1 0,1-1 0,-1 0 0,0 1 0,0-1 0,0 0 0,1 1 0,-1-1 0,0 0 0,1 1 0,-1-1 0,0 0 0,0 0 0,1 0 0,-1 1 0,0-1 0,1 0 0,-1 0 0,1 0 0,-1 0 0,0 0 0,1 1 0,-1-1 0,1 0 0,17-16 0,25-44 0,-33 46 0,130-172 0,-111 154-1365,-15 19-546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3:02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5'0,"5"7"0,8 2 0,0 4 0,5-2 0,4-2 0,4 0 0,-3 5 0,1 3 0,1-1 0,2 0 0,-4 3 0,-6 3 0,-5-4-819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3:03.9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5'0,"0"7"0,0 8 0,0 4 0,0 5 0,0 3 0,0 0 0,0 1 0,0-5-819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1:33.7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50'3'0,"-1"3"0,1 1 0,81 24 0,61 9 0,-144-34 0,458 71 0,-424-63 0,94 1 0,-23-2 0,164 37 0,-248-38 0,1-3 0,72 0 0,144-11 0,-110-1 0,290-16 0,-284 8 0,-118 10 0,0-3 0,0-3 0,112-26 0,-50-6 0,-25 6 0,1 4 0,112-15 0,-64 26-682,195 1-1,-312 17-6143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3:15.4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62'-1'0,"986"35"0,-707-7 0,-337-22 0,72 9 0,55 3 0,94 0 0,-284-11-1365,-7-2-5461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3:16.8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81'35'0,"-235"-8"0,-219-19 0,580 20 0,-113 10 0,-354-16 0,10 6-1365,-211-24-546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03.0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1 24575,'51'-3'0,"98"-18"0,-45 4 0,17 5 0,139 4 0,120 23 0,-24 0 0,-322-15-227,-1 2-1,0 1 1,-1 1-1,1 2 1,35 11-1,-34-5-6598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05.0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11'127'0,"-231"-97"0,0-5 0,2-4 0,0-3 0,111 10 0,-32-6 0,-90-10 0,421 55 0,-353-50 0,156 40 0,-106-4 0,-170-47 0,-1 1 0,1 1 0,-2 1 0,1 1 0,-1 1 0,-1 0 0,27 23 0,-31-20 0,-1 0 0,0 1 0,-1 0 0,0 0 0,-1 1 0,-1 1 0,10 27 0,31 128 0,-44-153 0,4 30 0,-3 1 0,-1 0 0,-3 77 0,1 15 0,-4-140 0,1 1 0,0 0 0,0-1 0,1 1 0,-1-1 0,0 1 0,1-1 0,0 1 0,-1-1 0,1 1 0,0-1 0,0 1 0,1-1 0,-1 0 0,0 0 0,1 0 0,-1 1 0,1-1 0,0-1 0,-1 1 0,1 0 0,0 0 0,0-1 0,1 1 0,-1-1 0,0 1 0,0-1 0,1 0 0,-1 0 0,0 0 0,1 0 0,-1-1 0,1 1 0,-1-1 0,1 1 0,4-1 0,-2 0 0,1-1 0,-1 0 0,0 0 0,0-1 0,0 1 0,0-1 0,0 0 0,0 0 0,0-1 0,-1 1 0,1-1 0,-1 0 0,0-1 0,0 1 0,0-1 0,0 1 0,4-7 0,38-54 0,56-105 0,-81 134 0,8-30 0,-25 118 0,-5-46 0,-1 1 0,0-1 0,0 0 0,-1 0 0,0 1 0,0-2 0,0 1 0,-1 0 0,0-1 0,-1 1 0,-5 6 0,-7 6 0,-2-1 0,-19 15 0,28-24 0,-8 4 0,0-2 0,-34 18 0,30-17 0,17-9-42,1 0-1,-1-1 0,0 0 1,1 0-1,-1 0 0,0-1 1,0 1-1,0-1 0,0 0 1,-1-1-1,1 1 0,0-1 1,0 0-1,0 0 0,-1-1 1,1 0-1,0 0 0,0 0 1,0 0-1,0-1 0,0 0 1,1 0-1,-1 0 0,0 0 1,1-1-1,-1 0 0,1 0 1,0 0-1,0 0 0,0-1 1,-4-5-1,-4-7-6783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05.6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5 32 24575,'-11'0'0,"-14"0"0,-14 0 0,-5-5 0,-1-3 0,1 1 0,4 2 0,3 1 0,7 1-8191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07.4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4 763 24575,'-2'-2'0,"1"1"0,0-1 0,-1 0 0,0 1 0,1-1 0,-1 1 0,0 0 0,0-1 0,0 1 0,0 0 0,0 0 0,0 0 0,0 0 0,-2 0 0,-7-4 0,-56-29 0,-88-32 0,-42-19 0,191 81 0,0 0 0,1 0 0,-1 0 0,1-1 0,0 0 0,1 0 0,-1-1 0,1 1 0,0-1 0,0 0 0,1 0 0,-1 0 0,1-1 0,1 1 0,-1-1 0,1 1 0,1-1 0,-3-13 0,0-12 0,1 0 0,1-58 0,3 61 0,-2 22 0,1 0 0,0 0 0,0 0 0,1 0 0,0 0 0,0 0 0,1 0 0,0 0 0,0 0 0,1 1 0,-1-1 0,1 1 0,1-1 0,-1 1 0,1 0 0,0 1 0,1-1 0,-1 1 0,1-1 0,0 1 0,0 1 0,1-1 0,0 1 0,-1 0 0,1 0 0,10-4 0,16-9 0,0 1 0,44-15 0,-61 26 0,-1 0 0,1 2 0,0-1 0,0 2 0,0 0 0,0 1 0,0 0 0,18 2 0,-28 0 0,0 1 0,0-1 0,1 1 0,-1 0 0,0 0 0,0 0 0,-1 1 0,1-1 0,0 1 0,-1 0 0,0 1 0,1-1 0,-1 1 0,-1 0 0,1 0 0,0 0 0,-1 0 0,0 1 0,0-1 0,0 1 0,-1 0 0,0 0 0,3 7 0,3 12 0,-1 1 0,-1 0 0,4 45 0,-5-36 0,6 36 0,-3 1 0,-3 1 0,-8 120 0,1-179-170,0 0-1,-1 0 0,-1-1 1,0 0-1,0 1 0,-2-2 1,-12 23-1,0-6-6655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31.4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'0'0,"13"0"0,20 0 0,8 0 0,7 0 0,1 0 0,1 0 0,3 0 0,-4 0 0,0 0 0,-4 0 0,-4 0 0,-6 0 0,2 0 0,-7 0-8191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32.7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 24575,'5'0'0,"8"0"0,6 0 0,12 0 0,5 0 0,2 0 0,0 0 0,-1 0 0,-1 0 0,-2 0 0,-1 0 0,-1 0 0,0 0 0,-6-5 0,-7-8 0,-7-1-8191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4:59.5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5'0'0,"8"0"0,6 0 0,6 0 0,4 0 0,3 0 0,0 0 0,1 0 0,1 0 0,-1 0 0,-1 0 0,1 0 0,-7 0-8191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09.0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3 24575,'11'-9'0,"0"0"0,0 1 0,1 0 0,0 1 0,0 0 0,1 1 0,22-8 0,99-25 0,-122 37 0,-5 0 0,251-56 0,-199 49 0,1 2 0,86 0 0,-129 7-114,-5 0-136,0 0 0,1 1-1,-1 0 1,15 4 0,-7 2-657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7:01.1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24'11'0,"1"-1"0,1-1 0,0-1 0,0-2 0,0 0 0,1-2 0,0-1 0,0 0 0,41-4 0,5-5 0,1-3 0,85-24 0,-53 9 0,1 4 0,1 5 0,135-2 0,1479 18 0,-1690 1 0,0 1 0,35 8 0,-32-5 0,55 4 0,-13-10-1365,-44 0-546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7:44.2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279'-3'0,"299"6"0,-531 2 0,0 1 0,53 15 0,-57-10 0,1-3 0,80 6 0,170-15 0,249 12 0,401 11 0,-623-25 0,-193 1-46,-52-1-614,154 14 1,-191-4-6167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10.7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9 24575,'47'0'0,"0"-2"0,-1-1 0,0-3 0,88-23 0,-91 18 0,74-8 0,-23 6 0,-56 6 0,-20 5 0,0-1 0,0-1 0,-1-1 0,0 0 0,28-14 0,-33 14-273,0 0 0,0 0 0,1 1 0,21-4 0,-8 4-6553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12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01'0'0,"-644"6"-1365,-37 1-5461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13.4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8 24575,'674'0'0,"-638"-2"0,1-2 0,45-10 0,-21 3 0,15-10-1365,-55 15-546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17.1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3 472 24575,'-3'2'0,"1"-1"0,-1 0 0,0 1 0,1 0 0,-1-1 0,1 1 0,0 0 0,0 0 0,0 1 0,0-1 0,0 0 0,-3 5 0,-9 9 0,-30 27 0,40-36 0,-1-1 0,0-1 0,-1 1 0,0-1 0,1 0 0,-1 0 0,-1 0 0,1-1 0,-1 0 0,0-1 0,0 1 0,0-1 0,0 0 0,-10 2 0,3-3 0,0 1 0,-1-2 0,1 0 0,0-1 0,0 0 0,-1-1 0,-22-4 0,32 4 0,1-1 0,-1 1 0,1-1 0,0 1 0,0-1 0,-1 0 0,1-1 0,0 1 0,1-1 0,-1 0 0,0 0 0,1 0 0,0 0 0,-1-1 0,1 1 0,1-1 0,-1 0 0,0 0 0,1 0 0,0 0 0,0 0 0,0 0 0,1-1 0,-1 1 0,1-1 0,-1-7 0,-2-30 0,1-1 0,3 1 0,5-44 0,-1-24 0,-3 99 0,0 0 0,1 1 0,0-1 0,0 1 0,1-1 0,1 1 0,-1 0 0,2 0 0,-1 0 0,1 1 0,10-13 0,-11 15 0,1 1 0,0 0 0,0 0 0,0 0 0,1 1 0,0-1 0,0 1 0,0 1 0,1-1 0,0 1 0,-1 0 0,1 1 0,1 0 0,-1 0 0,0 0 0,12-1 0,-14 3 0,0 2 0,1-1 0,-1 0 0,1 1 0,-1 0 0,0 0 0,0 1 0,1 0 0,-1-1 0,0 2 0,0-1 0,-1 1 0,1-1 0,0 1 0,-1 0 0,0 1 0,5 3 0,3 4 0,0 1 0,-1 0 0,0 1 0,12 19 0,1 17 0,-22-42 0,0-1 0,1 0 0,-1 0 0,2 0 0,-1 0 0,1 0 0,0 0 0,0-1 0,0 0 0,9 8 0,-8-8 4,0 0 0,-1 0 0,1 0-1,-1 1 1,0-1 0,0 1 0,-1 0-1,0 0 1,0 0 0,0 1 0,-1-1-1,0 1 1,0-1 0,-1 1 0,2 12-1,-1 10-129,-1 0 0,-4 42 0,1-21-921,1-17-5779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20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1 0 24575,'0'6'0,"-5"1"0,-8-1 0,-6 0 0,-6-2 0,-4-2 0,-2-1 0,-2 0 0,0-1 0,0 0 0,0-1 0,6 1-8191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21.8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2 24575,'5'-6'0,"8"-1"0,7-5 0,5-1 0,4 2 0,2 3 0,-4-2 0,-1 0 0,0 1 0,-4 3-819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33.0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 24575,'5'0'0,"8"0"0,6 0 0,6 0 0,4 0 0,2 0 0,2 0 0,0 0 0,0 0 0,-6-6 0,-1-1 0,-1 0 0,-3 1-8191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35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46.7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7 24575,'1'-3'0,"-1"1"0,1-1 0,0 0 0,0 1 0,0-1 0,0 1 0,0 0 0,1-1 0,-1 1 0,1 0 0,-1 0 0,1 0 0,0 0 0,0 0 0,4-3 0,33-24 0,-8 13 0,1 2 0,0 1 0,1 1 0,0 2 0,47-8 0,18-6 0,444-115 0,-503 130 0,32-4 0,0 3 0,0 4 0,1 2 0,142 13 0,-188-6 0,1 2 0,-1 1 0,37 13 0,29 8 0,-52-17 0,-1 3 0,-1 0 0,42 23 0,-54-26 0,1-1 0,43 9 0,33 10 0,106 42 0,-201-66 0,-1 0 0,0 0 0,0 1 0,0 0 0,0 0 0,-1 0 0,0 1 0,0 0 0,0 0 0,-1 1 0,0-1 0,0 1 0,6 12 0,-3-6 0,0-1 0,1 0 0,11 11 0,-5-7-455,0 2 0,19 28 0,-23-28-637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5:48.8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1 24575,'30'-30'0,"2"2"0,1 2 0,1 0 0,1 3 0,2 1 0,0 1 0,57-22 0,-74 35 0,28-12 0,0 1 0,0 3 0,2 3 0,62-10 0,197-7 0,-252 28 0,0 2 0,0 3 0,83 15 0,2 13 0,90 16 0,-209-42 0,-1 1 0,0 0 0,0 2 0,-1 1 0,25 13 0,17 7 0,243 118 0,-276-135 0,-9-2 0,1-2 0,0 0 0,28 6 0,-34-10-51,-1 2 0,1 0-1,-1 0 1,0 2 0,15 9 0,-8-5-1007,1 2-576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7:48.6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1 24575,'86'3'0,"131"20"0,81 34 0,-145-26 0,-75-20 0,0-5 0,0-2 0,86-8 0,-13 0 0,738 5 0,-842-4 0,67-11 0,-66 7 0,62-2 0,746 10 0,-824 1 0,0 1 0,36 8 0,-34-4 0,54 2 0,648-7 0,-354-4 0,2249 2 0,-2561-4 0,0-3 0,81-18 0,35-5 0,-143 23 0,1-2 0,-1-2 0,62-25 0,64-17 0,-116 45 0,0 3 0,0 2 0,102 7 0,-29 0 0,-71-6-56,-34 1-206,0 0 1,0 2-1,0 0 0,35 7 0,-35-2-6564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17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3 515 24575,'1875'0'0,"-1847"1"0,0 2 0,37 8 0,37 4 0,-72-11 0,44 9 0,-46-7 0,-1-1 0,35 1 0,68-7 0,58 2 0,-91 17 0,-35-5 0,4 0 0,-40-7 0,1-1 0,44 3 0,361-8 0,-196-1 0,-206 3 0,1 1 0,39 8 0,-37-4 0,57 3 0,290-11 0,-353 0 0,0-2 0,40-9 0,34-3 0</inkml:trace>
  <inkml:trace contextRef="#ctx0" brushRef="#br0" timeOffset="1">48 451 24164,'1'1'-10,"5"4"-43,0 0 1,0 0-1,11 6 0,-6-4-680,5 5-6093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33.5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8 500 24575,'-510'0'0,"502"0"0,1 0 0,-1-1 0,0 0 0,0 0 0,1-1 0,-1 0 0,0 0 0,1-1 0,0 0 0,0 0 0,0 0 0,0-1 0,-12-9 0,16 10 0,0 0 0,0 0 0,1 0 0,-1 0 0,1 0 0,0-1 0,0 1 0,0-1 0,0 1 0,1-1 0,-1 0 0,1 0 0,0 1 0,0-1 0,0 0 0,1 0 0,0 0 0,-1 0 0,1 0 0,0 0 0,1 0 0,-1 0 0,1 0 0,0 0 0,0 0 0,0 0 0,0 0 0,4-5 0,16-42 0,32-55 0,-44 90 0,0 1 0,2-1 0,0 2 0,0 0 0,1 0 0,1 1 0,22-17 0,-24 24 0,1 0 0,0 0 0,1 1 0,-1 1 0,1 0 0,0 1 0,0 0 0,0 1 0,0 0 0,0 1 0,1 1 0,15 1 0,-6-1 0,0-1 0,44-8 0,-56 6 0,0 1 0,1 0 0,-1 0 0,1 2 0,15 0 0,-21 0 0,0 1 0,0 0 0,0 1 0,0-1 0,0 1 0,-1 0 0,1 1 0,-1-1 0,1 1 0,-1 0 0,0 1 0,6 4 0,1 2 0,5 4 0,-1 0 0,27 30 0,-38-37 0,0 0 0,0 0 0,-1 1 0,0 0 0,0 0 0,-1 0 0,0 0 0,0 1 0,-1 0 0,2 9 0,-3-12 4,-1 0 0,0 0 0,1 0-1,-2 0 1,1 0 0,-1 0 0,0 0 0,0 0-1,-1 0 1,1 0 0,-1 0 0,-1-1-1,1 1 1,-5 7 0,-4 3-90,0-1-1,-1-1 1,-18 18 0,-2 1-991,15-13-5749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37.8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2 484 24575,'-573'0'0,"569"0"0,-1 0 0,0 0 0,1 0 0,-1-1 0,1 0 0,-1 1 0,1-2 0,0 1 0,-1 0 0,1-1 0,0 0 0,0 0 0,0 0 0,-7-5 0,8 4 0,0-1 0,1 1 0,-1-1 0,1 1 0,0-1 0,0 0 0,0 0 0,1 0 0,-1 0 0,1 0 0,0 0 0,0 0 0,0 0 0,1 0 0,0-1 0,-1-4 0,1 2 0,1 0 0,-1 1 0,1-1 0,0 0 0,1 1 0,-1-1 0,1 1 0,1-1 0,-1 1 0,1 0 0,0 0 0,0 0 0,1 0 0,0 1 0,0-1 0,0 1 0,1 0 0,-1 0 0,1 1 0,8-6 0,11-8 0,1 2 0,1 1 0,40-18 0,-7 3 0,140-80 0,-187 104 0,0 0 0,0 1 0,1 0 0,0 1 0,0 0 0,1 1 0,-1 1 0,18-1 0,-1 1 0,1 2 0,47 7 0,-73-7 0,-1 0 0,0 1 0,0 0 0,1-1 0,-1 2 0,0-1 0,0 0 0,0 1 0,0 0 0,0 0 0,-1 0 0,1 0 0,-1 1 0,1 0 0,-1-1 0,0 1 0,0 0 0,0 1 0,0-1 0,-1 0 0,1 1 0,2 4 0,-2 2 0,1 0 0,-2-1 0,0 1 0,0 0 0,0 0 0,-1 0 0,-1 0 0,-1 15 0,1-2 0,0-2 0,0 0 0,-2 0 0,-5 27 0,5-40 0,0-1 0,0 0 0,-1 0 0,0 0 0,-1 0 0,1-1 0,-1 1 0,-1-1 0,1 0 0,-1 0 0,0-1 0,-11 11 0,-21 13-682,-74 42-1,91-59-6143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40.8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764'0'0,"-2707"6"-1365,-37 0-5461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50.1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08 6 24575,'-1431'0'0,"1417"2"0,-1 0 0,1 1 0,0 0 0,0 1 0,1 0 0,-1 1 0,1 1 0,0 1 0,-16 9 0,-38 17 0,45-24 0,1-1 0,-1-1 0,0-1 0,-1-1 0,1-1 0,-1-1 0,-45 0 0,-981-5 0,1017-1 0,1-1 0,-1-2 0,1-1 0,0-1 0,-45-19 0,38 14 0,-22-13 0,48 20 0,1 1 0,-1 0 0,0 1 0,0 0 0,-1 0 0,1 2 0,-18-3 0,-62 1 0,-132 10 0,210-3 0,1 0 0,-1 1 0,1 0 0,0 1 0,1 0 0,-1 1 0,-15 10 0,15-8 0,-1-1 0,-1 0 0,1-1 0,-1 0 0,-22 5 0,-17-5 0,0-3 0,-102-5 0,44-1 0,-364 3 0,451 2 0,1 0 0,-41 10 0,39-6 0,-1-2 0,-28 2 0,-39-5-1365,67-2-5461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53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3 546 24575,'-23'-2'0,"0"-1"0,0-1 0,0-1 0,0-1 0,1-1 0,-42-18 0,59 22 0,0 0 0,0 0 0,0 0 0,0 0 0,0-1 0,1 0 0,-1 0 0,1 0 0,0 0 0,0-1 0,1 1 0,-1-1 0,-4-10 0,3 5 0,1 1 0,1-1 0,0 0 0,0 0 0,1 0 0,0 0 0,-1-17 0,3 12 0,0 1 0,0-1 0,2 1 0,0 0 0,0-1 0,1 1 0,1 0 0,0 1 0,1-1 0,1 1 0,11-21 0,-12 28 0,1-1 0,0 1 0,0 0 0,0 0 0,1 0 0,0 1 0,0 0 0,0 0 0,12-4 0,77-31 0,-76 33 0,10-2 0,1 1 0,0 1 0,0 2 0,0 1 0,1 2 0,0 0 0,62 7 0,-91-4 0,-1-1 0,1 1 0,0-1 0,0 1 0,0 0 0,-1 0 0,1 0 0,0 1 0,-1-1 0,1 0 0,-1 1 0,1 0 0,-1 0 0,0 0 0,0 0 0,0 0 0,0 0 0,3 4 0,-2-2 0,-1 2 0,1-1 0,-1 0 0,0 0 0,0 1 0,0-1 0,-1 1 0,1 10 0,0 8 0,-2-1 0,-1 0 0,-5 37 0,5-56 0,-4 27 0,-2-1 0,-1 0 0,-2-1 0,-1 0 0,-1 0 0,-1-1 0,-19 29 0,27-50-151,0 0-1,-1 0 0,0 0 0,0 0 1,0-1-1,-1 0 0,0-1 1,-9 6-1,-7 3-6674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6:56.1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352'0'-1365,"-2325"0"-5461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10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9 24575,'63'0'0,"0"-4"0,67-11 0,-52 8 0,-62 7 0,0-1 0,0-1 0,-1 0 0,1-1 0,-1 0 0,1-1 0,28-13 0,-29 10 0,1 0 0,0 1 0,0 1 0,1 1 0,0 0 0,0 1 0,24-1 0,126 4 0,-84 3 0,-73-3 0,-1 1 0,1 0 0,-1 1 0,1 0 0,-1 0 0,0 1 0,1 0 0,-2 1 0,1-1 0,0 2 0,10 6 0,13 6 0,1-2 0,52 17 0,13 5 0,-84-32 0,0 0 0,0-1 0,0 0 0,1-2 0,-1 1 0,19-1 0,94-3 0,-57-2 0,993 3 0,-1040 1 0,0 1 0,44 11 0,-43-7 0,1-2 0,33 3 0,615-6 0,-323-3 0,-183 4 0,192-5 0,-230-13 0,-78 9 0,64-3 0,73 11-1365,-161-1-5461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12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7 378 24575,'0'-38'0,"2"1"0,1-1 0,11-51 0,-13 85 0,0-1 0,0 1 0,0-1 0,-1 1 0,0 0 0,1-1 0,-2 1 0,1-1 0,0 1 0,-1-1 0,0 1 0,0 0 0,0-1 0,-1 1 0,1 0 0,-5-6 0,4 6 0,-1 1 0,1 0 0,-1 1 0,0-1 0,0 0 0,-1 1 0,1 0 0,0 0 0,-1 0 0,0 0 0,1 0 0,-1 1 0,0-1 0,0 1 0,0 0 0,1 0 0,-1 1 0,-7-1 0,-70-3 0,54 4 0,1-1 0,-34-6 0,-18-12 0,53 11 0,0 2 0,0 1 0,-44-4 0,64 9 0,0 1 0,0-1 0,0 1 0,1 0 0,-1 0 0,0 0 0,1 1 0,-1 0 0,1 0 0,-1 0 0,1 0 0,0 1 0,0 0 0,0-1 0,0 2 0,0-1 0,1 0 0,-1 1 0,1-1 0,-5 8 0,3-3 0,1-1 0,0 1 0,0 0 0,0 0 0,1 0 0,0 0 0,1 1 0,0-1 0,0 1 0,0 14 0,2 126 78,2-74-1521,-1-48-5383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16.2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7 580 24575,'-52'0'0,"1"3"0,-68 13 0,108-14 0,-1 0 0,0 1 0,-1-2 0,1 0 0,-1 0 0,-18-2 0,29 1 0,-1-1 0,0 1 0,0-1 0,1 0 0,-1 0 0,0 0 0,1 0 0,-1 0 0,1-1 0,-1 1 0,1-1 0,0 0 0,-1 1 0,1-1 0,0 0 0,0 0 0,0 0 0,1-1 0,-1 1 0,0 0 0,1-1 0,0 1 0,-1-1 0,1 0 0,0 1 0,0-1 0,1 0 0,-1 1 0,0-6 0,-2-18 0,1 0 0,1-36 0,2 44 0,0 1 0,-2-1 0,0 1 0,-1-1 0,-1 1 0,0 0 0,-11-30 0,10 36 0,0 0 0,0 0 0,1 0 0,0-1 0,1 1 0,0-1 0,1 1 0,0-1 0,1 0 0,2-19 0,-1 25 0,0 1 0,1-1 0,-1 1 0,1 0 0,0 0 0,1 0 0,-1 0 0,1 0 0,0 0 0,0 1 0,1-1 0,-1 1 0,1 0 0,0 0 0,0 0 0,0 1 0,1-1 0,-1 1 0,1 0 0,0 0 0,0 1 0,0 0 0,0-1 0,9-1 0,5-1 0,1 1 0,-1 1 0,1 1 0,36 0 0,79 9 0,-135-7 0,16 1 0,0 1 0,-1 1 0,1 0 0,-1 1 0,16 6 0,-25-8 0,0 1 0,0 0 0,0 1 0,0-1 0,-1 1 0,1 0 0,-1 0 0,0 1 0,-1 0 0,1 0 0,-1 0 0,0 0 0,0 0 0,4 9 0,16 32 0,34 92 0,-52-118 0,0 1 0,-2-1 0,0 1 0,-2-1 0,0 1 0,-1 0 0,-3 34 0,2-51 3,-1 1-1,0-1 1,0 0-1,0 1 0,0-1 1,-1 0-1,1 1 1,-1-1-1,0 0 1,-1 0-1,1-1 1,-1 1-1,1 0 0,-1-1 1,0 1-1,-1-1 1,1 0-1,0 0 1,-1 0-1,0-1 1,1 1-1,-1-1 0,0 0 1,0 0-1,-1 0 1,1-1-1,0 1 1,0-1-1,-7 1 1,-12 1-109,1 0 0,-1-2 0,0-1 0,-39-4 0,17 1-803,17 2-5917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7:52.6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7 24575,'2342'0'0,"-2261"4"0,136 25 0,47 3 0,-129-29 0,166 13 0,15-3 0,-19-1 0,-209-2 0,-2 4 0,1 4 0,85 30 0,-137-37 0,0 0 0,0-3 0,1 0 0,0-3 0,1-1 0,-1-1 0,1-3 0,56-5 0,-18-6 0,65-9 0,162-4 0,-5 27 0,158-5 0,-236-12 0,89-3 0,167-2 0,253-26 0,-265 21 0,-360 17 0,-25-2 0,84-22 0,-28 5 0,-3 10 0,164 1 0,89-9 0,-239 5 0,226-1 0,-17 4 0,-22 1 0,1148 16 0,-1425 5-1365,-35 1-5461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18.7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2 24575,'111'0'0,"1"-5"0,-1-5 0,0-5 0,109-29 0,-163 33 0,1 3 0,0 2 0,-1 3 0,100 7 0,-30-1 0,1355-3-1365,-1442 0-546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33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5 122 24575,'1757'0'0,"-2819"0"0,1002-3 0,1-2 0,-1-4 0,-70-18 0,114 24 0,-44-8 0,-97-3 0,22 3 0,-73-21-1365,164 26-5461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42.9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5 401 24575,'-15'7'0,"0"-2"0,-1 1 0,0-2 0,0 0 0,-1-1 0,-26 1 0,-106-3 0,86-3 0,4 3 0,29 1 0,0-3 0,-35-3 0,57 3 0,-1-1 0,0 0 0,0 0 0,1-1 0,-1 0 0,1-1 0,0 0 0,0 0 0,0-1 0,1 1 0,-11-10 0,8 6 0,0 1 0,0 0 0,-23-10 0,27 14 0,0 1 0,0-1 0,0-1 0,0 1 0,0-1 0,1 0 0,-1 0 0,1-1 0,0 1 0,1-1 0,-1-1 0,1 1 0,0 0 0,0-1 0,-3-6 0,1-3 0,0 1 0,1-1 0,0 0 0,2 0 0,0 0 0,-2-18 0,5 29 0,0 1 0,-1-1 0,1 0 0,1 1 0,-1-1 0,1 1 0,-1-1 0,1 1 0,0-1 0,0 1 0,0-1 0,1 1 0,-1 0 0,1 0 0,0 0 0,0-1 0,0 2 0,0-1 0,1 0 0,-1 0 0,1 1 0,-1-1 0,1 1 0,0 0 0,0 0 0,0 0 0,0 0 0,0 1 0,1-1 0,-1 1 0,0 0 0,5-2 0,18-1 0,-1 1 0,1 1 0,0 1 0,-1 1 0,30 4 0,16-1 0,-39 0 0,62 11 0,-73-9 0,1-1 0,-1-1 0,0-1 0,1-1 0,0-1 0,41-4 0,-3-7 0,-22 5 0,0-2 0,-1-2 0,66-24 0,-100 32 0,-1 1 0,1 0 0,0-1 0,0 1 0,0 1 0,0-1 0,0 0 0,0 1 0,0 0 0,0-1 0,0 1 0,0 1 0,1-1 0,-1 0 0,0 1 0,0-1 0,0 1 0,0 0 0,0 0 0,-1 0 0,1 0 0,4 3 0,-5-2 0,0 0 0,0 0 0,-1 0 0,1 0 0,-1 0 0,1 0 0,-1 0 0,0 1 0,0-1 0,0 0 0,0 1 0,0-1 0,-1 1 0,1-1 0,-1 1 0,0-1 0,1 1 0,-1-1 0,0 1 0,0-1 0,-1 1 0,1-1 0,-1 1 0,1-1 0,-1 1 0,0-1 0,-1 4 0,-6 11 0,0 0 0,0-1 0,-2 0 0,0-1 0,-19 23 0,13-19 0,2 2 0,-16 27 0,22-33-91,-1 4-69,0 0 1,-1 0 0,-2-1 0,0 0 0,0-1-1,-2 0 1,-28 27 0,26-32-6667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45.4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2 0 24575,'-573'0'0,"554"2"0,-1 0 0,0 1 0,1 1 0,0 1 0,-32 13 0,24-8 0,-52 11 0,38-14 0,0 2 0,1 2 0,-60 25 0,32-14-1365,34-16-5461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7:56.2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95 923 24575,'-27'0'0,"1"1"0,0 1 0,-1 2 0,1 0 0,0 2 0,-27 9 0,-5 2 0,-70 10 0,-15 4 0,105-23 0,-1-2 0,1-2 0,-1-1 0,-51-3 0,44 0 0,0 1 0,-63 10 0,35 6 0,-96 36 0,134-41 0,3-2 0,1-2 0,-1-1 0,0-2 0,-43 1 0,-138-7 0,81-3 0,43 6 0,-99-4 0,185 1 0,0 1 0,0 0 0,0-1 0,-1 0 0,1 0 0,0 0 0,0-1 0,0 1 0,1-1 0,-1 0 0,0 0 0,1 0 0,-1-1 0,1 1 0,0-1 0,-1 0 0,1 0 0,1 0 0,-1 0 0,0 0 0,1-1 0,-4-5 0,4 3 0,-1-1 0,1 0 0,1 0 0,-1 1 0,1-1 0,0 0 0,1 0 0,0 0 0,0 0 0,0 0 0,1 0 0,0 0 0,2-7 0,3-9 0,18-43 0,0-2 0,-21 57 0,7-22 0,20-49 0,-27 74 0,1 0 0,0 0 0,1 0 0,0 1 0,0 0 0,1 0 0,-1 0 0,1 1 0,1-1 0,-1 2 0,12-9 0,129-71 0,-114 65 0,61-46 0,-27 17 0,15-14 0,-61 45 0,1 1 0,1 0 0,0 2 0,1 1 0,1 0 0,48-18 0,35-5 0,-64 21 0,59-15 0,293-60 0,-333 79 0,73-6 0,-39 4 0,-55 7 0,69-3 0,-97 10 0,0 0 0,-1 1 0,1 0 0,0 1 0,15 5 0,-24-6 0,-1 1 0,0 0 0,1 0 0,-1 0 0,0 0 0,0 1 0,0 0 0,0-1 0,-1 1 0,1 1 0,-1-1 0,0 1 0,0-1 0,0 1 0,0 0 0,-1 0 0,1 0 0,2 8 0,1 4 0,0 1 0,-2 0 0,0 0 0,0 1 0,-2-1 0,0 1 0,-1 0 0,-1-1 0,-1 1 0,0 0 0,-7 31 0,3-28 0,0-1 0,-2 1 0,0-1 0,-2-1 0,0 1 0,-1-1 0,-1-1 0,0 0 0,-20 23 0,13-20 0,-4 6 0,0-1 0,-2-1 0,0-1 0,-2-1 0,-55 38 0,72-57-273,0 0 0,0 0 0,-1-1 0,-10 3 0,-6-1-6553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8:01.6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49 734 24575,'-48'3'0,"1"3"0,1 1 0,-1 3 0,-84 28 0,83-22 0,0-2 0,-2-2 0,1-2 0,-60 3 0,85-12 0,-41 1 0,-80-7 0,125 3 0,1-1 0,-1-1 0,1 0 0,0-2 0,0 0 0,0-1 0,1-1 0,-24-14 0,-88-49 0,124 66 0,0 0 0,1 0 0,0-1 0,0 0 0,0 0 0,1 0 0,0-1 0,0 0 0,0 1 0,1-1 0,0-1 0,1 1 0,-1 0 0,1-1 0,1 1 0,-1-1 0,1 1 0,1-1 0,-1-9 0,1 0 0,0-1 0,1 1 0,1-1 0,0 1 0,2 0 0,0 0 0,9-24 0,-5 24 0,1 0 0,0 1 0,2 1 0,0-1 0,0 2 0,2 0 0,-1 0 0,2 1 0,0 0 0,1 1 0,25-15 0,19-9 0,113-50 0,-135 69 0,3-1 0,0 2 0,1 2 0,1 2 0,0 1 0,0 3 0,1 1 0,0 2 0,52 1 0,686 7 0,-762-2 0,0 0 0,0 2 0,0 0 0,-1 1 0,1 1 0,-1 0 0,0 2 0,0 0 0,29 16 0,-40-19 0,1 1 0,-1-1 0,0 1 0,0 1 0,-1-1 0,1 1 0,-1 0 0,-1 1 0,1-1 0,-1 1 0,0 0 0,0 1 0,-1-1 0,0 1 0,-1 0 0,1 0 0,-1 0 0,-1 0 0,0 0 0,0 1 0,0-1 0,-1 1 0,0 16 0,-2-20 0,0 0 0,0-1 0,-1 1 0,1 0 0,-1 0 0,0-1 0,0 1 0,-1-1 0,1 1 0,-1-1 0,0 0 0,0 0 0,-1 0 0,1 0 0,-1-1 0,0 0 0,0 1 0,0-1 0,0-1 0,0 1 0,-8 3 0,-13 6 0,-1-1 0,-50 15 0,21-8 0,-61 20 0,-196 38 0,261-65 0,-365 74-1365,336-66-5461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8:13.3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40'0'-1365,"-512"0"-546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8:18.4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6 0 24575,'-36'12'0,"5"0"0,-29-5 0,0-2 0,-113-7 0,55-1 0,50 1 0,37 0 0,1 2 0,-1 0 0,-30 6 0,35 4-1365,5 3-5461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8:24.1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8"0"0,6 0 0,6 0 0,4 0 0,2 0 0,2 0 0,0 0 0,0 0 0,-6 0-8191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08:31.1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7 702 24575,'-59'0'0,"1"2"0,-80 15 0,60-8 0,0-2 0,-146-8 0,80-2 0,73 3 0,-127 19 0,118-10 0,-1-4 0,-97-5 0,72-2 0,73 0 0,0-1 0,-49-12 0,37 6 0,15 1 0,0-2 0,0-1 0,1-1 0,-29-17 0,46 23 0,7 3 0,0 0 0,0-1 0,1 0 0,-1 1 0,1-2 0,0 1 0,0 0 0,0-1 0,0 0 0,1 0 0,0 0 0,0 0 0,0 0 0,0-1 0,1 1 0,0-1 0,1 0 0,-1 0 0,1 0 0,0 0 0,0-8 0,-1-14 0,2 0 0,0 1 0,7-38 0,-6 52 0,0 6 0,0 0 0,0 1 0,1-1 0,0 0 0,0 1 0,0 0 0,1-1 0,0 1 0,0 0 0,1 0 0,-1 1 0,1-1 0,1 1 0,7-8 0,1 1 0,1 2 0,0 0 0,1 1 0,25-12 0,-22 12 0,21-12 0,0 3 0,49-17 0,-39 18 0,50-25 0,-73 28 0,1 2 0,0 1 0,1 1 0,0 1 0,0 2 0,1 0 0,35-2 0,238 9 0,-128 2 0,-164-1 0,0-1 0,1 2 0,-1-1 0,0 1 0,0 1 0,-1 0 0,1 1 0,0-1 0,-1 2 0,0-1 0,0 1 0,0 1 0,-1 0 0,0 0 0,0 0 0,0 1 0,-1 0 0,0 1 0,11 15 0,27 26 0,-37-42 0,-1 0 0,0 0 0,0 1 0,-1 0 0,0 0 0,0 1 0,-1-1 0,0 1 0,-1 0 0,6 15 0,-4 10 0,-1 0 0,-1 0 0,-2 0 0,-1 0 0,-2 0 0,-2 0 0,-1 0 0,-9 38 0,10-56-91,-2 0 0,1 0 0,-2-1 0,0 0 0,-1 0 0,0 0 0,-1 0 0,-1-1 0,0-1 0,-1 0 0,-1 0 0,0-1 0,0 0 0,-22 16 0,-47 34-673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7:54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65'4'0,"0"2"0,84 19 0,-27-3 0,291 56 0,-268-52 0,-34-8 0,-4 1 0,210 10 0,115-30 0,-170-3 0,-251 4 0,141 2 0,-1-7 0,199-33 0,-313 31-103,52-10-317,-1 3-1,131-4 0,-183 19-6405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0:45.6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33 2396 24575,'-341'2'0,"-359"-5"0,666 3 0,0-1 0,-1-3 0,1 0 0,0-2 0,1-2 0,0-1 0,0-2 0,1 0 0,0-3 0,-58-33 0,18-3 0,2-3 0,-110-109 0,-95-155 0,266 306 0,1-1 0,0 0 0,1 0 0,0-1 0,1 0 0,1 0 0,0 0 0,1-1 0,-5-23 0,8 27 0,0 0 0,1 0 0,0 0 0,0 0 0,1 0 0,0 0 0,1 1 0,0-1 0,1 0 0,0 1 0,0-1 0,1 1 0,0 0 0,9-13 0,14-14 0,1 1 0,3 1 0,0 2 0,2 1 0,39-28 0,-16 12 0,72-59-31,4 6-1,5 6 0,191-99 1,-70 65-127,5 11-1,5 12 1,418-104 0,-584 187 264,0 5-1,2 4 0,-1 5 1,1 4-1,181 17 1,-251-8-87,0 0 1,0 3 0,-1 1-1,0 1 1,-1 1 0,52 27-1,-61-26-20,-1 1 0,-1 1 0,0 1 0,-1 1 0,0 1 0,-1 0 0,-1 2-1,-1 0 1,24 34 0,-9-2 1,-3 1 0,36 84 0,-52-100 0,-1 0 0,-1 1 0,-2 1 0,-2-1 0,2 42 0,-2 38 0,-13 193 0,-1-245 0,-2 0 0,-4 0 0,-2-1 0,-34 90 0,20-81 0,-4-2 0,-3-1 0,-52 76 0,58-102 0,-3-1 0,-2-2 0,-1-1 0,-2-2 0,-65 50 0,42-43 0,-2-4 0,-2-3 0,-1-2 0,-81 31 0,56-34 0,-2-4 0,-167 31 0,116-39-455,-1-6 0,-154-4 0,233-11-6371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10.5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955'19'0,"262"46"0,-376-52 0,-531-15 0,3324 2-1365,-3607 0-5461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05.0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9'12'0,"0"-1"0,0-1 0,1-2 0,0-1 0,0-1 0,44 3 0,191-5 0,-181-6 0,937 0-1365,-994 2-5461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06.6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 24575,'857'0'0,"-794"-3"0,66-11 0,-68 6 0,71-1 0,-72 8-74,-26 0-356,1 1-1,66 9 1,-73-2-6396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07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'0'0,"9"5"0,6 2 0,5 6 0,2-1 0,0-1 0,1 3 0,0-2 0,-1-2 0,0-4 0,-1-1 0,0-3 0,0-2 0,-1 0 0,-4 0-8191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45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9 0 24575,'-248'917'-701,"244"-899"636,-212 1065-66,180-814 199,13 2 0,12 292 0,14-469 1,5 0 0,4-1 1,4 0-1,5-1 0,3-2 1,4 0-1,4-1 1,3-2-1,88 151 0,113 108-1434,-151-236-5461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1:57.9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72 1813 24575,'-9'2'0,"1"-1"0,0 2 0,-1-1 0,1 1 0,0 0 0,0 1 0,0 0 0,1 0 0,0 1 0,-8 5 0,-10 6 0,-11 4 0,-1-1 0,-50 18 0,66-30 0,-1-1 0,0-1 0,0-1 0,0-1 0,-43 1 0,-19-4 0,-148-5 0,220 4 0,-1-1 0,1-1 0,0 0 0,1 0 0,-1-2 0,0 1 0,1-1 0,0-1 0,0 0 0,1-1 0,0 0 0,0 0 0,0-1 0,1 0 0,0-1 0,1 0 0,-10-12 0,-9-17 0,2-1 0,2-1 0,-24-52 0,35 68 0,2-2 0,1 1 0,1-1 0,-9-52 0,2 9 0,-38-198 0,23 107 0,18 75 0,3-1 0,5-169 0,5 174 0,-1 60 0,1 0 0,1 0 0,1 0 0,1 0 0,1 0 0,1 1 0,1-1 0,0 2 0,17-32 0,-18 40 0,1 0 0,1 0 0,0 1 0,0 0 0,1 0 0,0 1 0,1 0 0,0 1 0,0 0 0,1 0 0,0 1 0,0 1 0,1 0 0,0 0 0,0 1 0,23-6 0,61-13 0,0 4 0,1 4 0,179-5 0,-201 20 0,124 5 0,-190-2 0,1-1 0,-1 1 0,1 1 0,-1 0 0,0 0 0,0 1 0,0 0 0,-1 1 0,1-1 0,-1 2 0,0-1 0,11 11 0,-8-6 0,-1 1 0,0 0 0,0 0 0,-1 2 0,0-1 0,-1 1 0,8 17 0,-2-4 0,26 38 0,-29-50 0,-2 0 0,0 0 0,0 1 0,-1 0 0,-1 1 0,-1 0 0,0 0 0,4 19 0,23 208-682,4 418-1,-37-553-6143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2:47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0 24575,'-2'1'0,"0"-1"0,0 1 0,0-1 0,0 1 0,0 0 0,1 0 0,-1 0 0,0 0 0,1 0 0,-1 0 0,1 1 0,-1-1 0,1 0 0,-1 1 0,1-1 0,0 1 0,0 0 0,0-1 0,0 1 0,0 0 0,0 0 0,0 1 0,-19 48 0,17-41 0,-24 58 0,19-49 0,0-1 0,1 1 0,1 0 0,1 0 0,-3 28 0,3 311 0,9-185 0,-5-135-74,-1-22-185,2 1 1,0-1 0,1 0 0,6 31 0,0-27-6568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3:09.9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6 0 24575,'-22'1'0,"-1"1"0,1 1 0,0 1 0,0 1 0,0 1 0,1 1 0,0 0 0,-25 14 0,20-8 0,0 2 0,2 0 0,0 2 0,1 0 0,0 2 0,-20 22 0,16-10 0,1 1 0,1 1 0,2 1 0,2 2 0,1 0 0,-25 62 0,9 2 0,-32 141 0,3 46 0,53-215 0,3 0 0,1 75 0,7-87 0,6 220 0,-1-228 0,2-1 0,3 0 0,20 71 0,97 203 0,-98-261 0,19 23 0,-8-19 0,-28-49 0,0 0 0,1-1 0,1-1 0,1 0 0,1 0 0,0-2 0,25 21 0,-12-14 0,1-1 0,1-2 0,58 29 0,171 91 0,-237-126 0,1-2-1365,-1-2-5461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13:12.5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0 1 24575,'2'118'0,"-4"131"0,0-235 0,0 0 0,-1 0 0,0 0 0,-1 0 0,-1-1 0,0 0 0,0 0 0,-2 0 0,0-1 0,0 0 0,-1 0 0,0 0 0,-11 10 0,4 1 0,-22 42 0,30-51 0,0 1 0,-1-1 0,0 0 0,-1-1 0,-1 0 0,0-1 0,0 0 0,-20 17 0,-36 30-1365,48-49-546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7:57.9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0 1 24575,'-3'22'0,"-1"1"0,-1-1 0,0 0 0,-2 0 0,-1 0 0,0-1 0,-21 36 0,15-29 0,-46 94 0,-143 216 0,45-143 0,123-155 37,26-30-318,0 0 1,0 0 0,1 1-1,-9 14 1,9-6-6546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3:48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5 24575,'985'0'0,"-965"1"0,0 1 0,-1 1 0,1 1 0,-1 0 0,1 2 0,20 9 0,7 0 0,-15-7 0,0-3 0,1-1 0,0-1 0,0-2 0,63-5 0,-9 1 0,30 1 0,-27-1 0,1 3 0,-1 5 0,111 19 0,217 45 0,-279-53 0,-76-7 0,83 1 0,-41-10 0,133 17 0,-138-6 0,1-5 0,162-11 0,82-41 0,-222 25 0,199-8 0,-286 29 0,336-18 0,-290 9 0,-16 2 0,-2-2 0,122-34 0,-146 31 0,0 2 0,1 2 0,0 2 0,49-2 0,170 9 0,-103 3 0,-132-4 0,6 1 0,-1 0 0,1-3 0,-1 0 0,0-2 0,0-1 0,0-1 0,38-14 0,-42 8 0,1 2 0,0 1 0,0 1 0,1 1 0,0 2 0,1 1 0,34-1 0,158 9 0,-93 0 0,169-16 0,-77-30 0,-150 25 0,130-13 0,-54 25 0,285 29 0,-363-21 0,0-3 0,-1-3 0,123-21 0,-96 10 0,98-1 0,1186 14 0,-634 4 0,-324-3-1365,-389 0-5461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3:52.9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1 24575,'1550'0'0,"-1524"0"0,0 1 0,0 1 0,0 1 0,0 1 0,-1 1 0,1 2 0,-1 0 0,45 22 0,-46-19 0,1 0 0,0-2 0,0-1 0,44 7 0,-19-4 0,-2-2 0,0-3 0,1-2 0,82-6 0,-37 1 0,126 4 0,202-5 0,-298-13 0,-79 9 0,67-3 0,-50 8 0,94-14 0,-58 6 0,0 4 0,107 8 0,-64 0 0,-89 1 0,62 10 0,-61-5 0,60 1 0,200 9 0,-118-9 0,-47-4 0,-45 9 0,19 1 0,318-13 0,-226-3 0,-19-15 0,6-1 0,-80 20 0,130-5 0,-209-4 0,72-21 0,-9 2 0,-82 20 0,39-7 0,0 2 0,103-2 0,-158 12 0,51 2 0,0-4 0,109-15 0,-97 7 0,0 4 0,0 3 0,86 6 0,-19 1 0,-52-3 0,-45 1 0,0-1 0,0-2 0,1-2 0,-1-1 0,-1-2 0,50-15 0,-47 10 0,0 1 0,1 3 0,0 1 0,0 2 0,1 2 0,-1 2 0,68 8 0,-14 7 0,-64-8 0,60 3 0,236-9 93,-151-3-1551,-151 2-5368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4:02.6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3 24575,'1928'0'0,"-1887"-2"0,66-12 0,-65 7 0,66-3 0,1131 11 0,-1216 1 0,1 0 0,35 9 0,26 3 0,415-9 0,-275-7 0,119-17 0,-93 8 0,-79 8 0,-46-12 0,-76 7 0,53-1 0,-56 9 0,37-2 0,108-14 0,-98 6 0,0 5 0,111 7 0,63-2 0,-146-15 0,11-1 0,234-13 0,-321 25 0,54-10 0,53-3 0,-44 18 0,-71 1 0,0-2 0,0-1 0,0-2 0,69-15 0,-42 4 0,0 2 0,1 2 0,105 0 0,-124 8 0,-11-3 0,0-1 0,-1-2 0,1-1 0,47-20 0,27-6 0,-84 28 0,-1 2 0,2 1 0,-1 1 0,0 1 0,1 1 0,-1 1 0,0 1 0,27 6 0,-28-5 0,0-1 0,0-1 0,40-5 0,-39 2 0,0 1 0,-1 1 0,41 5 0,81 9 0,221-6 0,-222-9 0,-90 8-1365,-36 1-5461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4:57.4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795'0'0,"-772"-2"0,1 0 0,43-11 0,-42 7 0,0 2 0,32-2 0,229 6-1365,-259 0-5461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30.5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9 516 24575,'-16'2'0,"0"0"0,1 1 0,-1 0 0,0 1 0,1 1 0,-20 10 0,12-7 0,-44 13 0,59-20 0,1 0 0,-1 0 0,1 0 0,-1-1 0,1 0 0,-1-1 0,1 1 0,-1-1 0,1-1 0,-10-3 0,12 3 0,0 0 0,1 0 0,0-1 0,0 0 0,-1 0 0,2 0 0,-1 0 0,0 0 0,1-1 0,-1 0 0,1 0 0,0 0 0,0 0 0,1 0 0,-1 0 0,1-1 0,0 0 0,0 1 0,0-1 0,1 0 0,0 0 0,0 1 0,-1-8 0,-1-13 0,1 0 0,2-1 0,2-35 0,0 27 0,-2-42 0,4-54 0,-4 126 0,1 0 0,0-1 0,0 1 0,1-1 0,-1 1 0,1 0 0,0 0 0,0 0 0,0 0 0,0 0 0,1 0 0,-1 1 0,1-1 0,0 1 0,0 0 0,1 0 0,-1 0 0,1 0 0,-1 0 0,1 1 0,0 0 0,0-1 0,0 1 0,0 1 0,0-1 0,0 1 0,1-1 0,-1 1 0,7 0 0,14-3 0,0 2 0,0 0 0,0 2 0,30 3 0,-16 0 0,-9-3 0,-19-1 0,0 1 0,1 0 0,-1 1 0,0 1 0,15 3 0,-23-4 0,-1 0 0,1 0 0,0 0 0,0 1 0,-1-1 0,1 1 0,-1-1 0,1 1 0,-1 0 0,0 0 0,0 0 0,0 1 0,0-1 0,0 0 0,0 1 0,-1-1 0,1 1 0,-1 0 0,0-1 0,0 1 0,0 0 0,0 0 0,0 0 0,0 5 0,3 27 0,-1 0 0,-3 0 0,-4 52 0,-1 9 0,5-73 0,1-14 0,-1-1 0,0 1 0,0 0 0,0 0 0,-2 0 0,1 0 0,-1-1 0,0 1 0,-1-1 0,0 1 0,0-1 0,0 0 0,-1 0 0,-6 8 0,-7 14 24,14-25-197,1 0-1,-1 0 0,0 0 1,-1 0-1,1 0 0,-1-1 1,-7 8-1,-5-1-6652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18.8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7 429 24575,'-22'2'0,"0"0"0,1 2 0,-1 1 0,1 1 0,-1 0 0,2 2 0,-29 14 0,3-3 0,29-14 0,0 0 0,0 0 0,0-2 0,-1 0 0,1-1 0,-1-1 0,0 0 0,1-1 0,-1-2 0,0 1 0,1-2 0,-1 0 0,-31-11 0,46 12 0,-1 1 0,1-1 0,0 1 0,0-1 0,0 0 0,0 0 0,0-1 0,0 1 0,1 0 0,-1-1 0,1 0 0,0 1 0,0-1 0,0 0 0,0 0 0,0 0 0,0-1 0,-1-5 0,1 3 0,1 0 0,0 0 0,0 0 0,0 0 0,1 0 0,0-1 0,1 1 0,-1 0 0,1 0 0,2-8 0,0 1 0,2-1 0,-1 1 0,2 0 0,0 1 0,0-1 0,1 1 0,1 0 0,0 1 0,9-11 0,56-51 0,-30 31 0,39-49 0,-81 88 0,1 0 0,1 0 0,-1 0 0,0 1 0,1-1 0,-1 1 0,1-1 0,0 1 0,0 0 0,0 0 0,0 0 0,0 1 0,0-1 0,0 1 0,5-2 0,-6 3 0,0 1 0,0-1 0,0 1 0,0-1 0,0 1 0,0 0 0,0 0 0,0 0 0,0 0 0,-1 0 0,1 0 0,0 1 0,-1-1 0,1 0 0,0 1 0,-1-1 0,0 1 0,1 0 0,-1-1 0,0 1 0,0 0 0,0 0 0,0 0 0,0 0 0,0 3 0,57 90 0,-39-66 0,-2 0 0,17 38 0,-29-57 0,-1 1 0,-1 0 0,0 0 0,0 1 0,-1-1 0,-1 0 0,0 1 0,0-1 0,-1 1 0,-2 18 0,-4 6-1365,-1-2-5461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20.7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5 24575,'113'2'0,"125"-5"0,-229 2 13,-1-1-1,0 0 1,1-1 0,-1 0-1,0 0 1,-1-1-1,9-5 1,-10 6-146,0-1-1,0 1 1,1 0 0,-1 0 0,1 1-1,0 0 1,0 0 0,0 1-1,0 0 1,10-1 0,0 5-6693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35.0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5 24575,'371'0'0,"-370"-3"0,-8-5 0,-19-16 0,5 5 0,3-15 0,-2-3 0,20 35 0,-1 1 0,0 0 0,0-1 0,-1 1 0,1 0 0,0 0 0,0 0 0,-1 0 0,1 0 0,0 0 0,-1 0 0,1 0 0,-1 0 0,1 1 0,-1-1 0,1 0 0,-1 1 0,-3-1 0,5 1 0,-1 0 0,1 0 0,-1 0 0,1 0 0,-1 0 0,1 0 0,-1 0 0,1 0 0,-1 0 0,1 0 0,-1 0 0,1 0 0,-1 0 0,1 0 0,0 0 0,-1 1 0,1-1 0,-1 0 0,1 0 0,-1 1 0,1-1 0,0 0 0,-1 1 0,1-1 0,0 0 0,-1 1 0,1-1 0,0 0 0,-1 1 0,1-1 0,0 1 0,0-1 0,0 0 0,-1 1 0,1-1 0,0 1 0,0 0 0,6 22 0,20 19 0,19 0 0,-38-37 0,0 1 0,0 0 0,-1 0 0,0 0 0,9 12 0,-14-15 0,-1-1 0,1 0 0,0 0 0,-1 1 0,1-1 0,-1 0 0,0 1 0,0-1 0,0 0 0,0 1 0,0-1 0,0 0 0,-1 1 0,1-1 0,-1 0 0,1 1 0,-1-1 0,0 0 0,-2 4 0,-29 47 0,17-29 0,4 0-1365,2-3-5461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37.7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8 24575,'507'0'0,"-514"-1"0,0 0 0,0-1 0,1 0 0,-1 0 0,1 0 0,-1-1 0,1 0 0,0-1 0,-6-4 0,3 3 0,0 0 0,0 0 0,0 1 0,-14-5 0,-2 5 0,0 1 0,1 1 0,-44 2 0,78-1 0,14 0 0,0 0 0,0 2 0,0 1 0,37 6 0,-58-7 0,-1 0 0,1 1 0,0-1 0,-1 0 0,1 1 0,-1-1 0,0 1 0,1 0 0,-1 0 0,0 0 0,0 0 0,0 0 0,-1 0 0,1 0 0,0 1 0,-1-1 0,1 1 0,1 4 0,-2-2 0,1 0 0,-1 0 0,0 0 0,-1 0 0,1 0 0,-1 1 0,0-1 0,-1 0 0,-1 10 0,0-3 0,-1 0 0,-1 0 0,0-1 0,0 1 0,-2-1 0,1 0 0,-15 21 0,-15 29 94,17-27-1553,7-17-5367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42.2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0 420 24575,'-5'2'0,"1"-1"0,0 1 0,0-1 0,0 1 0,0 1 0,0-1 0,0 1 0,0-1 0,1 1 0,-6 5 0,-18 12 0,-13 2 0,-2-1 0,0-3 0,-46 14 0,65-25 0,-41 21 0,51-21 0,-1 0 0,0-1 0,0-1 0,-1 0 0,1-1 0,-1 0 0,-20 1 0,32-5 0,1 0 0,-1 0 0,0 0 0,1 0 0,-1 0 0,1-1 0,-1 1 0,1-1 0,-1 0 0,1 0 0,-1 0 0,1 0 0,0 0 0,-1-1 0,1 1 0,0 0 0,0-1 0,0 0 0,0 0 0,0 1 0,-2-4 0,2 1 0,0 0 0,0 0 0,0 0 0,0 0 0,1 0 0,-1 0 0,1-1 0,0 1 0,1 0 0,-1-1 0,1 1 0,0-5 0,0 1 0,0 0 0,1 0 0,0 1 0,0-1 0,1 0 0,0 1 0,0-1 0,1 1 0,0 0 0,1 0 0,-1 0 0,1 0 0,0 0 0,7-7 0,35-23 0,-36 30 0,0 0 0,-1-1 0,0 0 0,0 0 0,11-15 0,-11 13 0,-1 0 0,1 1 0,0 1 0,15-12 0,-15 13 0,0 1 0,-1-2 0,0 1 0,0-1 0,-1-1 0,11-16 0,-10 13 0,51-85 0,-52 88 0,-1 0 0,2 1 0,-1 0 0,1 0 0,0 0 0,1 1 0,17-12 0,-14 14 0,0 0 0,0 1 0,1 0 0,-1 1 0,1 0 0,0 1 0,0 0 0,0 1 0,0 1 0,0 0 0,0 1 0,0 0 0,0 1 0,19 5 0,-27-5 0,-1 1 0,1 0 0,-1 0 0,0 1 0,1-1 0,-2 1 0,1 0 0,0 0 0,-1 0 0,0 0 0,0 1 0,0-1 0,0 1 0,-1 0 0,0 0 0,0 0 0,0 0 0,0 0 0,-1 0 0,0 1 0,1 5 0,1 15 0,-1 0 0,-2 53 0,0-59 0,-1-8 0,0 1 0,0-1 0,-1 0 0,0 0 0,-1 0 0,-1 0 0,0 0 0,-7 14 0,9-21 0,-1-1 0,1 1 0,-1-1 0,0 0 0,0 0 0,-1 0 0,1-1 0,-1 1 0,0-1 0,0 0 0,0 0 0,0 0 0,0 0 0,-1-1 0,1 0 0,-1 0 0,1 0 0,-1 0 0,0-1 0,0 0 0,0 0 0,0 0 0,-6 0 0,-13-3-1365,5-4-546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22.5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9 24575,'1211'0'0,"-1167"-4"0,-1 0 0,0-3 0,-1-2 0,1-2 0,46-18 0,-32 11 0,100-19 0,275-33 0,-277 39 0,-109 20 0,0 1 0,64-4 0,-8 10 0,106 10 0,-183-1-1365,-5 2-5461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45.4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7 24575,'415'0'0,"-368"8"0,-46-8 0,0 0 0,0 0 0,0 0 0,0 0 0,0 0 0,0 1 0,0-1 0,0 0 0,0 1 0,0-1 0,0 1 0,0-1 0,0 1 0,-1-1 0,1 1 0,0-1 0,0 1 0,0 0 0,-1 0 0,1-1 0,-1 1 0,1 0 0,0 0 0,-1 0 0,1-1 0,-1 1 0,0 0 0,1 0 0,-1 0 0,0 0 0,1 0 0,-1 0 0,0 0 0,0 0 0,0 0 0,0 0 0,0 0 0,0 0 0,0 0 0,0 0 0,-1 0 0,0 2 0,0-1 0,0-1 0,-1 1 0,1 0 0,-1-1 0,1 1 0,-1-1 0,0 0 0,0 1 0,0-1 0,0 0 0,0 0 0,0 0 0,0 0 0,0-1 0,0 1 0,0-1 0,0 1 0,0-1 0,-1 1 0,1-1 0,0 0 0,0 0 0,-1 0 0,1-1 0,0 1 0,0 0 0,0-1 0,-3-1 0,1 2 0,0-1 0,-1-1 0,1 1 0,0-1 0,0 1 0,1-1 0,-1 0 0,0-1 0,1 1 0,-1-1 0,1 1 0,0-1 0,-1 0 0,-1-4 0,1-1 0,0 0 0,1 0 0,1-1 0,-1 1 0,1-1 0,1 1 0,0-1 0,-1-15 0,2 11 0,-1 1 0,-1-1 0,-1 1 0,-3-14 0,4 23 0,1 0 0,0 0 0,-1 0 0,1 0 0,-1 0 0,0 0 0,0 0 0,0 1 0,0-1 0,-1 1 0,1 0 0,-1-1 0,1 1 0,-1 0 0,0 1 0,0-1 0,0 0 0,0 1 0,-6-2 0,9 2 0,-1 1 0,1 0 0,-1-1 0,1 1 0,-1 0 0,1 0 0,-1-1 0,0 1 0,1 0 0,-1 0 0,1 0 0,-1 0 0,0 0 0,1 0 0,-1 0 0,1 0 0,-1 0 0,0 0 0,1 0 0,-1 0 0,1 0 0,-1 0 0,1 1 0,-1-1 0,0 0 0,1 0 0,-1 1 0,1-1 0,-1 0 0,1 1 0,-1-1 0,1 1 0,0-1 0,-1 0 0,1 1 0,-1-1 0,1 1 0,0-1 0,-1 1 0,1-1 0,0 1 0,0 0 0,-1-1 0,1 1 0,0-1 0,0 1 0,0-1 0,0 1 0,0 0 0,0-1 0,0 1 0,0 0 0,0-1 0,0 1 0,0-1 0,0 1 0,0 0 0,1-1 0,-1 1 0,0-1 0,0 1 0,1-1 0,-1 1 0,0-1 0,1 1 0,-1-1 0,1 1 0,18 38 0,-12-30 0,1 0 0,1 0 0,-1-1 0,1 0 0,1-1 0,-1 0 0,1-1 0,0 1 0,1-2 0,-1 0 0,1 0 0,0-1 0,1 0 0,20 4 0,-30-8 0,1 1 0,-1 0 0,1-1 0,-1 1 0,1 0 0,-1 1 0,1-1 0,-1 0 0,0 1 0,1-1 0,-1 1 0,0 0 0,0 0 0,0 0 0,-1 0 0,1 0 0,0 0 0,-1 0 0,1 0 0,-1 1 0,0-1 0,0 1 0,0-1 0,0 1 0,0-1 0,-1 1 0,1 0 0,-1-1 0,1 1 0,-1 4 0,0-4 0,-1 1 0,0-1 0,0 0 0,0 0 0,0 0 0,0-1 0,0 1 0,-1 0 0,1 0 0,-1-1 0,0 1 0,0-1 0,0 1 0,0-1 0,0 0 0,0 0 0,-1 0 0,1 0 0,-1 0 0,0 0 0,1-1 0,-1 1 0,0-1 0,0 0 0,0 0 0,-4 1 0,-29 8-82,9-3-346,1 0 0,-29 14 1,33-10-6399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5:49.3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0 638 24575,'-10'-1'0,"1"0"0,-1-1 0,0 0 0,0 0 0,-10-5 0,-37-7 0,-1 10 0,-69 5 0,-40-2 0,163 1 0,0-1 0,-1 0 0,1 1 0,0-1 0,0-1 0,0 1 0,-1-1 0,2 1 0,-1-1 0,0 0 0,0 0 0,0-1 0,1 1 0,-1-1 0,1 0 0,0 0 0,0 0 0,0 0 0,0-1 0,1 1 0,-1-1 0,1 0 0,0 1 0,0-1 0,0 0 0,1 0 0,-1 0 0,1-1 0,-2-7 0,0-11 0,1 0 0,1 1 0,0-1 0,6-38 0,-2 13 0,-3 5 0,-1 22 0,2-1 0,4-27 0,-4 42 0,1 0 0,0 0 0,0 1 0,0-1 0,1 0 0,0 1 0,1 0 0,-1-1 0,1 1 0,9-10 0,-5 7 0,1 0 0,0 1 0,0 0 0,1 0 0,0 1 0,0 0 0,1 1 0,-1 0 0,2 1 0,14-5 0,-6 5 0,-1 0 0,1 2 0,0 0 0,0 1 0,32 2 0,-52 0 0,16-1 0,0 2 0,0 0 0,0 1 0,0 0 0,20 6 0,-31-6 0,-1 0 0,0 0 0,1 0 0,-1 0 0,0 1 0,-1-1 0,1 1 0,0 0 0,-1 0 0,1 0 0,-1 1 0,0-1 0,0 1 0,-1 0 0,1 0 0,-1 0 0,1 0 0,-1 0 0,-1 1 0,1-1 0,-1 1 0,2 8 0,1 10 0,-1 0 0,-2 1 0,-1 35 0,-1-35 0,1 0 0,2 1 0,4 28 0,2-11-455,-2 1 0,0 62 0,-5-78-6371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04.6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1 533 24575,'-10'1'0,"-1"0"0,1 1 0,0 0 0,-18 7 0,-29 5 0,21-11 0,-101 16 0,126-16 0,0-1 0,1 0 0,-1-1 0,0 0 0,0 0 0,-14-2 0,22 0 0,1 1 0,-1-1 0,0 0 0,0 1 0,1-1 0,-1-1 0,1 1 0,-1 0 0,1-1 0,-1 1 0,1-1 0,0 1 0,0-1 0,0 0 0,0 0 0,0 0 0,0-1 0,0 1 0,1 0 0,-1-1 0,1 1 0,0-1 0,-1 1 0,1-1 0,0 1 0,1-1 0,-1 0 0,0 0 0,0-2 0,-2-25 0,2 0 0,0 1 0,2-1 0,1 0 0,2 1 0,0 0 0,2-1 0,18-49 0,-21 68 0,2-1 0,-1 1 0,2 0 0,0 0 0,0 0 0,1 1 0,0 0 0,0 1 0,1-1 0,1 1 0,-1 1 0,2-1 0,-1 2 0,1-1 0,0 1 0,0 1 0,1 0 0,0 0 0,0 1 0,1 1 0,-1 0 0,1 0 0,16-2 0,8-1 0,-15 2 0,1 0 0,-1 2 0,1 1 0,0 1 0,29 1 0,-45 1 0,-1 0 0,1 0 0,-1 0 0,1 1 0,-1 0 0,0 0 0,0 0 0,0 0 0,0 1 0,0 0 0,-1 0 0,1 0 0,-1 1 0,0-1 0,0 1 0,0 0 0,0 0 0,-1 1 0,1-1 0,-1 1 0,0-1 0,-1 1 0,1 0 0,-1 0 0,0 1 0,2 7 0,2 16 0,-2-1 0,0 1 0,-2 0 0,-2 0 0,-4 52 0,0 4 0,-1-34 120,4-49-203,0 1 1,0-1-1,0 1 1,0-1-1,-1 0 1,1 0-1,-1 1 1,1-1-1,-1 0 1,1 0-1,-1-1 1,0 1-1,0 0 1,0-1-1,0 1 1,-1-1-1,-2 3 1,-15 3-6744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09.8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5 449 24575,'0'5'0,"0"-1"0,-1 0 0,0 0 0,1 0 0,-1 0 0,-1 0 0,1 0 0,0 0 0,-1 0 0,0 0 0,0-1 0,0 1 0,-1-1 0,1 0 0,-1 1 0,0-1 0,-4 4 0,-5 3 0,0-1 0,-1 0 0,-20 10 0,-12 8 0,35-20 0,-2 0 0,1-1 0,0-1 0,-1 0 0,0 0 0,0-1 0,-1-1 0,1 0 0,-1-1 0,0 0 0,1-1 0,-23-1 0,28 0 0,1 0 0,0-1 0,0 0 0,-1 0 0,1 0 0,0-1 0,0 0 0,0 0 0,0 0 0,0-1 0,1 0 0,-1 0 0,1 0 0,0-1 0,0 0 0,0 0 0,0 0 0,1-1 0,-1 0 0,1 1 0,0-1 0,1-1 0,-1 1 0,1-1 0,0 1 0,1-1 0,-3-6 0,-1-16 0,1-1 0,1 0 0,2 0 0,1 0 0,1-1 0,5-30 0,-1-27 0,-4 76 0,0-1 0,1 0 0,1 0 0,0 1 0,6-19 0,-7 25 0,1 1 0,0 0 0,0-1 0,0 1 0,1 0 0,0 0 0,-1 0 0,1 0 0,1 1 0,-1-1 0,0 1 0,1 0 0,0 0 0,0 0 0,0 0 0,5-2 0,23-7 0,1 1 0,0 1 0,0 2 0,63-7 0,-66 10 0,2 0 0,51 0 0,-76 4 0,0 1 0,0 0 0,0 1 0,0 0 0,0 0 0,0 0 0,0 1 0,-1 0 0,1 0 0,0 1 0,-1 0 0,0 0 0,0 0 0,7 6 0,-10-5 0,0 0 0,1 0 0,-2 0 0,1 1 0,0 0 0,-1-1 0,0 1 0,0 0 0,0 0 0,-1 0 0,0 0 0,0 0 0,0 1 0,0 8 0,0 12 0,-4 46 0,1-35 0,2 6 0,1-32 0,-1 0 0,1 1 0,-2-1 0,0 0 0,0 0 0,-1 1 0,0-1 0,-1 0 0,0-1 0,-1 1 0,0 0 0,-1-1 0,-6 11 0,-1-3-1365,2-1-5461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0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64 2 24575,'-102'-2'0,"-115"5"0,117 12 0,67-9 0,-57 5 0,-4-11-1365,67 0-5461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1.5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,'893'0'-1365,"-866"0"-5461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3.2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24575,'11'0'0,"8"0"0,13 0 0,6 0 0,1 0 0,1 0 0,-3 0 0,-1 0 0,-1 0 0,-2 0 0,-1 0 0,-5 5 0,-8 2-8191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4.6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6'0'0,"12"0"0,8 0 0,6 0 0,8 0 0,2 0 0,0 0 0,-2 0 0,-3 0 0,-1 0 0,-2 0 0,-7 0-8191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5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1'0'0,"9"0"0,6 0 0,4 0 0,8 0 0,3 0 0,0 0 0,-2 0 0,-2 0 0,4 0 0,-5 0-8191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6:57.1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9 0 24575,'-5'0'0,"-8"0"0,-6 0 0,-6 0 0,-4 0 0,-2 0 0,-2 0 0,0 0 0,0 0 0,5 0-819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23.6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'0'0,"8"0"0,13 0 0,6 0 0,7 0 0,6 0 0,6 0 0,-1 0 0,-5 0 0,-6 0 0,1 0 0,-3 0 0,-3 0 0,-3 0 0,-2 0 0,-2 0 0,-6 0-8191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0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,'11'0'0,"9"0"0,6 0 0,5 0 0,7 0 0,3 0 0,-1 0 0,0 0 0,-3 0 0,-2 0 0,-1 0 0,-2 0 0,0 0 0,-1 0 0,-5 0-8191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1.7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5'0'0,"8"0"0,7 0 0,5 0 0,4 0 0,2 0 0,2 0 0,0 0 0,0 0 0,0 0 0,0 0 0,-6 0-8191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3.0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6'0'0,"6"0"0,8 0 0,5 0 0,4 0 0,2 0 0,1 0 0,2 0 0,-1 0 0,-6 0-8191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4.2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2 24575,'511'0'0,"-507"1"-91,1-1 0,0 0 0,0 0 0,0 0 0,-1-1 0,1 0 0,0 0 0,0 0 0,-1 0 0,1-1 0,-1 1 0,1-1 0,-1-1 0,6-3 0,3-7-6735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5.3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6'0'0,"7"0"0,11 0 0,14 0 0,5 0 0,1 0 0,-2 0 0,-2 0 0,-4 0 0,-1 0 0,-2 0 0,-1 0 0,0 0 0,-1 0 0,-5 0-8191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6.3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,'10'0'0,"32"0"0,29 0 0,14 0 0,3 0 0,-3 6 0,-5 1 0,-10 0 0,-13-2 0,-15-1-8191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7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,'6'0'0,"6"0"0,8 0 0,10 0 0,6 0 0,2 0 0,0 0 0,-1 0 0,-1 0 0,-2 0 0,-6 0-8191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08.9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24575,'10'0'0,"16"0"0,7 0 0,10 0 0,2 0 0,0 0 0,-3 0 0,-3 0 0,-3 0 0,-2 0 0,-2 0 0,0 0 0,0 0 0,-7 5 0,-1 2 0,-5 0-8191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10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4 24575,'5'0'0,"8"0"0,7 0 0,5 0 0,4 0 0,7-5 0,9-2 0,8 0 0,-1 2 0,-2 1 0,-6 2 0,-4 0 0,-4 2 0,-2 0 0,-2 0 0,0 0 0,-7-5 0,-7-2-8191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11.9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,'6'0'0,"12"0"0,9 0 0,10 0 0,5 0 0,0 0 0,-2 0 0,-1 0 0,-3 0 0,-2 0 0,-1 0 0,-1 0 0,-6 0-81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24.8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989'0'-1365,"-963"0"-5461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22.5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91 140 24575,'-1291'0'0,"1311"-1"0,-1-1 0,38-10 0,22-2 0,135 11 0,-21 2 0,-151-5 0,0-1 0,-1-3 0,52-18 0,-19 6 0,-35 10 0,-27 7 0,0 1 0,0 1 0,0 0 0,1 0 0,-1 2 0,0-1 0,1 2 0,20 0 0,-25 1-114,0 0 1,-1 0-1,1 1 0,0 0 0,-1 1 1,1-1-1,-1 1 0,0 1 0,0 0 1,0 0-1,6 5 0,2 4-6712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46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8"0"0,7 0 0,5 0 0,4 0 0,2 0 0,1 0 0,1 0 0,0 0 0,0 0 0,0 0 0,-1 0 0,-5 0-8191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53.6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 24575,'6'0'0,"6"0"0,7 0 0,6 5 0,4 2 0,2 0 0,2-1 0,0-3 0,-5-5 0,-8-10 0,-7-7 0,-5 0-8191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7:56.4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5 0 0,3 0 0,4 0 0,0 0 0,1 0 0,-5 0-8191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8:02.7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'0'0,"8"0"0,6 0 0,6 0 0,4 0 0,3 0 0,0 0 0,1 0 0,0 0 0,0 0 0,0 0 0,-1 0 0,0 0 0,0 0 0,0 0 0,-6 0-8191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8:13.7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99 24575,'36'-3'0,"0"-1"0,0-1 0,-1-3 0,66-21 0,-65 17 0,-1 1 0,1 3 0,1 1 0,62-5 0,100 14-1365,-165-1-5461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8:14.9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,'11'0'0,"9"0"0,11 0 0,7 0 0,7 0 0,1 0 0,-1 0 0,-3 0 0,-4 0 0,-2 0 0,-2 0 0,-2 0 0,-1 0 0,0 0 0,-5 0-8191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8:16.2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17'0'0,"20"0"0,22 0 0,10 0 0,11 0 0,-4 0 0,-4 0 0,-8 0 0,-15 0-8191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9:01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33 75 24575,'-10'-1'0,"0"-1"0,0 0 0,0 0 0,1-1 0,-13-5 0,-12-4 0,15 7 0,-12-5 0,1 2 0,-1 1 0,-1 1 0,1 2 0,-61 0 0,44 8 0,-56 14 0,63-10 0,-1-1 0,-54 1 0,-119-11 0,-158 5 0,256 13 0,72-8 0,-50 2 0,-369-8 0,219-3 0,188-3-1365,37-2-5461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9:03.8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55'2'0,"63"12"0,37 1 0,448-15 0,-469-16 0,-84 9 0,64-3 0,-9 11-1365,-77-1-546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30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3844'0'0,"-3812"2"0,0 1 0,36 8 0,-33-5 0,52 4 0,-55-10-102,-15 0-151,1 0 1,-1 2-1,0-1 1,28 8-1,-25-2-6573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9:06.0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5'0'0,"8"0"0,6 0 0,6 0 0,4 0 0,8 0 0,3 0 0,5 0 0,1 0 0,-3 0 0,-2 0 0,-4 0 0,-2 0 0,-1 0 0,-2 0 0,-1 0 0,1 0 0,-7 0-8191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29:09.3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1 1 24575,'1'49'0,"-2"0"0,-2 1 0,-2-1 0,-19 76 0,4-48 0,3 1 0,-8 111 0,20 245 0,8-230 0,-3 582 0,2-757 0,1-1 0,1 0 0,1-1 0,13 38 0,-8-33 0,-2 1 0,6 50 0,-9-43 0,2 0 0,13 41 0,-11-47 0,-1-1 0,-2 2 0,4 50 0,-9-37 0,-5 221 0,4-266 0,0 0 0,-1-1 0,1 1 0,0 0 0,-1-1 0,0 1 0,0 0 0,0-1 0,0 1 0,0-1 0,-1 1 0,1-1 0,-3 4 0,3-6 0,0 1 0,0 0 0,0 0 0,0-1 0,0 1 0,0 0 0,0-1 0,0 1 0,-1-1 0,1 1 0,0-1 0,0 0 0,-1 0 0,1 1 0,0-1 0,0 0 0,-1 0 0,1 0 0,0 0 0,-3-1 0,-1 0 0,0-1 0,1 0 0,-1 0 0,0-1 0,1 1 0,0-1 0,-1 0 0,1 0 0,0-1 0,0 1 0,1-1 0,-5-5 0,-11-15 0,14 17 0,0 0 0,0 1 0,-1-1 0,0 1 0,-9-7 0,15 13 0,0 0 0,0-1 0,0 1 0,0 0 0,-1 0 0,1 0 0,0 0 0,0-1 0,0 1 0,0 0 0,0 0 0,-1 0 0,1 0 0,0 0 0,0-1 0,0 1 0,0 0 0,-1 0 0,1 0 0,0 0 0,0 0 0,0 0 0,-1 0 0,1 0 0,0 0 0,0 0 0,0 0 0,-1 0 0,1 0 0,0 0 0,0 0 0,0 0 0,-1 0 0,1 0 0,0 0 0,0 0 0,0 0 0,-1 0 0,1 1 0,0-1 0,0 0 0,0 0 0,0 0 0,-1 0 0,1 0 0,0 1 0,0-1 0,0 0 0,0 0 0,2 13 0,11 16 0,-9-25 0,-1 1 0,1-1 0,0 0 0,0 0 0,0-1 0,1 1 0,-1-1 0,1 0 0,0 0 0,0 0 0,0-1 0,0 1 0,0-1 0,0-1 0,1 1 0,-1-1 0,1 0 0,-1 0 0,1 0 0,0-1 0,-1 0 0,1 0 0,0 0 0,-1-1 0,1 0 0,-1 0 0,1 0 0,-1-1 0,0 0 0,1 0 0,-1 0 0,0-1 0,0 1 0,0-1 0,7-6 0,-12 8-4,26-21-450,1 0 0,53-32 1,-57 41-6373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7:42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6 858 24575,'-9'1'0,"1"1"0,-1-1 0,0 1 0,1 1 0,0 0 0,-1 0 0,1 1 0,-13 7 0,-16 8 0,0-2 0,-40 25 0,45-23 0,-67 27 0,43-24 0,30-10 0,-2-2 0,1-1 0,-1 0 0,-1-3 0,1 0 0,-47 3 0,60-8 0,0-1 0,0 0 0,-1-1 0,1 0 0,0-1 0,0-1 0,0-1 0,0 0 0,-21-9 0,-49-24 0,63 29 0,0-1 0,1-1 0,0-1 0,0-1 0,-34-26 0,33 20 0,-70-67 0,83 75 0,1 0 0,0 0 0,0-1 0,1 1 0,0-2 0,1 1 0,-7-18 0,-13-34 0,17 43 0,1 1 0,1-1 0,-8-33 0,14 47 0,0-1 0,0 1 0,1-1 0,0 1 0,0-1 0,0 1 0,1-1 0,0 1 0,1-1 0,-1 1 0,1 0 0,0 0 0,1 0 0,0 0 0,0 0 0,4-6 0,1-1 0,0 1 0,1 0 0,1 0 0,0 1 0,12-10 0,-15 16 0,-1 0 0,1 1 0,-1 0 0,1 1 0,1 0 0,-1 0 0,0 0 0,1 1 0,-1 0 0,1 0 0,12-1 0,71-1 0,-72 4 0,1 0 0,-1-1 0,0-1 0,0-1 0,0 0 0,0-2 0,0 0 0,19-9 0,111-58 0,164-71 0,-98 75 0,-199 62 0,0 1 0,0 1 0,1 0 0,0 1 0,0 0 0,0 2 0,0 0 0,21 2 0,11 4 0,74 17 0,-120-21 0,14 3 0,0 2 0,0 0 0,0 1 0,-1 0 0,0 1 0,-1 1 0,0 1 0,0 0 0,-1 1 0,-1 1 0,1 0 0,-2 0 0,0 1 0,0 1 0,-2 0 0,1 1 0,-2 0 0,12 23 0,-10-19 0,1 0 0,21 25 0,-21-29 0,-1 1 0,0-1 0,0 2 0,14 33 0,-23-45 0,0-1 0,-1 1 0,0 0 0,0 0 0,0 0 0,-1-1 0,0 1 0,0 0 0,0 0 0,0 0 0,-1 0 0,0 0 0,0 0 0,0-1 0,0 1 0,-1 0 0,0-1 0,0 1 0,0-1 0,-1 0 0,1 0 0,-1 0 0,-6 7 0,-3 2 0,-1-1 0,0-1 0,-1 0 0,0 0 0,-22 11 0,23-15 0,0 1 0,0 1 0,1 0 0,0 1 0,1 0 0,0 1 0,-15 18 0,8-6 0,-1 0 0,-1-1 0,-1-2 0,-1 0 0,0-1 0,-49 31 0,65-47-38,-26 19 119,-39 20 1,58-36-295,0 0 0,0-1 0,0-1 1,-1 0-1,0-1 0,-22 2 0,9-3-6613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7:56.1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525'0,"3"-484"0,1 0 0,10 43 0,-2-10 0,-10-56 0,1-1 0,1 1 0,0-1 0,1 0 0,9 18 0,-12-30 0,0-1 0,1 0 0,-1 1 0,1-1 0,0 0 0,0 0 0,1-1 0,-1 1 0,1-1 0,0 0 0,0 0 0,0 0 0,0 0 0,0 0 0,1-1 0,-1 0 0,1 0 0,0 0 0,-1-1 0,1 1 0,0-1 0,8 0 0,61 3 0,98-7 0,-36-1 0,371 4 0,-505 1 0,-1-1 0,1 0 0,0 0 0,-1 0 0,1 0 0,0 0 0,0 0 0,-1 0 0,1-1 0,0 1 0,-1-1 0,1 1 0,-1-1 0,1 0 0,0 1 0,-1-1 0,0 0 0,1 0 0,-1 0 0,1 0 0,1-2 0,-3 1 0,1 1 0,-1 0 0,0 0 0,0-1 0,0 1 0,0 0 0,0-1 0,0 1 0,-1 0 0,1 0 0,0-1 0,0 1 0,-1 0 0,1 0 0,-1 0 0,1-1 0,-1 1 0,0 0 0,1 0 0,-1 0 0,-1-1 0,-7-9 0,0 1 0,-1 0 0,-19-14 0,-4-4 0,17 14 0,0 0 0,-1 2 0,-1 0 0,-20-11 0,36 22 0,1 0 0,-1 1 0,0-1 0,0 0 0,0 1 0,0-1 0,0 1 0,0-1 0,0 1 0,-1 0 0,1 0 0,0 0 0,-2 1 0,4-1 0,-1 0 0,0 0 0,1 0 0,-1 1 0,0-1 0,1 0 0,-1 1 0,1-1 0,-1 1 0,1-1 0,-1 1 0,1-1 0,-1 0 0,1 1 0,-1 0 0,1-1 0,0 1 0,-1-1 0,1 1 0,0 0 0,0-1 0,-1 1 0,1-1 0,0 1 0,0 1 0,0 1 0,0 0 0,0 0 0,0 0 0,1 0 0,-1 0 0,1 0 0,0 0 0,0 0 0,0 0 0,0 0 0,1 0 0,-1-1 0,1 1 0,0 0 0,2 2 0,4 6 0,1 0 0,0-1 0,1 0 0,0-1 0,0 0 0,1 0 0,0-1 0,1-1 0,0 0 0,17 8 0,-26-14 0,0 0 0,1 1 0,-1-1 0,0 1 0,0 0 0,0 0 0,0 0 0,-1 0 0,1 0 0,-1 1 0,1-1 0,-1 1 0,0 0 0,0 0 0,0 0 0,0 0 0,0 0 0,-1 0 0,1 0 0,-1 0 0,0 1 0,0-1 0,0 1 0,-1-1 0,1 0 0,-1 1 0,1-1 0,-1 1 0,-1 0 0,1-1 0,-1 4 0,0-1 0,0-1 0,0 0 0,-1 0 0,0-1 0,0 1 0,0 0 0,0 0 0,-1-1 0,0 0 0,0 1 0,0-1 0,0 0 0,-1 0 0,0-1 0,0 1 0,0-1 0,0 0 0,0 0 0,0 0 0,-9 4 0,-98 45 0,102-48-195,0-1 0,1 1 0,-1-1 0,-1-1 0,1 0 0,-10 1 0,-5 0-6631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8:02.0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9 24575,'580'-39'0,"-302"13"0,-11-1 0,206-9 0,280 37-1365,-726-1-5461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8:07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0 0 24575,'-480'0'0,"469"1"0,0 0 0,0 1 0,0 0 0,1 1 0,-1 0 0,1 1 0,0 0 0,-12 7 0,9-5 0,0 0 0,-1-1 0,0-1 0,-15 4 0,-4-2 0,1 1 0,-56 19 0,76-21 0,0 0 0,0 1 0,1 1 0,-1 0 0,1 0 0,1 1 0,-1 0 0,1 1 0,-15 17 0,1 2 0,16-20 0,1 0 0,0 0 0,0 1 0,1 0 0,0 0 0,0 1 0,1-1 0,0 1 0,1 1 0,0-1 0,0 0 0,-3 20 0,3 37 0,5 103 0,2-64 0,-2-90 0,1-1 0,1 1 0,1 0 0,0-1 0,1 0 0,0 0 0,1 0 0,14 23 0,-8-14 0,16 46 0,5 7 0,-24-59 0,0 1 0,8 28 0,15 80 0,-30-120 0,1 0 0,-1 0 0,1 0 0,1 0 0,-1-1 0,1 1 0,5 5 0,-5-6 0,0 1 0,0-1 0,0 1 0,-1 0 0,0-1 0,0 1 0,-1 1 0,2 7 0,1 30 0,-2 0 0,-2 1 0,-7 68 0,6-112 0,0 0 0,0 1 0,0-1 0,-1 0 0,1 1 0,-1-1 0,1 0 0,-1 1 0,0-1 0,0 0 0,0 0 0,0 0 0,-3 3 0,4-4 0,-1-1 0,1 0 0,-1 0 0,1 0 0,-1 1 0,1-1 0,-1 0 0,0 0 0,1 0 0,-1 0 0,1 0 0,-1 0 0,1 0 0,-1 0 0,1 0 0,-1-1 0,1 1 0,-1 0 0,1 0 0,-1 0 0,1-1 0,-1 1 0,1 0 0,-1 0 0,1-1 0,-1 1 0,1-1 0,0 1 0,-1 0 0,1-1 0,-1 1 0,1-1 0,-1 0 0,-3-6 0,-1 1 0,1-1 0,0 0 0,0-1 0,1 1 0,-3-9 0,-7-16 0,-1 1 0,-1 1 0,-2 1 0,-1 0 0,-35-42 0,-37-63 0,78 113 0,2 0 0,-14-42 0,24 63 0,0-1 0,-1 1 0,1 0 0,0 0 0,0 0 0,0 0 0,0-1 0,0 1 0,0 0 0,0 0 0,0 0 0,0 0 0,0-1 0,0 1 0,0 0 0,0 0 0,0 0 0,1-1 0,-1 1 0,0 0 0,0 0 0,0 0 0,0 0 0,0 0 0,0-1 0,0 1 0,0 0 0,0 0 0,1 0 0,-1 0 0,0 0 0,0 0 0,0 0 0,0-1 0,0 1 0,1 0 0,-1 0 0,0 0 0,0 0 0,0 0 0,0 0 0,1 0 0,-1 0 0,0 0 0,0 0 0,0 0 0,0 0 0,1 0 0,14 3 0,24 12 0,-30-11 0,-6-2 0,41 15 0,79 20 0,-111-34 0,-1 0 0,1-1 0,0-1 0,0 0 0,0-1 0,0 0 0,0-1 0,0 0 0,-1-1 0,1 0 0,0-1 0,17-6 0,-23 5-4,0 0 0,1 0 1,-1 0-1,-1-1 0,9-8 0,2-1-1338,3-2-5484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8:09.7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878'0'0,"-1866"0"-227,-1 1-1,0 0 1,0 1-1,1 0 1,11 5-1,-3-1-6598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8:11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780'0'-1365,"-1754"0"-5461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6:48:30.3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62 7181 24575,'-19'16'0,"-1"-1"0,0 0 0,-1-2 0,0-1 0,-1 0 0,-29 10 0,-34 19 0,45-19 0,-52 30 0,-2-4 0,-187 67 0,240-103 0,-48 15 0,-161 28 0,-89 13 0,122-21 0,171-39 0,0-3 0,0-2 0,-1-2 0,1-2 0,-1-2 0,1-2 0,-67-15 0,25-4 0,1-3 0,-152-70 0,38-6 0,166 81 0,1-1 0,1-2 0,-45-43 0,46 33 0,1-2 0,1 0 0,3-2 0,1-1 0,2-1 0,1-2 0,-28-78 0,26 61 0,5 17 0,3 0 0,1-2 0,2 0 0,3 0 0,-10-76 0,13 68 0,-1 0 0,-3 0 0,-2 1 0,-22-52 0,16 52 0,4-1 0,1 0 0,-12-93 0,-35-236 0,53 339 0,-4-34 0,-5-149 0,20-82 0,1 109 0,-3-79 0,3-331 0,35 4 0,-16 66 0,-19 492 0,13-82 0,-5 58 0,20-83 0,-20 111 0,-1-1 0,-3 0 0,2-51 0,-7 59 0,2 0 0,2 1 0,18-64 0,-14 61 0,3-15 0,-2 7 0,2-1 0,29-69 0,-6 38 0,80-129 0,-105 192 0,1 0 0,1 0 0,0 1 0,1 1 0,0 1 0,26-18 0,102-52 0,-9 6 0,-80 39 0,-1-3 0,-3-2 0,-1-3 0,55-65 0,-66 67 0,3 2 0,1 1 0,48-37 0,-60 57 0,0 0 0,1 2 0,1 2 0,1 0 0,0 2 0,43-12 0,144-35 0,259-88 0,-351 94 0,-79 32 0,2 2 0,0 2 0,1 2 0,64-12 0,13 15 0,0 6 0,159 9 0,-120 2 0,-102-1 0,1 4 0,-1 1 0,-1 4 0,0 3 0,0 2 0,-1 3 0,-2 3 0,0 3 0,94 52 0,842 541 0,-955-590 0,59 39 0,102 88 0,-43-21 0,47 43 0,30 23 0,-207-172 0,-1 2 0,-2 1 0,-1 1 0,-1 1 0,-2 1 0,35 69 0,-44-71 0,-1 0 0,-2 1 0,-1 1 0,-1 0 0,-2 0 0,-2 1 0,-1 0 0,0 51 0,-6 425 0,-2 148 0,-14-274 0,9-287 0,-45 184 0,-59 106 0,85-310 0,-3-1 0,-78 137 0,-414 507 0,360-514 0,-27 25 0,-16 21 0,116-146 0,-142 132 0,148-156 0,-77 60 0,73-68 0,37-33 0,23-20 0,2 1 0,-32 36 0,47-46 0,-1-1 0,0 0 0,-1-1 0,0 0 0,0-1 0,-1 0 0,0-1 0,-1-1 0,-24 11 0,30-15 0,1 0 0,0 1 0,0 0 0,1 1 0,-1 0 0,1 0 0,0 0 0,1 1 0,-11 13 0,11-12 0,-1 0 0,0 0 0,-1-1 0,0 0 0,0 0 0,0-1 0,-1 0 0,-9 5 0,1-5 0,1 0 0,-1-1 0,0-1 0,0-1 0,0 0 0,-22 0 0,-108-5 0,1 0 0,80 16-288,52-10-789,-7 2-5749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06.7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1 24575,'-7'7'0,"1"1"0,0 0 0,0 1 0,1-1 0,0 1 0,1 0 0,0 0 0,0 1 0,-2 10 0,-19 98 0,12-47 0,0-21 0,6-26 0,1 0 0,2 0 0,-4 46 0,7-21 0,-16 92 0,-28 82 0,39-199-1365,-1-4-546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34.6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274'-2'0,"302"5"0,-500 3 0,91 20 0,-100-13 0,0-4 0,76 2 0,2980-13 0,-3079 4 0,69 12 0,-65-6 0,48 1 0,10-11 8,-63 0-466,1 2 1,62 9-1,-72-3-6368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08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9 1 24575,'-2'9'0,"0"0"0,0-1 0,0 1 0,-1 0 0,0-1 0,-1 1 0,0-1 0,-6 8 0,-4 12 0,-18 40 0,2-5 0,-36 106 0,46-90 0,12-45 0,-22 61 0,26-83 0,1 1 0,0 0 0,0-1 0,-1 25 0,3-24 0,0-1 0,-1 1 0,0-1 0,-7 17 0,-2-9-1365,-2-7-5461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09.6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 24575,'1086'0'0,"-1024"-5"-1365,-36-2-5461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17.1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882'0'0,"-1820"3"0,-1 3 0,77 18 0,-77-12 0,0-3 0,79 2 0,-114-11 0,452 17 0,188-1 0,-416-19 0,33 0 0,296 7 0,-402 11 0,54 1 0,-181-17-49,-31 0-214,-1 0-1,1 1 1,-1 1 0,32 6 0,-30 0-6563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22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5 24575,'1528'0'0,"-1491"-2"0,66-12 0,22-2 0,-30 8 0,164-36 0,-110 15 0,-44 17 0,0 5 0,163 8 0,-97 3 0,-65 1 0,201 38 0,-195-23 0,172 8 0,-132-18 0,-1 7 0,199 48 0,24-10 0,36 7 0,-315-44 0,180 8 0,-142-17 0,81 16 0,92 5 0,30-29 0,195 10 0,545 10 0,-719-23 0,-273 2 0,54 2 0,0-6 0,194-31 0,-223 19 0,149-1 0,31-4 0,-31-17 0,-91 10 0,259-9 0,-344 33 0,123-22 0,56-4 0,124 32 0,91-4 0,-158-42 0,-190 22 0,332-75 0,-396 82 0,48-18 21,-80 22-367,0 1-1,1 2 1,63-8-1,-65 15-6479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24.1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2'0'-28,"588"6"-761,-3 38 152,939 187 637,-910-129 103,-504-84-52,267-13 0,-360-12-1208,-17 1-4628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09:53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3 24575,'337'0'56,"981"-8"-1103,-1-59 952,-862 38 977,-233 16-678,128-2-204,-244 15 0,136 17 0,-96 12-1365,-109-20-5461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2:57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6 1 24575,'-858'0'-1365,"831"0"-5461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2:58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4 1 24575,'-636'0'-1365,"609"0"-5461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18.8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1 24575,'1020'0'0,"-947"-4"0,-1-3 0,122-29 0,64-7 0,-164 40 0,-1 4 0,96 13 0,84 2 0,-219-16 0,-1-2 0,96-16 0,-86 9 0,0 3 0,0 2 0,88 7 0,-30 0 0,-31-3 0,7-1 0,188 21 0,-247-14 0,0-2 0,0-2 0,1-2 0,-1-1 0,0-2 0,58-11 0,-89 12-227,1 1-1,0 0 1,0 0-1,0 1 1,10 1-1,2 3-6598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26.4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123'-5'0,"127"-23"0,-128 12 0,130 0 0,307 18-1365,-532-2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7:04.5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8 24575,'4819'0'0,"-4307"-42"0,-457 36 0,333-9 0,-160 13 0,-31-13 0,32-1 0,602 14 0,-435 4 0,-365 0 0,0 1 0,0 2 0,56 16 0,-49-11 0,68 10 0,19-17 0,-90-4 0,0 2 0,0 1 0,45 8 0,3 2 0,-68-11 0,0 0 0,0 1 0,0 1 0,0 0 0,0 1 0,-1 1 0,1 0 0,23 12 0,40 29-1365,-53-37-546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36.7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8 24575,'51'-3'0,"63"-10"0,29-2 0,73-2 0,45 0 0,-182 16 0,0 5 0,86 14 0,-73-8 0,0-3 0,140-9 0,-76-1 0,60-13 0,-37 1 0,-26 14 0,-72 2 0,129-14 0,83-5 0,-27 3 0,76 0 0,-133 10 0,-58-10 0,34-1 0,-133 15 0,-1-2 0,1-3 0,88-21 0,-95 17 0,1 2 0,-1 2 0,48-1 0,142 9 0,-87 2 0,412-4 0,-498 5-1365,-35 2-5461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28.4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7 24575,'476'3'0,"512"-6"0,-272-63-1365,-650 56-5461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40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5'0'0,"8"0"0,6 0 0,6 0 0,4 0 0,-3-6 0,0-1 0,0 0 0,1 1 0,2 2 0,1 2 0,1 1 0,-5 6 0,-1 2 0,-5 0-8191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45.9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0 24575,'211'-5'0,"414"-65"0,-348 38 0,-168 22 0,308 2 0,-57 5 0,-232-12 0,-68 7 0,61-1 0,91 26 0,-29-1 0,-157-13 0,1 0 0,-1 2 0,0 1 0,28 10 0,-28-8 0,0-1 0,1-1 0,52 5 0,-27-10 0,-12 0 0,63 8 0,32 13 0,247 8 0,33-32 0,201 4 0,-201 45 0,-50-3 0,109-8 0,-410-28 0,69 16 0,-19-2 0,386 64 0,-393-69 0,-29-3 0,152 6 0,-198-21-1365,-5 1-5461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52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2 65 24575,'-113'3'0,"-123"-6"0,215-2 0,21 4 0,0 1 0,0 0 0,0 0 0,0 0 0,-1 0 0,1 0 0,0 0 0,0 0 0,0-1 0,0 1 0,0 0 0,0 0 0,0 0 0,0 0 0,0-1 0,-1 1 0,1 0 0,0 0 0,0 0 0,0 0 0,0 0 0,0-1 0,0 1 0,0 0 0,0 0 0,0 0 0,0 0 0,0-1 0,0 1 0,0 0 0,1 0 0,-1 0 0,0 0 0,0-1 0,0 1 0,0 0 0,0 0 0,0 0 0,0 0 0,0 0 0,0-1 0,1 1 0,-1 0 0,0 0 0,0 0 0,0 0 0,0 0 0,0 0 0,1 0 0,2-2 0,0 0 0,1 1 0,-1-1 0,1 1 0,-1 0 0,1 0 0,-1 0 0,6 0 0,127-9 0,182 10 0,-133 3 0,-178-3 0,56 1 0,0-3 0,106-16 0,-129 11-455,1 3 0,65 0 0,-79 5-6371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3:53.2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7 24575,'67'1'0,"1"-3"0,-1-3 0,0-2 0,86-23 0,-55 5 0,2 4 0,0 5 0,1 4 0,126 1 0,-196 9-88,1-1 0,43-10 1,-44 7-1015,-7 2-5724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36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6 24575,'2'-3'0,"1"-1"0,0 1 0,0-1 0,0 1 0,0 0 0,1 1 0,-1-1 0,1 0 0,-1 1 0,1 0 0,6-3 0,2 0 0,1 0 0,0 0 0,0 2 0,0-1 0,1 2 0,-1 0 0,1 0 0,18 1 0,-10 0 0,0-1 0,25-6 0,7-2 0,1 3 0,-1 3 0,1 1 0,69 7 0,-8-1 0,-54-3-116,-29 2-63,1-1 1,-1-2-1,1-1 1,-1-2 0,0-2-1,54-15 1,-60 10-6648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38.1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 24575,'3'-3'0,"1"0"0,0 0 0,1 0 0,-1 1 0,0-1 0,1 1 0,-1 1 0,1-1 0,0 0 0,-1 1 0,1 0 0,5 0 0,64-4 0,-49 5 0,595-3 0,-319 5 0,-270 0 0,-1 1 0,40 9 0,-36-6 0,55 4 0,-32-3-1365,-37-1-5461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40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9 24575,'3427'0'0,"-3249"-16"0,-21 1 0,286 16 0,73-3 0,-262-30 0,-166 18 0,122-5 0,-142 18 0,114-16 0,-139 11-682,45-1-1,-61 6-6143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42.7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5 24575,'369'-16'0,"-56"1"0,-236 14 0,399 2 0,-298 14 0,46 2 0,1119-18 0,-1300-2 0,-1-2 0,1-1 0,-1-3 0,49-16 0,-42 11 0,1 2 0,74-8 0,89 18 0,-158 5 0,1-3 0,0-2 0,0-3 0,75-15 0,-35-6 0,-27 5 0,0 4 0,2 3 0,0 2 0,97-2 0,1189 16 0,-1276 2 0,152 28 0,-43-3 0,50 2 0,-227-28 21,1-1 0,-1 2 1,0 0-1,0 0 0,18 10 0,32 10-1513,-41-19-5334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45.6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4 24575,'161'1'0,"248"-32"0,156-28 0,-402 43 0,194-7 0,-285 23 0,1-2 0,77-14 0,-46 5 0,0 5 0,132 8 0,-70 1 0,-92-5 0,-40 0 0,-1 1 0,63 8 0,-66 2-1365,-3 5-546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41.1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2877'0'0,"-2529"29"0,-263-16 0,0-4 0,1-4 0,137-10 0,-186 1 0,585-45 0,508 51-1365,-1100-2-5461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47.4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51'0'0,"756"19"0,-321-6-175,-498-14-1015,-161 1-5636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4:50.4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1 24575,'834'0'0,"-775"-3"0,-1-3 0,0-3 0,68-19 0,20-3 0,-86 21 0,34-7 0,98-5 0,5 6 0,79-3 0,-230 20 0,385 6 0,-2 34 0,-142-6 0,-149-21 0,160 37 0,-177-20 0,38 9 0,186 24 0,-312-61-1365,-6-1-5461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00.0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2 24575,'157'-10'0,"-41"1"0,300-4 0,530 50 0,-695-15 0,391-18 0,-261-49 0,-292 32 0,-62 9-341,1-2 0,-1-1-1,46-19 1,-47 15-6485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01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46'0'0,"1004"25"0,664 13 0,-1502-38 0,-131-16 124,-65 4-1613,-75 9-5337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03.2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 24575,'150'-12'0,"-28"0"0,807 2 0,-598 13 0,-295-3-455,0 1 0,53 10 0,-58-4-637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09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6 24575,'134'2'0,"148"-5"0,-184-12 0,-65 9 0,58-4 0,131 12 0,97-4 0,-220-14 0,-67 10 0,57-4 0,-61 9 0,229 3 0,-206 10-1365,-31-5-5461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13.8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 24575,'337'-17'0,"4"0"0,2316 18-1365,-2629-1-5461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22.4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87'0'0,"0"3"0,-1 4 0,102 21 0,-133-16 0,1 3 0,1-4 0,0-1 0,97 2 0,-43-11 0,95-5 0,-174 0 0,-1-2 0,41-14 0,-43 11 0,1 2 0,53-7 0,355 9 0,-232 8 0,79-3-1365,-257 0-5461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29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5:46.7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8 24575,'25'2'0,"-1"0"0,43 11 0,33 2 0,49-12 0,83 7 0,-22 5 0,-95-9 0,10 9 0,37 1 0,3-18 0,-95-1 0,1 4 0,-1 2 0,90 15 0,-56 1 0,2-6 0,-1-3 0,125-6 0,1693-8 0,-993 7 0,-522-22 0,-271 9 0,-72 7 0,120-22 0,86-45 0,-236 61 0,0 2 0,1 1 0,0 2 0,40 1 0,-36 1 0,0-1 0,74-15 0,-48 3 0,1 4 0,119-7 0,137 18 0,2 0 0,-169-14 0,21-2 0,775 13 0,-488 6 0,1466-3 0,-1919-1-170,-1 2-1,1 0 0,0 0 1,-1 0-1,1 2 0,-1-1 1,18 8-1,0 4-665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28:43.0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6 24575,'2345'0'0,"-1902"-33"0,-18 0 0,810 33 102,-535 2-1569,-674-2-5359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01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04.5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31 1020 24575,'-770'37'0,"188"29"0,447-52 0,-349 26 0,-429-38 0,863-4 0,1-2 0,-73-16 0,96 14 0,1-1 0,0-1 0,0-2 0,1 0 0,0-2 0,-30-19 0,43 23 0,2 0 0,-1 0 0,1-1 0,1 0 0,-1 0 0,2-1 0,-1 0 0,1 0 0,1-1 0,0 0 0,0 0 0,1-1 0,1 0 0,0 1 0,0-1 0,1-1 0,1 1 0,0 0 0,1-1 0,0 1 0,1-1 0,2-23 0,0 18 0,0 0 0,2 0 0,0 0 0,1 1 0,1 0 0,0 0 0,1 0 0,1 1 0,1 0 0,0 0 0,1 1 0,0 0 0,2 1 0,-1 0 0,17-14 0,9-1 0,1 2 0,1 1 0,1 1 0,58-24 0,178-61 0,-104 53 0,2 8 0,349-52 0,-250 72 0,350 8 0,-395 21 0,186 5 0,-372-3 0,0 1 0,-1 3 0,73 18 0,-107-22 0,-1 1 0,1 1 0,-1-1 0,0 1 0,0 0 0,-1 0 0,1 1 0,-1-1 0,0 1 0,0 1 0,-1-1 0,1 1 0,-1-1 0,0 1 0,-1 0 0,1 1 0,4 12 0,2 9 0,-1 1 0,11 58 0,-14-54 0,0-4-682,1 46-1,-6-47-6143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06.4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98 956 24575,'-78'0'0,"-185"4"0,205 1 0,0 1 0,-85 22 0,-417 76 0,426-84 0,46-9 0,0-4 0,0-3 0,-1-5 0,1-3 0,-139-25 0,178 20 0,-51-8 0,-123-37 0,169 40 0,-1 2 0,-1 3 0,-82-3 0,134 11 0,-7 1 0,-1-1 0,1-1 0,-1 0 0,1-1 0,0 0 0,-1-1 0,-17-9 0,25 12 0,1-1 0,0 0 0,0-1 0,0 1 0,0 0 0,0-1 0,1 0 0,-1 0 0,1 1 0,-1-2 0,1 1 0,0 0 0,1 0 0,-1-1 0,0 1 0,1-1 0,0 1 0,0-1 0,0 1 0,0-1 0,0 0 0,1 0 0,0 1 0,0-1 0,0 0 0,0 0 0,1-4 0,1 1 0,0-1 0,0 1 0,1-1 0,0 1 0,1 0 0,0 0 0,0 0 0,0 1 0,1-1 0,0 1 0,0 0 0,0 1 0,11-9 0,11-10 0,50-30 0,-77 54 0,132-80 0,4 6 0,196-77 0,-171 85 0,1 8 0,181-40 0,-320 93 0,521-102 0,-403 87 0,268-4 0,-405 24 0,45 1 0,59 7 0,-91-5 0,-1 0 0,0 2 0,0-1 0,0 2 0,-1 0 0,1 1 0,17 11 0,-25-13 0,-1 0 0,1 0 0,-1 1 0,0 0 0,-1 0 0,0 1 0,1-1 0,-2 1 0,6 9 0,-1 2 0,-1 0 0,11 35 0,-14-38 0,15 41 0,-10-29 0,0 0 0,-2 0 0,-1 1 0,-1 0 0,-2 1 0,2 29 0,-6-25-1365,-2-6-5461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7:57.5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7:59.6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01'4'0,"113"20"0,-86-7 0,1016 34 0,-966-50 0,152-4 0,-149-12 0,54-1 0,1225 14 0,-705 4 0,2176-2 0,-2707 16 0,-19 0 0,-142-14 0,175-5 0,-142-12 0,-62 9 0,56-4 0,-28 9-1365,-35 1-5461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12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28'20'0,"-256"-16"0,1-3 0,124-14 0,16 0 0,410 14-1365,-572-1-5461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15.4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89 0 24575,'-2576'0'0,"2556"1"34,0 2-1,0 0 0,-23 6 0,-41 6-1531,58-14-5328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23.4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1 24575,'219'2'0,"222"-4"0,-337-4 0,0-4 0,124-30 0,-149 25 0,1 2 0,110-2 0,165 16 0,-139 2 0,755-3 0,-936-2 0,0-1 0,43-11 0,-17 3 0,7 0 0,-18 1 0,92-4 0,682 14 0,-372 2 0,-440-2-273,0 1 0,0 0 0,-1 1 0,24 6 0,-15-1-6553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25.9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7 24575,'939'0'0,"-746"-16"0,-14 0 0,449 16 0,-596-2 0,-1-1 0,0-2 0,51-14 0,46-8 0,-23 20-143,114 5 1,-147 4-938,-44-2-5746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35.2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5 0 24575,'-1'17'0,"0"-1"0,-1 0 0,-1 0 0,0 0 0,-1 0 0,-7 18 0,-44 85 0,1-5 0,57-125 0,-2 0 0,1 0 0,-2 0 0,1-1 0,-1 1 0,-1 0 0,0 0 0,-1 0 0,0 0 0,-1 0 0,-7-19 0,1 15 0,-16-22 0,20 37 0,7 9 0,7 10 0,-4-14 8,-1 1 0,1-1 0,0-1 0,0 1 0,1-1 0,-1 0 0,1 0 0,0 0 0,0-1 0,0 0 0,1 0 0,-1-1 0,1 0 0,6 2 0,6 0-379,1-1-1,-1-1 1,34 0 0,-24-2-645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30:32.5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1'1'0,"0"1"0,32 7 0,16 3 0,488-3 0,-330-11 0,447 2 0,-667 0-111,-2-1 14,-1 1 1,0 0-1,1 0 1,-1 0 0,1 1-1,-1 0 1,0-1-1,1 2 1,-1-1-1,0 0 1,0 1-1,8 4 1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18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113'0'0,"30"-2"0,1 6 0,207 32 0,-185-10 0,1-7 0,247-4 0,1171-17-1365,-1558 2-5461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19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60'3'0,"97"18"0,-62-7 0,773 94 0,-690-94-6,240-12-1,-189-5-1345,-201 3-5474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20.5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121'0'-1365,"-1095"0"-546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41.1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3 0 24575,'-2'1'0,"-1"-1"0,0 1 0,0 0 0,1 0 0,-1 0 0,1 0 0,-1 0 0,1 0 0,-1 1 0,1-1 0,0 1 0,-1 0 0,1 0 0,0 0 0,-2 3 0,-30 37 0,28-34 0,0 3 0,0 0 0,0 0 0,1 0 0,0 0 0,1 1 0,-5 21 0,-13 35 0,19-63 0,-1 1 0,1-1 0,-1 1 0,0-1 0,-1 0 0,-7 7 0,7-8 0,0 1 0,1-1 0,0 1 0,0 0 0,0 1 0,-4 7 0,8-13 0,-1 1 0,1 0 0,0-1 0,-1 1 0,1 0 0,-1-1 0,1 1 0,-1-1 0,1 1 0,-1-1 0,0 1 0,1-1 0,-1 1 0,0-1 0,1 1 0,-1-1 0,0 0 0,1 0 0,-1 1 0,0-1 0,0 0 0,1 0 0,-1 0 0,0 0 0,0 0 0,1 0 0,-1 0 0,0 0 0,0 0 0,0 0 0,1 0 0,-1 0 0,0 0 0,0-1 0,1 1 0,-1 0 0,0-1 0,1 1 0,-1 0 0,0-1 0,1 1 0,-1-1 0,1 1 0,-1-1 0,0 1 0,1-1 0,-1 0 0,1 1 0,0-1 0,-1-1 0,-38-45 0,21 24 0,38 76 0,-14-43 0,1-1 0,0 0 0,1 0 0,0-1 0,17 15 0,24 27 0,-48-47 0,1-1 0,0 1 0,0-1 0,0 0 0,0 0 0,0 0 0,1 0 0,-1 0 0,1 0 0,-1-1 0,1 1 0,-1-1 0,1 1 0,0-1 0,0 0 0,0 0 0,0-1 0,0 1 0,0 0 0,0-1 0,4 0 0,-5 0 0,1-1 0,-1 0 0,0 1 0,1-1 0,-1 0 0,0-1 0,0 1 0,0 0 0,0 0 0,0-1 0,0 0 0,0 1 0,0-1 0,-1 0 0,1 0 0,-1 0 0,1 0 0,-1 0 0,0 0 0,0 0 0,0 0 0,0 0 0,0-1 0,0 1 0,0 0 0,0-5 0,2-10 25,-1 0 0,0 0 1,-1 0-1,-3-28 0,1 28-323,1 0-1,1-1 1,0 1 0,4-18 0,1 13-6528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46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6'0'-9,"809"25"-155,-246 35-245,476 36-46,-111-58 455,-104-5 0,-4 38 0,354 48-110,3-93 1,-384-87-1047,-731 49-4623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8:58.4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6 768 24575,'-13'12'0,"1"-1"0,-2-1 0,0-1 0,-17 10 0,-39 28 0,38-21 0,0-1 0,-2-2 0,-1-1 0,0-2 0,-2-1 0,0-2 0,-1-2 0,-70 19 0,57-27 0,0-1 0,-1-3 0,-92-6 0,29-1 0,98 4 0,-16 1 0,-56-8 0,77 5 0,1 0 0,-1-1 0,1-1 0,0 0 0,0 0 0,0-1 0,1 0 0,-14-10 0,14 8 0,0 0 0,1 0 0,1-1 0,-1 0 0,1-1 0,0 1 0,1-2 0,0 1 0,1-1 0,0 0 0,0 0 0,-6-18 0,6 9 0,1 0 0,1-1 0,0 1 0,2-1 0,0 0 0,2-31 0,1 13 0,-1-7 0,2-1 0,10-59 0,-9 90 0,0 0 0,2 1 0,-1-1 0,2 1 0,0 0 0,1 0 0,0 1 0,1 0 0,1 0 0,19-22 0,-10 14 0,-2-1 0,0 0 0,14-29 0,-21 34 0,0 1 0,1 0 0,1 0 0,0 1 0,1 1 0,0 0 0,1 1 0,29-23 0,-29 29 0,0-1 0,1 2 0,-1 0 0,2 0 0,-1 2 0,0-1 0,1 2 0,0 0 0,20-1 0,18 1 0,71 6 0,-36 0 0,22-4 0,96 3 0,-196 0 0,0-1 0,-1 1 0,0 1 0,1-1 0,-1 2 0,0-1 0,0 1 0,-1 1 0,1 0 0,-1 0 0,0 0 0,12 12 0,3 5 0,-1 1 0,29 39 0,2 3 0,-47-58-58,-1 1-1,1 0 1,-1 1-1,-1-1 1,0 1-1,0 0 1,2 9-1,-1-4-838,4 10-5929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19:09.0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2 2 24575,'54'0'0,"34"-2"0,1 4 0,-1 4 0,129 25 0,-165-20 0,0-3 0,81 3 0,105-13 0,35 2 0,-238 4 0,0 1 0,52 16 0,-48-11 0,63 9 0,165-12 0,13 2 0,77 7 0,-165-12 0,10 11 0,42 2 0,709-16 0,-457-3 0,-494 2 0,46 4 0,-46-4 0,-1 0 0,1 0 0,-1 1 0,1-1 0,-1 0 0,0 1 0,1-1 0,-1 1 0,1 0 0,-1-1 0,0 1 0,0 0 0,1 0 0,-1 0 0,0 0 0,0 0 0,0 0 0,0 0 0,0 0 0,0 0 0,0 1 0,-1-1 0,1 0 0,0 0 0,-1 1 0,1-1 0,-1 1 0,2 2 0,-3-3 0,1 0 0,0 1 0,-1-1 0,1 0 0,-1 0 0,0 0 0,1 1 0,-1-1 0,0 0 0,1 0 0,-1 0 0,0 0 0,0 0 0,0 0 0,0 0 0,0-1 0,0 1 0,0 0 0,0 0 0,0-1 0,-1 1 0,1-1 0,0 1 0,0-1 0,-1 1 0,1-1 0,0 0 0,-2 0 0,-42 7 0,43-6 0,-304 2 0,149-6 0,81 2 0,-26 0 0,-184 22 0,187-11 0,-1-4 0,-124-7 0,69-2 0,-805 3 0,899-3 0,-61-10 0,-45-3 0,-278 15 0,206 3 0,211-4 0,0-1 0,-41-9 0,-34-3 0,-13-1 0,78 9 0,-59-3 0,-380 9 0,222 3 0,243-2-227,1-1-1,-1 0 1,1-1-1,0 0 1,-14-5-1,5 0-6598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0:41.0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 24575,'11'1'0,"-1"0"0,1 1 0,0 0 0,-1 1 0,1 1 0,-1-1 0,18 11 0,20 6 0,115 28 0,209 34 0,-274-63 0,106 6 0,0 0 0,257 39 0,0-58 0,-292-7 0,-61-6 0,0-4 0,203-48 0,-92 14 0,-131 29 0,257-38 0,-165 25 0,21-2 0,-78 25 0,-46 4 0,108-19 0,-4-7 0,242-8 0,186 31 0,-395 5 0,-95 6 0,173 30 0,-188-21 0,64 14 0,-104-15 0,1-4 0,0-2 0,0-2 0,85-5 0,433-32 0,-417 30 0,177 4 0,-184 16 0,-91-9 0,21 4 0,-35-5 0,79 3 0,6-12-1365,-112-1-5461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0:43.6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29'-1'0,"0"6"0,201 34 0,84 33 0,-216-39 0,-115-24 0,0-3 0,101-5 0,100 6 0,-196 2 0,0-4 0,0-4 0,130-15 0,-42 0 0,237 11 0,-196 6 0,633-3 0,-826-2 0,0-1 0,0-1 0,-1-1 0,0-1 0,0-1 0,30-14 0,-28 11 0,-1 1 0,1 1 0,1 2 0,-1 0 0,35-3 0,-19 9-13,-28 0-325,1 0 0,0 0 0,25-6 0,-18 0-6488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0:49.1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0 24575,'250'15'0,"-58"-1"0,-32-12 0,-85-4 0,1 4 0,0 3 0,78 16 0,200 49 0,-249-54 0,148 2 0,-51-3 0,10 1 0,920-17 0,-869-22 0,-186 14 0,19-5 0,-52 6 0,80-3 0,-51 12 0,-39 0 0,0 0 0,0-2 0,0-2 0,0-1 0,59-15 0,-60 10 0,1 0 0,0 2 0,56-4 0,103 8 0,-159 3 0,893 0 0,-877 4 0,0 1 0,-1 3 0,0 1 0,59 21 0,-10-4 0,-46-17 0,0-3 0,0-1 0,0-3 0,71-6 0,-12 1 0,424-46 0,-362 25 0,216-1 0,22 8 0,-230 4 0,-123 12 0,0-3 0,0-2 0,80-21 0,-98 18 0,0 1 0,0 2 0,57-2 0,127 10 0,-76 2 0,37-3 0,207-3 0,-328-4 0,88-20 0,-91 14 0,95-8 0,401 18 0,-272 5 0,-232-3 0,456 19 0,-344-6 0,-86-8 0,142 27 0,-165-21 0,0-2 0,86 2 0,116-13 0,-87-1 0,770 3 0,-835-6 0,1-4 0,142-33 0,-132 21 0,-65 15 0,-1 3 0,2 1 0,-1 3 0,0 2 0,78 14 0,-13-4 0,1-6 0,172-11 0,-24-23 0,118-4 0,84-3 0,19 34 0,-220 3 0,-1 13 0,-18 1 0,-49-15-1365,-146-2-546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30:34.5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8 24575,'49'0'0,"245"-6"0,-230 1 0,-2-3 0,103-26 0,-58 11 0,1 4 0,135-7 0,162 19-9,-246 9-1347,-132-2-547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05.6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34'2'0,"0"2"0,36 7 0,5 1 0,111 23 0,-10-2 0,-96-20 0,-36-6 0,84 5 0,-6-13 0,246 13 0,-253 2 0,238 21 0,-275-31 0,-1-4 0,122-15 0,-21-1 134,-45 6-1633,-76 3-5327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07.2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 24575,'231'16'0,"-17"1"0,573-16 0,-370-3 0,-339-2 0,0-3 0,96-22 0,-115 18 0,33 0-7,2 5 0,156 7 0,-85 3-1337,-139-4-5482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09.4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8 24575,'318'2'0,"356"-5"0,-218-44 0,9-1 0,-388 47-1365,-11 0-5461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11.9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4 24575,'16'0'0,"27"0"0,22 0 0,22-6 0,23-6 0,15-8 0,1-5 0,2-3 0,-5 2 0,-12 6 0,1 1 0,-7 3 0,-6 5 0,3 4 0,-17 4-8191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13.2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0'0'0,"26"0"0,23 0 0,17 0 0,12 0 0,2 0 0,1 0 0,-3 0 0,-11 0 0,-14 0 0,-6 0 0,-8 0 0,-7 0 0,0 5 0,-6 2-8191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16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3 24575,'9'0'0,"1"-1"0,-1 0 0,0-1 0,15-5 0,12-2 0,163-24 0,295-12 0,-263 33 0,267-6 0,-372 20 0,165-4 0,-260-1 0,0-2 0,60-19 0,-63 16 0,1 0 0,0 2 0,54-4 0,10 10-1365,-66 1-5461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41.7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75 575 24575,'-39'11'0,"8"-2"0,-152 11 0,42-7 0,6-2 0,-206-8 0,161-6 0,100 4 0,-93-3 0,170 2 0,0-1 0,-1 1 0,1-1 0,0 0 0,0 0 0,0 0 0,0-1 0,0 1 0,0-1 0,1 1 0,-1-1 0,0 0 0,1 0 0,-1 0 0,1 0 0,0-1 0,0 1 0,0-1 0,0 1 0,0-1 0,0 0 0,1 0 0,-1 1 0,1-1 0,0 0 0,0 0 0,0-1 0,0 1 0,1 0 0,-1-4 0,-2-13 0,2 1 0,0 0 0,2 0 0,2-22 0,-1 7 0,-1 6 0,1-1 0,1 1 0,1 0 0,1 0 0,2 1 0,12-34 0,-16 51 0,1 1 0,1 0 0,-1 0 0,1 0 0,1 1 0,0 0 0,0 0 0,0 0 0,1 1 0,0 0 0,1 0 0,-1 1 0,15-10 0,-10 10 0,-1 1 0,1 0 0,0 1 0,0 0 0,0 1 0,1 0 0,-1 1 0,1 0 0,0 1 0,18 1 0,26 1 0,-1-3 0,87-13 0,-66 5 0,0 4 0,150 6 0,-87 3 0,291-3 0,-417 1 0,1 1 0,0 0 0,-1 1 0,1 0 0,-1 1 0,0 1 0,0 0 0,0 1 0,-1 0 0,0 1 0,16 12 0,-25-15 0,0-1 0,-1 1 0,1 1 0,-1-1 0,0 0 0,0 1 0,0 0 0,-1-1 0,1 1 0,-1 0 0,0 0 0,-1 1 0,1-1 0,-1 0 0,0 0 0,0 9 0,0 5 0,0 0 0,-2-1 0,-3 27 0,3-39 0,0 1 0,-1-1 0,0-1 0,0 1 0,0 0 0,-1 0 0,0-1 0,0 0 0,0 1 0,-1-1 0,0 0 0,0-1 0,0 1 0,0-1 0,-1 1 0,-9 6 0,-6 2 0,0-1 0,-1-1 0,-26 10 0,-3 2 0,-201 100-1365,234-114-5461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53.4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4 827 24575,'-13'2'0,"0"-1"0,0 2 0,0 0 0,0 0 0,1 1 0,-22 10 0,-43 12 0,50-20 0,0-2 0,0-2 0,0 0 0,-1-2 0,-46-4 0,60 2 0,0-1 0,1 0 0,0-1 0,-1 0 0,1-1 0,0-1 0,1 0 0,0 0 0,0-1 0,0-1 0,1 0 0,-20-18 0,24 18 0,1 0 0,0 0 0,0 0 0,1-1 0,0 0 0,1 0 0,0 0 0,0-1 0,1 1 0,0-1 0,0 0 0,1 1 0,1-1 0,0 0 0,0-1 0,1 1 0,0 0 0,1 0 0,0 0 0,0 0 0,1 0 0,5-13 0,0-2 0,2 1 0,0 0 0,2 1 0,0 0 0,2 1 0,0 0 0,30-36 0,0 8 0,1 2 0,3 3 0,1 1 0,2 3 0,95-60 0,-139 97 0,1 1 0,-1 0 0,0 0 0,1 0 0,0 1 0,-1 0 0,1 1 0,0-1 0,0 1 0,0 1 0,0-1 0,0 1 0,0 1 0,0-1 0,0 1 0,0 0 0,8 3 0,5 3 0,-1 0 0,-1 2 0,0 0 0,25 18 0,-14-10 0,-20-10 0,0-1 0,0 1 0,-1 1 0,0 0 0,-1 0 0,0 0 0,0 1 0,-1 0 0,0 0 0,0 1 0,-1 0 0,6 14 0,4 18 0,19 78 0,-14-42 0,11-7 0,-24-57 0,-1-1 0,0 0 0,-1 1 0,0 0 0,3 15 0,-8-25 0,0 0 0,0 1 0,0-1 0,0 0 0,-1 0 0,0 0 0,0 0 0,0 0 0,0 0 0,0 0 0,-1-1 0,0 1 0,-3 6 0,-38 45 0,3-2 0,30-33-119,3-7-89,0 0 1,-1 0-1,0 0 0,-1-1 1,-17 17-1,9-14-6618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56.5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2 483 24575,'-7'1'0,"1"1"0,0-1 0,-1 1 0,1 0 0,0 1 0,0-1 0,0 1 0,-7 5 0,-16 6 0,1-2 0,-2-1 0,1-2 0,-1-1 0,-1-1 0,1-1 0,-36 1 0,-2-5 0,16-2 0,-98 15 0,141-13 0,-3 1 0,0-1 0,0 0 0,0-1 0,-1-1 0,-17 0 0,27-1 0,0 1 0,0-1 0,0 0 0,1 1 0,-1-1 0,0 0 0,1-1 0,-1 1 0,1 0 0,-1-1 0,1 1 0,0-1 0,0 0 0,0 0 0,0 0 0,0 0 0,0 0 0,0 0 0,0-1 0,1 1 0,0 0 0,-1-1 0,1 0 0,0 1 0,0-1 0,0 0 0,0 1 0,1-1 0,-1-4 0,-3-29 0,1 1 0,3-1 0,4-51 0,1-9 0,-5 73 0,-1 9 0,2 0 0,-1 0 0,6-24 0,-5 33 0,1-1 0,0 1 0,0 0 0,0 0 0,1 0 0,0 0 0,0 0 0,0 1 0,0-1 0,1 1 0,0 0 0,8-7 0,0 1 0,1 1 0,0 1 0,0 0 0,1 0 0,0 1 0,0 1 0,1 1 0,0 0 0,0 1 0,19-4 0,-5 4 0,0 2 0,0 0 0,0 2 0,48 5 0,-42 1 0,66 20 0,-73-17 0,1-2 0,0 0 0,47 3 0,-35-10 0,-26-1 0,0 1 0,-1 0 0,17 3 0,-28-2 0,1 0 0,-1 0 0,1 0 0,-1 0 0,1 0 0,-1 0 0,0 1 0,0 0 0,1 0 0,-1 0 0,-1 0 0,1 0 0,0 0 0,0 1 0,-1 0 0,1-1 0,2 5 0,0 2 0,0-1 0,-1 2 0,0-1 0,0 0 0,-1 1 0,0 0 0,0-1 0,-1 1 0,1 20 0,-3-24 0,0 1 0,0-1 0,0 0 0,-1 0 0,0 0 0,0 0 0,-1 0 0,0 0 0,0 0 0,0 0 0,0 0 0,-1-1 0,0 0 0,-1 1 0,1-1 0,-1 0 0,-5 5 0,-65 58 120,65-61-306,1-1 1,-1 0-1,-1 0 0,1-1 1,-1 0-1,0 0 1,-11 3-1,-1-3-664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20.3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1 24575,'2069'0'0,"-1992"-3"0,-1-4 0,0-3 0,124-34 0,-123 22-74,-42 11-184,0 2-1,0 1 1,0 1 0,46-2 0,-52 9-6568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5:05.8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477'0'-1365,"-2450"0"-5461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22.4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3 24575,'254'-17'0,"-103"5"0,173-19 0,190-6 0,-10 19 0,-347 2 0,254-14 0,-191 15 0,-7-1 0,-51 16-1365,-145 1-5461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46.3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8 1150 24575,'10'1'0,"0"-1"0,0 0 0,0-1 0,0 0 0,0 0 0,0-1 0,-1-1 0,1 0 0,-1 0 0,1-1 0,-1 0 0,0 0 0,0-1 0,-1 0 0,1-1 0,-1 0 0,0 0 0,-1-1 0,1 0 0,-2 0 0,1 0 0,-1-1 0,10-16 0,65-122 0,17-29 0,-12 69 0,-7 10 0,-69 83 0,-1 2 0,-1-1 0,0 0 0,12-26 0,-19 36 0,0 1 0,0-1 0,0 0 0,0 0 0,-1-1 0,1 1 0,-1 0 0,1 0 0,-1 0 0,0 0 0,0 0 0,0 0 0,0-1 0,0 1 0,-1 0 0,1 0 0,0 0 0,-1 0 0,0 0 0,1 0 0,-1 0 0,0 0 0,0 0 0,0 0 0,0 0 0,-1 0 0,1 1 0,0-1 0,-1 1 0,0-1 0,1 1 0,-1-1 0,-2-1 0,-7-3 0,1 1 0,-1 0 0,0 1 0,0 0 0,0 1 0,0 0 0,-1 1 0,-12-1 0,-13 0 0,-45 4 0,57 0 0,-1-1 0,1 0 0,0-2 0,-43-9 0,38 5 0,0 1 0,0 1 0,-59 1 0,4 0 0,80 3 0,1 0 0,0-1 0,-1 0 0,1 0 0,0 0 0,0 0 0,0-1 0,0 1 0,0-1 0,0 0 0,0 0 0,0-1 0,1 1 0,-1-1 0,1 0 0,0 0 0,0 0 0,0 0 0,0 0 0,1-1 0,-1 1 0,1-1 0,0 0 0,0 0 0,0 0 0,0 0 0,1 0 0,-1 0 0,1 0 0,0-1 0,1 1 0,-1 0 0,1-1 0,0 1 0,0 0 0,0-1 0,0 1 0,1 0 0,0-1 0,0 1 0,0 0 0,0 0 0,1 0 0,-1 0 0,1 0 0,0 0 0,0 0 0,1 0 0,-1 1 0,1-1 0,0 1 0,0 0 0,0 0 0,0 0 0,4-3 0,55-34 0,-49 33 0,0 0 0,-1-1 0,-1 0 0,13-12 0,1 0 0,-24 21 0,-16 10 0,-76 76 0,70-70-455,0 1 0,-25 28 0,30-27-6371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47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5'0,"0"8"0,5 6 0,2 6 0,6 4 0,-1 2 0,5 2 0,-2 0 0,-3-5-8191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48.5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'0'0,"9"11"0,7 3 0,8 5 0,6 5 0,-1 3 0,0-3 0,-8 1 0,-9 0 0,-3-3 0,-5 0 0,0-4 0,-2 0 0,-4-3-8191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1:50.1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9 0 24575,'-1'3'0,"1"-1"0,0 0 0,-1 0 0,0 0 0,1 0 0,-1 0 0,0 0 0,0 0 0,0 0 0,0 0 0,-1-1 0,1 1 0,0 0 0,-1-1 0,1 1 0,-1-1 0,-2 3 0,-36 23 0,21-15 0,-61 50 0,45-32 0,-2-3 0,-57 33 0,41-35 0,38-19 0,1 1 0,0 0 0,0 0 0,1 1 0,0 1 0,-12 11 0,9-6-1365,1-2-5461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2:02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'25'0,"2"-1"0,0 0 0,2 0 0,1 0 0,1-1 0,18 39 0,7 25 0,-32-84 0,0 0 0,0-1 0,0 1 0,0-1 0,0 1 0,0-1 0,1 0 0,-1 1 0,1-1 0,-1 0 0,1 0 0,0 0 0,0 0 0,0 0 0,0 0 0,0-1 0,1 1 0,-1-1 0,1 1 0,-1-1 0,0 0 0,1 0 0,0 0 0,-1 0 0,1-1 0,0 1 0,-1-1 0,1 1 0,0-1 0,3 0 0,-3-1 0,0 1 0,1-1 0,-1 0 0,0 0 0,0 0 0,0-1 0,-1 1 0,1-1 0,0 1 0,0-1 0,-1 0 0,1 0 0,-1 0 0,0 0 0,0-1 0,1 1 0,-1-1 0,-1 1 0,1-1 0,0 0 0,-1 0 0,1 1 0,-1-1 0,0 0 0,2-6 0,-1-4 0,2 0 0,0 0 0,0 1 0,1 0 0,0 0 0,1 0 0,1 0 0,0 1 0,0 0 0,1 1 0,13-14 0,12-19-1365,-22 21-5461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2:08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00 2257 24575,'-90'5'0,"-1"3"0,2 5 0,-99 27 0,180-38 0,-56 10 0,-1-3 0,-82 2 0,-133-13 0,105-1 0,73-2 0,-128-23 0,-50-4 0,269 32 0,0-1 0,0-1 0,0 0 0,0-1 0,1 0 0,-1 0 0,1-1 0,0-1 0,0 1 0,-18-13 0,9 3 0,2 0 0,0-1 0,1-1 0,-21-26 0,-68-94 0,6-5 0,-88-167 0,178 294 0,1-1 0,1 1 0,1-2 0,0 1 0,0-1 0,2 1 0,0-1 0,1-1 0,0 1 0,1 0 0,1-1 0,1 1 0,0-1 0,1 1 0,1-1 0,1 1 0,7-28 0,11-30 0,41-93 0,-48 134 0,2 1 0,2 1 0,1 0 0,1 1 0,25-28 0,-15 21 0,-2-2 0,34-64 0,-45 72 0,1 0 0,1 1 0,2 1 0,0 1 0,2 1 0,33-30 0,-6 18 0,1 2 0,2 3 0,2 2 0,109-47 0,-86 49 0,0 3 0,2 5 0,104-17 0,-61 22 0,0 5 0,1 6 0,0 5 0,0 5 0,-1 6 0,0 5 0,192 50 0,-290-59 0,0 2 0,0 0 0,0 2 0,-1 1 0,-1 1 0,0 0 0,0 2 0,-2 1 0,1 1 0,-2 0 0,34 36 0,112 148 0,-142-167 0,-2 1 0,-1 1 0,-2 1 0,21 55 0,5 20 0,-28-76 0,-2 1 0,-2 0 0,-2 0 0,-1 2 0,10 67 0,-19-93 0,0-1 0,-1 0 0,0 0 0,0 0 0,-1 1 0,-1-1 0,0 0 0,0 0 0,-1 0 0,-1-1 0,0 1 0,0-1 0,-1 0 0,-7 13 0,-17 27 0,2 1 0,-26 72 0,32-71 0,-1-1 0,-52 82 0,41-83 0,-3-3 0,-2-1 0,-2-2 0,-1-1 0,-3-3 0,-1-1 0,-2-3 0,-74 45 0,16-34 9,52-25-1383,-12 7-5452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2:12.2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5 24575,'126'1'0,"-1"-5"0,217-36 0,-224 24 107,-77 12-843,45-11 0,-59 9-609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2:14.8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32'0'-1365,"-705"0"-5461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2:18.6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1 0 24575,'-1'14'0,"-1"-1"0,0 0 0,0 0 0,-1-1 0,-7 17 0,-2 11 0,-218 934 0,210-875 0,4 1 0,-7 190 0,23-93 0,4 163 0,4-276 0,25 116 0,-12-93 0,-17-87 0,2-1 0,1 1 0,0-1 0,13 22 0,-9-19 0,-2 1 0,11 31 0,77 245 0,-84-270 0,1 0 0,2-1 0,0 0 0,27 32 0,-1 2 0,-29-41-1365,-5-2-546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5:08.6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8 24575,'64'1'0,"-19"0"0,1-1 0,0-3 0,46-8 0,-73 8 0,0 1 0,0 1 0,27 2 0,-25 0 0,0-1 0,32-5 0,-29 2 0,0 1 0,0 1 0,0 1 0,0 1 0,0 1 0,40 9 0,-47-8 0,0 0 0,0-2 0,0 0 0,0-1 0,0 0 0,0-1 0,0-1 0,0-1 0,0-1 0,-1 0 0,1-1 0,23-10 0,-25 9-114,1 0 1,1 2-1,-1 0 0,1 1 0,0 1 1,0 0-1,-1 1 0,1 1 0,0 0 1,0 2-1,28 5 0,-24 0-6712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3:44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 24575,'964'0'0,"-856"-5"-1365,-62-2-5461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3:48.0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8 0 24575,'-2'26'0,"-1"0"0,-2 0 0,0-1 0,-18 47 0,-1 11 0,-5 37 0,-90 350 0,103-408 0,2 0 0,-5 79 0,8-41 0,-7 129 0,19 509 0,-1-720 0,0-1 0,2 0 0,-1 0 0,2 0 0,0 0 0,1-1 0,10 25 0,-14-41 0,0 1 0,0-1 0,0 0 0,0 0 0,0 1 0,1-1 0,-1 0 0,0 1 0,0-1 0,1 0 0,-1 0 0,0 1 0,0-1 0,1 0 0,-1 0 0,0 0 0,1 1 0,-1-1 0,0 0 0,1 0 0,-1 0 0,0 0 0,1 0 0,-1 0 0,0 0 0,1 0 0,-1 0 0,0 0 0,1 0 0,-1 0 0,1 0 0,-1 0 0,0 0 0,1 0 0,0 0 0,12-11 0,7-20 0,66-126 0,7 4 0,136-170 0,-209 302 0,-16 19 0,-1 0 0,0-1 0,-1 0 0,1 0 0,0 0 0,-1 0 0,0 0 0,0 0 0,0-1 0,0 1 0,0-1 0,1-4 0,-3 8 0,0-1 0,0 1 0,0-1 0,0 1 0,0-1 0,0 1 0,0 0 0,0-1 0,0 1 0,0-1 0,0 1 0,0 0 0,-1-1 0,1 1 0,0 0 0,0-1 0,0 1 0,-1-1 0,1 1 0,0 0 0,-1 0 0,1-1 0,0 1 0,-1 0 0,1-1 0,0 1 0,-1 0 0,1 0 0,0 0 0,-1 0 0,1-1 0,-1 1 0,1 0 0,0 0 0,-1 0 0,-22 0 0,-21 9 0,-48 23 0,53-17 0,-61 14 0,-11 2 0,86-22 0,-1-1 0,0-1 0,0-1 0,-1-2 0,-29 2 0,-114-10 0,-100 6 0,265-2 0,0 1 0,-1 0 0,1 0 0,0 0 0,0 1 0,0-1 0,0 1 0,0 0 0,-5 4 0,9-5 0,0 0 0,0 0 0,0 0 0,0-1 0,0 1 0,0 0 0,0 0 0,1 1 0,-1-1 0,0 0 0,1 0 0,-1 0 0,1 0 0,-1 1 0,1-1 0,0 0 0,-1 0 0,1 1 0,0-1 0,0 0 0,0 0 0,0 1 0,0-1 0,0 0 0,0 1 0,1-1 0,-1 0 0,0 0 0,1 1 0,-1-1 0,1 0 0,-1 0 0,1 0 0,0 0 0,-1 1 0,1-1 0,0 0 0,0 0 0,0 0 0,1 1 0,11 11 0,1 1 0,0-2 0,1 0 0,0 0 0,1-2 0,0 0 0,23 10 0,33 23 0,-47-28 0,49 22 0,16 9 0,-58-23 18,-1 2 0,-1 1-1,27 30 1,13 12-1454,-52-52-539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10.9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3'27'0,"-2"1"0,21 32 0,-2 2 0,112 167 0,53 87-966,480 730-973,894 1392-1067,-1402-2163 4083,71 116 1536,-214-322-2048,-26-44-710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11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07 1 24575,'-193'223'0,"108"-116"0,-866 1149-3266,544-682 2995,-361 542 286,168-169-1390,498-786-1919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28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05'56'-86,"182"130"-1,71 99-2793,585 584 2324,-607-548 1319,-216-209-651,294 289 894,-290-264 878,-5 4-3405,-105-124-5305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29.1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54 1 24575,'-435'415'-1353,"-24"26"-163,132-102 1534,-464 622-1,229-144 789,553-803-1062,0 1-1,-2-2 0,-20 23 0,11-21-4879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33.7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81'86'0,"79"111"0,-66-78 0,982 1184-1519,-992-1208 1571,-20-25 562,96 139-1,-141-178-553,-2 2 0,-1 0 0,16 48 0,37 73-60,-41-78-1365,-14-48-5461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2T17:25:34.7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31 1 24575,'-29'46'0,"-3"-2"0,-45 49 0,30-37 0,-1097 1256-1373,809-985 1579,64-65-122,22-26 347,-75 80 221,259-243-550,-16 19-835,-151 134-1,188-192-609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5:44.40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66 768,'-140'2,"-159"-5,274 1,1-1,0-1,0-2,0 0,1-2,0 0,-31-17,36 16,1-1,0 0,1-1,0-1,0-1,2-1,-1 0,2 0,-20-27,28 31,1 1,0-1,0 0,1 0,0-1,1 1,0-1,0 1,1-1,1-12,7-110,-6 126,0-1,1 0,-1 0,2 0,-1 0,1 1,0-1,1 1,-1 0,1 0,1 0,0 0,0 1,9-10,5-2,2 0,39-25,0-1,-50 37,1 0,-1 1,2 0,-1 1,0 0,1 0,0 1,0 1,0 0,1 1,-1 0,1 1,-1 0,21 2,1 2,0 1,0 2,-1 1,38 14,-47-14,-1 2,0 0,-1 2,0 0,40 29,-53-34,-1 1,-1 0,1 0,-1 0,0 1,-1 1,0-1,0 1,-1 0,0 0,-1 0,0 1,0 0,-1 0,0 0,2 18,-3-12,-1 0,-1 0,0 0,-1 0,-1 0,0 0,-1-1,-6 18,7-27,0-1,0 1,-1-1,1 0,-1 0,0 0,-1 0,1 0,-1-1,0 0,0 0,0 0,-1 0,1 0,-1-1,0 0,0 0,0 0,0-1,-1 1,1-1,0-1,-1 1,0-1,-7 1,-30 1,-55-5,49 0,21 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5:46.07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447 122,'-15'-2,"0"1,1-2,-1 0,1-1,-1 0,-20-11,18 8,-1 1,1 1,-34-7,16 6,0-2,-54-19,49 14,19 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5:47.54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585 224,'-798'0,"775"-2,1-1,-1 0,1-2,-1 0,2-2,-43-18,-35-11,79 32,1 0,-37-2,42 6,0-1,0-1,1 0,-1-1,1-1,0 0,-23-10,18 5,-5-4,0 0,-1 2,-1 0,0 2,0 1,-51-10,5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7:09.6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6 1051 24575,'-35'0'0,"1"-1"0,-41-7 0,61 6 0,0-2 0,1 0 0,-1-1 0,1 0 0,0-1 0,0 0 0,-24-16 0,16 5 0,1-1 0,0-1 0,1 0 0,1-1 0,1-2 0,1 1 0,1-2 0,-14-25 0,23 35 0,1 1 0,0-1 0,0 0 0,1-1 0,1 1 0,0-1 0,1 1 0,1-1 0,0-22 0,1 9 0,2 1 0,1-1 0,1 1 0,8-29 0,0 22 0,1 1 0,2 0 0,1 1 0,2 0 0,1 2 0,1 0 0,34-38 0,-39 51 0,0 0 0,2 1 0,-1 0 0,2 1 0,0 1 0,1 1 0,0 0 0,0 2 0,1 0 0,1 1 0,0 1 0,0 1 0,0 1 0,1 1 0,0 1 0,0 1 0,30-1 0,-30 3 0,0 0 0,-1 2 0,1 0 0,-1 2 0,32 7 0,-43-7 0,1 1 0,-1 0 0,0 0 0,0 1 0,-1 1 0,1 0 0,-1 0 0,0 1 0,-1 0 0,1 0 0,-1 1 0,10 13 0,1 6 0,0 0 0,-2 1 0,-1 1 0,-2 1 0,0 0 0,-2 1 0,-2 0 0,11 50 0,-10-25 0,-3 0 0,-3 1 0,-1 0 0,-6 62 0,1-105 12,-1-1 0,0 0 0,0 0 0,-2 0 0,0 0 0,0 0 0,-1-1 0,-1 0 0,-7 13 0,-4 2-507,-2-1 0,-33 37 0,26-33-633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5:49.8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2325 893,'-45'-3,"0"-3,0-1,-73-22,78 18,-193-32,153 31,-130-35,172 36,-1 3,1 1,-1 3,-1 0,-64 4,53-2,-85-14,37 3,36 3,-105-31,6 2,117 29,-86-29,111 32,0-2,0 0,1-2,0 0,1-1,-22-19,6 2,14 12,0-1,-29-35,38 39,1 0,0-1,1-1,1 1,-11-26,17 35,1 1,-1-1,1 0,-1 1,2-1,-1 0,1 0,0 1,0-1,0 0,1 0,0 0,0 1,0-1,1 1,0-1,0 1,0-1,1 1,6-10,-3 8,0 0,0 1,1 0,-1 0,2 0,-1 0,1 1,-1 1,1-1,1 1,-1 1,1-1,-1 1,1 1,0 0,0 0,0 1,0 0,0 0,12 1,16 3,1 1,-1 1,60 18,-28-7,38 1,-70-12,0 1,0 2,39 13,361 155,-349-144,1-4,2-5,0-3,118 10,-205-29,236 29,-208-24,-1 1,1 2,-2 1,1 2,39 20,-55-21,-1 1,-1 0,1 1,-2 1,0 0,0 0,-2 1,0 1,10 18,13 19,-27-42,0 0,0 0,-1 0,-1 1,0 0,0 0,-1 0,-1 1,1 13,-2-17,0-1,-1 0,0 1,0-1,-1 1,0-1,-1 0,0 0,0 0,-1 0,0 0,0 0,-1-1,-6 11,-3-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5:51.73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476 356,'-22'-2,"0"-1,1-1,-1-1,1-1,0-1,0-1,-20-10,-23-8,31 15,-73-29,-220-49,250 76,1-4,-91-31,29 9,122 36,-11-3,-50-3,66 8,-1 0,0 2,0-1,0 1,1 1,-1 0,-14 4,21-4,1 0,0 0,-1 0,1 0,0 0,0 1,0-1,0 1,1 0,-1 0,1 0,0 0,0 0,0 1,0-1,0 0,-1 5,-2 7,1 0,-5 31,-1 3,3-29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6:57.9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794'0'-1365,"-767"0"-546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02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05.8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 24575,'5'0'0,"8"0"0,7 0 0,5 0 0,4 0 0,2 0 0,2 0 0,0 0 0,-6-6 0,-1-1 0,0 1 0,-5 0-819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08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4'2'0,"0"1"0,0 2 0,33 10 0,5 0 0,131 20 0,1-8 0,266-1 0,-307-27-1365,-122 1-546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10.6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9'1'0,"0"2"0,1 0 0,-1 1 0,0 1 0,27 11 0,2 0 0,-6-3 0,1-2 0,-1-3 0,2-1 0,-1-2 0,64 0 0,-73-5 0,0-1 0,0-1 0,-1-2 0,1-2 0,49-14 0,12-7-1365,-68 23-546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11.9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14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5 0 0,3 0 0,4 0 0,0 0 0,1 0 0,0 0 0,0 0 0,0 0 0,-6 0-819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17.0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32'0'-1365,"-704"0"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7:14.3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3 740 24575,'-60'0'0,"0"-3"0,-74-13 0,46-1 0,-157-53 0,212 60 0,23 7 0,0-1 0,0 1 0,0-1 0,0-1 0,-14-9 0,20 12 0,1-1 0,0 0 0,0 0 0,1 0 0,-1-1 0,0 1 0,1-1 0,0 1 0,0-1 0,0 0 0,0 0 0,1 0 0,-1 0 0,1 0 0,0 0 0,0 0 0,1 0 0,-1-5 0,1 1 0,0 1 0,0 0 0,0-1 0,1 1 0,0 0 0,1 0 0,0 0 0,0 0 0,0 0 0,1 0 0,0 0 0,0 1 0,6-8 0,6-8 0,1 1 0,26-27 0,21-28 0,-39 39 0,-7 9 0,2 1 0,37-42 0,-48 61 0,0 1 0,0 0 0,0 0 0,1 1 0,0 0 0,0 1 0,0 0 0,1 0 0,0 1 0,0 0 0,0 1 0,17-4 0,19 2 0,0 2 0,1 2 0,59 5 0,-6 1 0,-80-4 0,-1 2 0,1 0 0,-1 2 0,0 0 0,0 1 0,0 1 0,-1 0 0,0 2 0,28 17 0,-22-14 0,-15-6 0,-1 0 0,1 1 0,-1-1 0,0 2 0,7 8 0,18 15 0,-27-24 0,0 0 0,0 0 0,0 1 0,-1-1 0,0 1 0,-1 0 0,0 1 0,0-1 0,-1 1 0,0-1 0,0 1 0,-1 0 0,0 0 0,0 0 0,-1 1 0,0 15 0,-1 0 0,-1-1 0,0 1 0,-2-1 0,-1 0 0,-8 29 0,8-41 0,1 0 0,-2 0 0,1 0 0,-2-1 0,1 1 0,-2-1 0,1 0 0,-2-1 0,1 0 0,-1 0 0,-1-1 0,0 0 0,0 0 0,-1-1 0,0 0 0,-21 13 0,19-16-151,0 2-1,1 0 0,0 0 0,0 1 1,1 0-1,0 1 0,1 0 1,-12 14-1,5 0-6674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20.2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21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4:57:23.5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1'0'0,"8"0"0,13 0 0,5 0 0,3 0 0,5 0 0,0 0 0,-2 0 0,-3 0 0,-3 0 0,-8 0-819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7:53.13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37'3,"0"2,0 1,-1 2,1 1,-2 2,41 19,10 0,74 27,-25-9,151 33,-120-47,1-7,253 8,-175-21,-160-5,0-5,1-3,147-17,163-68,110-18,-5 16,-324 51,2 9,1 7,264 7,-371 13,133 17,-113-7,0-5,132-8,-76 0,455 21,-101-6,-15-1,-330-2,57 6,-168-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15T14:57:56.28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,'634'-1,"700"3,-587 30,85 1,-783-33,817-22,-50 7,-519 17,-264-4,0-1,36-8,-35 5,65-4,934 9,-453 3,-373 14,7 0,-86-17,-6-2,-1 6,159 22,-143-5,187 4,140-26,-180-1,3681 3,-3808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0:17.8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3 0 24575,'-1'12'0,"-1"0"0,0 0 0,-1 0 0,0 0 0,-1 0 0,0-1 0,-8 16 0,0 1 0,-88 214 0,-83 232 0,155-362 0,-25 220 0,21-107 0,-25 207 0,31-210 0,12-51 0,9 172 0,-7 91 0,-7 360 0,20-602 0,36 412 0,-10-266 0,20-20 0,-28-221 0,11 175 0,-25-208 0,2 0 0,26 98 0,8 62 0,-24-73 0,73 291 0,45 176 0,-111-464 0,5 277 0,-30 1607-1365,1-1995-546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0:25.8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87 24575,'2191'0'0,"-2154"-2"0,-1-2 0,0-1 0,55-16 0,-50 10 0,0 3 0,53-5 0,-72 12 0,161-17 0,-136 12 0,51 0 0,-58 4 0,-1 0 0,60-14 0,-58 10 0,0 0 0,0 3 0,0 2 0,56 4 0,76-3 0,-58-18 0,-42 5 0,-54 9 0,1-1 0,-1 0 0,20-10 0,-20 8 0,-1 0 0,1 1 0,31-5 0,312-26 0,-267 23 0,-59 7 0,58-2 0,111 12 0,-171 0 0,-1 2 0,0 1 0,0 1 0,34 13 0,-38-9 0,0 1 0,32 18 0,-49-23 0,1-2 0,0 0 0,0 0 0,0-2 0,0 1 0,1-1 0,0-1 0,15 0 0,118-4 0,-66-1 0,1356 3 0,-1413 1 0,-1 2 0,43 9 0,-41-7 0,1 0 0,29 1 0,166-8 0,61 4 0,-250 2 0,0 1 0,60 18 0,-64-15 0,0 0 0,1-2 0,0-1 0,30 0 0,878-4 0,-418-3 0,-514 1-91,0 1 0,0 0 0,-1 0 0,1 0 0,0 1 0,0-1 0,-1 1 0,1 1 0,0-1 0,-1 0 0,1 1 0,-1 0 0,0 0 0,7 5 0,2 7-673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0:28.1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303'0'0,"-1283"2"0,-1 0 0,1 0 0,24 8 0,44 6 0,37 0 0,-80-9 0,71 3 0,-66-7 0,1 2 0,69 16 0,-114-20-195,0 1 0,0 0 0,0 0 0,0 1 0,0-1 0,9 7 0,5 6-663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0:30.0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3 24575,'93'-5'0,"0"-4"0,140-32 0,-94 14 0,-71 19 0,0 3 0,100 4 0,22 0 0,-122-6 0,71-17 0,52-6 0,251 25 0,-237 8 0,-148 3-1365,-37 1-546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0:31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2 24575,'15'-2'0,"-1"0"0,1-1 0,0 0 0,-1-1 0,22-9 0,33-8 0,12 10 0,1 3 0,0 4 0,104 8 0,-30-1 0,1747-3-1365,-1876 0-54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3:49:11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9 24575,'32'-1'0,"1"3"0,-1 0 0,0 2 0,0 2 0,42 12 0,-14 0 0,87 30 0,-112-37 0,-1-2 0,1-2 0,53 5 0,27 6 0,-73-11 0,-1-1 0,2-3 0,-1-1 0,0-2 0,0-2 0,0-2 0,65-14 0,-31 7 0,142-1 0,-3 0 0,163-49 0,-293 44 0,1 3 0,104-4 0,174 14 0,-262 4 0,-22-3 0,144-26 0,-141 15 0,124-5 0,504 21 0,-489 14 0,-4 0 0,173 3 0,-5 14 0,-89-1 0,-212-24 0,-1-3 0,1-4 0,-1-3 0,111-18 0,-65 8 0,221 7 0,69-4 0,-293-1 0,-40 3 0,105-21 0,-105 12 0,0 4 0,100-2 0,180 15 0,-136 3 0,635-4-1365,-830 0-546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1:01.2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1 24575,'52'0'0,"-1"-3"0,68-13 0,-80 11 0,78 0 0,-17 1 0,-90 3 0,-1-1 0,1-1 0,-1 0 0,0 0 0,0 0 0,0-1 0,11-7 0,-11 6 0,0 0 0,1 1 0,0 0 0,0 0 0,19-3 0,33 1 0,1 3 0,72 6 0,-16 0 0,-17-4 0,112 3 0,-195 1 0,0 1 0,0 1 0,0 0 0,19 9 0,-19-7 0,0 0 0,0-2 0,32 6 0,83-7 0,-96-4 0,0 1 0,57 8 0,-41-1 0,76 1 0,-45-5 0,-62-1 0,0 1 0,-1 1 0,37 14 0,-36-11 0,0-1 0,1-1 0,32 4 0,115-8 0,-123-4 0,0 2 0,90 12 0,-38 1 0,-1-5 0,181-7 0,-116-4 0,2652 3 0,-2782-2 0,0-1 0,34-8 0,-30 4 0,53-2 0,699 7 0,-382 5 0,-363-6 0,1-1 0,-1-3 0,45-12 0,-46 8 0,2 3 0,-1 1 0,49 0 0,1047 9 0,-1117-3 0,0-2 0,41-9 0,-39 7 0,-1 0 0,31-1 0,294 7-1365,-323-1-546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1:05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7 24575,'701'0'0,"-684"-1"0,-1 0 0,0-1 0,0-1 0,0-1 0,0 0 0,0-1 0,-1 0 0,0-1 0,0-1 0,0-1 0,-1 0 0,0-1 0,-1 0 0,23-20 0,-29 23 0,0 0 0,0 0 0,1 1 0,0 0 0,0 0 0,1 1 0,-1 0 0,1 0 0,0 1 0,0 0 0,0 1 0,10-2 0,8 1 0,1 2 0,48 2 0,27 0 0,-38-14 117,-27 3-1599,-15 6-5344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1:43.7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429'0'-1365,"-1402"0"-546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1:48.5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25'0'0,"1"-1"0,0 1 0,1 1 0,-1 1 0,0 1 0,0 2 0,0 1 0,28 9 0,-30-6 0,1-2 0,0-1 0,1 0 0,-1-2 0,34 1 0,133-6 0,-79-2 0,-29 1 0,99 5 0,-156 1 0,0 2 0,0 1 0,-1 1 0,35 15 0,-37-13 0,0-1 0,0-2 0,1 0 0,0-1 0,34 3 0,358-7 0,-199-5 0,-74 0 0,156 7 0,-215 11 0,-61-10 0,0 0 0,33 1 0,655-4 0,-343-5 0,-329 1 0,-1-2 0,0-2 0,49-14 0,-44 9 0,0 2 0,53-3 0,393 10 0,-241 5 0,2587-3 0,-2775-6-1365,-40-1-546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38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018'0'0,"-987"2"0,0 1 0,39 9 0,-37-6 0,56 4 0,-60-7 0,51 10 0,-51-7 0,55 4 0,694-9 0,-375-3 0,260 2 0,-662 0-2,3-1-89,1 1 0,0 0 0,-1 0 0,1 0 1,0 1-1,-1 0 0,1 0 0,0 0 0,-1 0 0,1 1 0,-1-1 1,0 1-1,1 0 0,6 5 0,2 7-673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6 632 24575,'73'160'0,"99"330"0,-2 185 0,-139-519 0,17 250 0,-32 162 0,-60 39 0,-53-6 0,85-529 0,-104 760 0,90-638 0,-97 358 0,65-268 0,39-171 0,-47 149 0,44-200 0,-3 0 0,-2-2 0,-4 0 0,-2-3 0,-54 75 0,55-88 0,-1-2 0,-2-1 0,-2-1 0,-2-2 0,-1-2 0,-2-2 0,-91 58 0,118-83 0,-148 75 0,136-73 0,0-1 0,0-1 0,-1-1 0,-40 5 0,-8-5 0,0-3 0,0-3 0,-139-16 0,179 8 0,1-2 0,0-1 0,0-2 0,1-2 0,1-1 0,0-1 0,-46-30 0,-5-10 0,-109-94 0,76 42 0,4-5 0,-171-222 0,181 198 0,7-5 0,5-4 0,7-4 0,6-3 0,7-4 0,-73-236 0,108 257 0,-22-167 0,3-144 0,42 328 0,-78-1457 0,93 1426 0,37-257 0,-19 281 0,-9 44 0,4 0 0,49-152 0,-33 153 0,3 2 0,4 1 0,87-132 0,32-34 0,-100 148 0,4 2 0,108-125 0,-110 157 0,2 2 0,86-64 0,-99 88 0,2 3 0,1 1 0,1 3 0,61-22 0,-41 24 0,0 4 0,130-23 0,156 3 0,-226 31 0,330-43 0,-446 50 0,37-7 0,1 2 0,83-4 0,-119 13 0,0 1 0,1 1 0,-1 0 0,0 1 0,0 1 0,0 1 0,-1 0 0,1 2 0,-1 0 0,-1 1 0,24 14 0,-22-9 0,1 1 0,-2 1 0,1 0 0,-2 1 0,-1 1 0,0 1 0,-1 0 0,0 1 0,-2 1 0,0 0 0,11 28 0,21 43 0,50 152 0,-77-186 0,-3 1 0,-2 1 0,-2 0 0,1 63 0,-10 354 0,-3-230 0,2-234-341,0 0 0,-1 0-1,-4 18 1,-2-9-648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2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98 24575,'0'-15'0,"2"1"0,0-1 0,1 1 0,0 0 0,1 0 0,0 0 0,2 0 0,6-12 0,61-102 0,-71 125 0,73-110 0,5 4 0,4 3 0,109-106 0,-127 149 0,2 3 0,3 3 0,2 3 0,2 3 0,134-67 0,-42 31 0,-4-7 0,175-133 0,-129 89 0,5 9 0,383-167 0,-433 230 0,4 8 0,203-44 0,18-2 0,-292 78 0,-25 5 0,0 3 0,75-8 0,-190 29 0,-1-3 0,0-1 0,-81-14 0,-139-42 0,171 35 0,181 37 0,-54-11 0,1 2 0,55 17 0,-45-6 0,0 3 0,-1 1 0,66 44 0,-107-63 0,0 1 0,0-1 0,0 1 0,0 0 0,0 0 0,-1 0 0,1 0 0,-1 0 0,0 1 0,0-1 0,0 1 0,0-1 0,-1 1 0,1 0 0,-1 0 0,1 7 0,-1-4 0,0 1 0,-1 0 0,0 0 0,0 0 0,-1 0 0,0 0 0,0-1 0,-3 9 0,-5 10 0,-1-1 0,-1 0 0,-26 43 0,-61 82 0,24-40 0,72-106-170,-1 0-1,0 0 0,0 0 1,-1-1-1,1 1 0,-1-1 1,-4 4-1,-8 3-665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4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24575,'0'9'0,"0"0"0,0 0 0,-1-1 0,0 1 0,-1 0 0,0-1 0,0 1 0,-7 14 0,7-18 0,-1-1 0,0 0 0,0 0 0,0 0 0,-1-1 0,0 1 0,1-1 0,-1 0 0,0 0 0,-1 0 0,1 0 0,0-1 0,-1 1 0,1-1 0,-1-1 0,0 1 0,-5 1 0,10-3 0,-40 10 0,38-9 0,0-1 0,0 1 0,0-1 0,-1 0 0,1 0 0,0 0 0,0 0 0,0 0 0,0 0 0,0 0 0,0-1 0,0 1 0,0-1 0,0 0 0,-3-1 0,5 1 0,1-1 0,0 1 0,0-1 0,0 1 0,0 0 0,0 0 0,0-1 0,1 1 0,-1 0 0,0 0 0,1 0 0,-1 0 0,0 1 0,1-1 0,-1 0 0,3 0 0,43-21 0,2 3 0,84-22 0,-20 6 0,-105 33 0,-1-1 0,1 1 0,0 0 0,-1 1 0,1 0 0,0 0 0,10 1 0,-16 0 0,-1 0 0,0 0 0,0 1 0,0-1 0,0 0 0,0 0 0,0 1 0,0-1 0,0 1 0,0-1 0,0 1 0,0 0 0,0-1 0,0 1 0,0 0 0,0-1 0,-1 1 0,1 0 0,0 0 0,0 0 0,-1 0 0,1 1 0,0 0 0,0 0 0,-1 1 0,0-1 0,0 0 0,0 0 0,0 1 0,0-1 0,0 0 0,0 1 0,-1-1 0,1 0 0,-1 0 0,1 0 0,-1 1 0,-2 2 0,-5 11 0,-1 1 0,-1-2 0,0 0 0,-2 0 0,-23 25 0,18-21 0,1 0 0,-21 33 0,22-29 0,2 1 0,1 0 0,1 1 0,1 0 0,1 0 0,-5 28 0,14-53 0,0 0 0,-1 1 0,1-1 0,0 0 0,0 0 0,0 1 0,0-1 0,0 0 0,0 1 0,0-1 0,0 0 0,0 0 0,0 1 0,0-1 0,0 0 0,0 1 0,0-1 0,0 0 0,0 0 0,0 1 0,0-1 0,0 0 0,1 0 0,-1 1 0,0-1 0,0 0 0,0 0 0,0 1 0,1-1 0,-1 0 0,0 0 0,0 0 0,0 1 0,1-1 0,-1 0 0,0 0 0,0 0 0,1 0 0,-1 1 0,0-1 0,1 0 0,-1 0 0,0 0 0,0 0 0,1 0 0,-1 0 0,0 0 0,1 0 0,-1 0 0,0 0 0,0 0 0,1 0 0,-1 0 0,0 0 0,1 0 0,-1 0 0,0-1 0,0 1 0,1 0 0,-1 0 0,0 0 0,28-19 0,24-32 0,17-24 0,-52 58 0,-15 15 0,0 0 0,0-1 0,0 1 0,0 0 0,-1-1 0,1 1 0,-1-1 0,0 1 0,0-1 0,0 0 0,0 1 0,0-1 0,-1 0 0,1 0 0,-1 0 0,1 0 0,-1 1 0,0-1 0,0 0 0,-1 0 0,0-3 0,1 5 0,0 0 0,-1 0 0,1 0 0,0 0 0,-1 0 0,1 0 0,-1 0 0,0 1 0,1-1 0,-1 0 0,0 0 0,1 0 0,-1 1 0,0-1 0,0 0 0,0 1 0,1-1 0,-1 1 0,0-1 0,0 1 0,0-1 0,-1 1 0,-1-1 0,1 1 0,0 0 0,0 0 0,0 0 0,0 0 0,0 0 0,0 1 0,0-1 0,-1 1 0,1-1 0,0 1 0,0 0 0,0 0 0,1 0 0,-4 1 0,-56 34-1365,45-22-546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24575,'21'-10'0,"-1"0"0,0-1 0,-1 0 0,34-28 0,6-3 0,-14 12 0,-3 2 0,1 2 0,1 1 0,48-19 0,-90 43 0,0 0 0,0 0 0,1 0 0,-1 0 0,0 1 0,0-1 0,1 0 0,-1 1 0,0 0 0,1 0 0,-1-1 0,1 1 0,-1 1 0,0-1 0,1 0 0,-1 1 0,0-1 0,1 1 0,-1-1 0,0 1 0,0 0 0,1 0 0,-1 0 0,0 0 0,0 1 0,0-1 0,0 1 0,-1-1 0,1 1 0,0-1 0,-1 1 0,3 2 0,-2 1 0,0 0 0,-1 0 0,1-1 0,-1 1 0,1 0 0,-2 0 0,1 1 0,0-1 0,-1 0 0,0 0 0,0 0 0,-1 0 0,1 0 0,-3 9 0,-3 5 0,-1 0 0,-1 0 0,0 0 0,-2-1 0,0 0 0,-1-1 0,0 0 0,-28 30 0,24-30 0,1 1 0,0 0 0,1 1 0,2 0 0,0 1 0,-17 42 0,18-22-95,8-28-32,-1 0 0,0 1 0,-1-1 0,0 0 0,-1-1 0,0 1 0,-1-1 0,-1 0 0,-8 11 0,2-9-6699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5T15:32:57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5'0,"0"8"0,0 7 0,0 5 0,0 4 0,0 2 0,0 2 0,0 0 0,0 0 0,0 0 0,0-1 0,0 1 0,0-7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1-12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553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3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3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28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1-12-1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customXml" Target="../ink/ink125.xml"/><Relationship Id="rId18" Type="http://schemas.openxmlformats.org/officeDocument/2006/relationships/image" Target="../media/image127.png"/><Relationship Id="rId3" Type="http://schemas.openxmlformats.org/officeDocument/2006/relationships/customXml" Target="../ink/ink120.xml"/><Relationship Id="rId7" Type="http://schemas.openxmlformats.org/officeDocument/2006/relationships/customXml" Target="../ink/ink122.xml"/><Relationship Id="rId12" Type="http://schemas.openxmlformats.org/officeDocument/2006/relationships/image" Target="../media/image124.png"/><Relationship Id="rId17" Type="http://schemas.openxmlformats.org/officeDocument/2006/relationships/customXml" Target="../ink/ink127.xml"/><Relationship Id="rId2" Type="http://schemas.openxmlformats.org/officeDocument/2006/relationships/image" Target="../media/image119.png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1.png"/><Relationship Id="rId11" Type="http://schemas.openxmlformats.org/officeDocument/2006/relationships/customXml" Target="../ink/ink124.xml"/><Relationship Id="rId5" Type="http://schemas.openxmlformats.org/officeDocument/2006/relationships/customXml" Target="../ink/ink121.xml"/><Relationship Id="rId15" Type="http://schemas.openxmlformats.org/officeDocument/2006/relationships/customXml" Target="../ink/ink126.xml"/><Relationship Id="rId10" Type="http://schemas.openxmlformats.org/officeDocument/2006/relationships/image" Target="../media/image123.png"/><Relationship Id="rId4" Type="http://schemas.openxmlformats.org/officeDocument/2006/relationships/image" Target="../media/image120.png"/><Relationship Id="rId9" Type="http://schemas.openxmlformats.org/officeDocument/2006/relationships/customXml" Target="../ink/ink123.xml"/><Relationship Id="rId14" Type="http://schemas.openxmlformats.org/officeDocument/2006/relationships/image" Target="../media/image1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customXml" Target="../ink/ink133.xml"/><Relationship Id="rId3" Type="http://schemas.openxmlformats.org/officeDocument/2006/relationships/customXml" Target="../ink/ink128.xml"/><Relationship Id="rId7" Type="http://schemas.openxmlformats.org/officeDocument/2006/relationships/customXml" Target="../ink/ink130.xml"/><Relationship Id="rId12" Type="http://schemas.openxmlformats.org/officeDocument/2006/relationships/image" Target="../media/image133.png"/><Relationship Id="rId2" Type="http://schemas.openxmlformats.org/officeDocument/2006/relationships/image" Target="../media/image128.png"/><Relationship Id="rId16" Type="http://schemas.openxmlformats.org/officeDocument/2006/relationships/image" Target="../media/image1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0.png"/><Relationship Id="rId11" Type="http://schemas.openxmlformats.org/officeDocument/2006/relationships/customXml" Target="../ink/ink132.xml"/><Relationship Id="rId5" Type="http://schemas.openxmlformats.org/officeDocument/2006/relationships/customXml" Target="../ink/ink129.xml"/><Relationship Id="rId15" Type="http://schemas.openxmlformats.org/officeDocument/2006/relationships/customXml" Target="../ink/ink134.xml"/><Relationship Id="rId10" Type="http://schemas.openxmlformats.org/officeDocument/2006/relationships/image" Target="../media/image132.png"/><Relationship Id="rId4" Type="http://schemas.openxmlformats.org/officeDocument/2006/relationships/image" Target="../media/image129.png"/><Relationship Id="rId9" Type="http://schemas.openxmlformats.org/officeDocument/2006/relationships/customXml" Target="../ink/ink131.xml"/><Relationship Id="rId14" Type="http://schemas.openxmlformats.org/officeDocument/2006/relationships/image" Target="../media/image1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customXml" Target="../ink/ink140.xml"/><Relationship Id="rId18" Type="http://schemas.openxmlformats.org/officeDocument/2006/relationships/image" Target="../media/image144.png"/><Relationship Id="rId3" Type="http://schemas.openxmlformats.org/officeDocument/2006/relationships/customXml" Target="../ink/ink135.xml"/><Relationship Id="rId7" Type="http://schemas.openxmlformats.org/officeDocument/2006/relationships/customXml" Target="../ink/ink137.xml"/><Relationship Id="rId12" Type="http://schemas.openxmlformats.org/officeDocument/2006/relationships/image" Target="../media/image141.png"/><Relationship Id="rId17" Type="http://schemas.openxmlformats.org/officeDocument/2006/relationships/customXml" Target="../ink/ink142.xml"/><Relationship Id="rId2" Type="http://schemas.openxmlformats.org/officeDocument/2006/relationships/image" Target="../media/image136.png"/><Relationship Id="rId16" Type="http://schemas.openxmlformats.org/officeDocument/2006/relationships/image" Target="../media/image143.png"/><Relationship Id="rId20" Type="http://schemas.openxmlformats.org/officeDocument/2006/relationships/image" Target="../media/image1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8.png"/><Relationship Id="rId11" Type="http://schemas.openxmlformats.org/officeDocument/2006/relationships/customXml" Target="../ink/ink139.xml"/><Relationship Id="rId5" Type="http://schemas.openxmlformats.org/officeDocument/2006/relationships/customXml" Target="../ink/ink136.xml"/><Relationship Id="rId15" Type="http://schemas.openxmlformats.org/officeDocument/2006/relationships/customXml" Target="../ink/ink141.xml"/><Relationship Id="rId10" Type="http://schemas.openxmlformats.org/officeDocument/2006/relationships/image" Target="../media/image140.png"/><Relationship Id="rId19" Type="http://schemas.openxmlformats.org/officeDocument/2006/relationships/customXml" Target="../ink/ink143.xml"/><Relationship Id="rId4" Type="http://schemas.openxmlformats.org/officeDocument/2006/relationships/image" Target="../media/image137.png"/><Relationship Id="rId9" Type="http://schemas.openxmlformats.org/officeDocument/2006/relationships/customXml" Target="../ink/ink138.xml"/><Relationship Id="rId14" Type="http://schemas.openxmlformats.org/officeDocument/2006/relationships/image" Target="../media/image1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4.xml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8.png"/><Relationship Id="rId5" Type="http://schemas.openxmlformats.org/officeDocument/2006/relationships/customXml" Target="../ink/ink145.xml"/><Relationship Id="rId4" Type="http://schemas.openxmlformats.org/officeDocument/2006/relationships/image" Target="../media/image147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1.xml"/><Relationship Id="rId18" Type="http://schemas.openxmlformats.org/officeDocument/2006/relationships/image" Target="../media/image157.png"/><Relationship Id="rId26" Type="http://schemas.openxmlformats.org/officeDocument/2006/relationships/image" Target="../media/image161.png"/><Relationship Id="rId39" Type="http://schemas.openxmlformats.org/officeDocument/2006/relationships/customXml" Target="../ink/ink165.xml"/><Relationship Id="rId21" Type="http://schemas.openxmlformats.org/officeDocument/2006/relationships/customXml" Target="../ink/ink155.xml"/><Relationship Id="rId34" Type="http://schemas.openxmlformats.org/officeDocument/2006/relationships/image" Target="../media/image163.png"/><Relationship Id="rId42" Type="http://schemas.openxmlformats.org/officeDocument/2006/relationships/image" Target="../media/image167.png"/><Relationship Id="rId47" Type="http://schemas.openxmlformats.org/officeDocument/2006/relationships/customXml" Target="../ink/ink169.xml"/><Relationship Id="rId50" Type="http://schemas.openxmlformats.org/officeDocument/2006/relationships/image" Target="../media/image171.png"/><Relationship Id="rId55" Type="http://schemas.openxmlformats.org/officeDocument/2006/relationships/customXml" Target="../ink/ink173.xml"/><Relationship Id="rId7" Type="http://schemas.openxmlformats.org/officeDocument/2006/relationships/customXml" Target="../ink/ink148.xml"/><Relationship Id="rId2" Type="http://schemas.openxmlformats.org/officeDocument/2006/relationships/image" Target="../media/image149.png"/><Relationship Id="rId16" Type="http://schemas.openxmlformats.org/officeDocument/2006/relationships/image" Target="../media/image156.png"/><Relationship Id="rId29" Type="http://schemas.openxmlformats.org/officeDocument/2006/relationships/customXml" Target="../ink/ink159.xml"/><Relationship Id="rId11" Type="http://schemas.openxmlformats.org/officeDocument/2006/relationships/customXml" Target="../ink/ink150.xml"/><Relationship Id="rId24" Type="http://schemas.openxmlformats.org/officeDocument/2006/relationships/image" Target="../media/image160.png"/><Relationship Id="rId32" Type="http://schemas.openxmlformats.org/officeDocument/2006/relationships/customXml" Target="../ink/ink161.xml"/><Relationship Id="rId37" Type="http://schemas.openxmlformats.org/officeDocument/2006/relationships/customXml" Target="../ink/ink164.xml"/><Relationship Id="rId40" Type="http://schemas.openxmlformats.org/officeDocument/2006/relationships/image" Target="../media/image166.png"/><Relationship Id="rId45" Type="http://schemas.openxmlformats.org/officeDocument/2006/relationships/customXml" Target="../ink/ink168.xml"/><Relationship Id="rId53" Type="http://schemas.openxmlformats.org/officeDocument/2006/relationships/customXml" Target="../ink/ink172.xml"/><Relationship Id="rId58" Type="http://schemas.openxmlformats.org/officeDocument/2006/relationships/customXml" Target="../ink/ink175.xml"/><Relationship Id="rId5" Type="http://schemas.openxmlformats.org/officeDocument/2006/relationships/customXml" Target="../ink/ink147.xml"/><Relationship Id="rId61" Type="http://schemas.openxmlformats.org/officeDocument/2006/relationships/image" Target="../media/image175.png"/><Relationship Id="rId19" Type="http://schemas.openxmlformats.org/officeDocument/2006/relationships/customXml" Target="../ink/ink154.xml"/><Relationship Id="rId14" Type="http://schemas.openxmlformats.org/officeDocument/2006/relationships/image" Target="../media/image155.png"/><Relationship Id="rId22" Type="http://schemas.openxmlformats.org/officeDocument/2006/relationships/image" Target="../media/image159.png"/><Relationship Id="rId27" Type="http://schemas.openxmlformats.org/officeDocument/2006/relationships/customXml" Target="../ink/ink158.xml"/><Relationship Id="rId30" Type="http://schemas.openxmlformats.org/officeDocument/2006/relationships/image" Target="../media/image25.png"/><Relationship Id="rId35" Type="http://schemas.openxmlformats.org/officeDocument/2006/relationships/customXml" Target="../ink/ink163.xml"/><Relationship Id="rId43" Type="http://schemas.openxmlformats.org/officeDocument/2006/relationships/customXml" Target="../ink/ink167.xml"/><Relationship Id="rId48" Type="http://schemas.openxmlformats.org/officeDocument/2006/relationships/image" Target="../media/image170.png"/><Relationship Id="rId56" Type="http://schemas.openxmlformats.org/officeDocument/2006/relationships/image" Target="../media/image174.png"/><Relationship Id="rId8" Type="http://schemas.openxmlformats.org/officeDocument/2006/relationships/image" Target="../media/image152.png"/><Relationship Id="rId51" Type="http://schemas.openxmlformats.org/officeDocument/2006/relationships/customXml" Target="../ink/ink171.xml"/><Relationship Id="rId3" Type="http://schemas.openxmlformats.org/officeDocument/2006/relationships/customXml" Target="../ink/ink146.xml"/><Relationship Id="rId12" Type="http://schemas.openxmlformats.org/officeDocument/2006/relationships/image" Target="../media/image154.png"/><Relationship Id="rId17" Type="http://schemas.openxmlformats.org/officeDocument/2006/relationships/customXml" Target="../ink/ink153.xml"/><Relationship Id="rId25" Type="http://schemas.openxmlformats.org/officeDocument/2006/relationships/customXml" Target="../ink/ink157.xml"/><Relationship Id="rId33" Type="http://schemas.openxmlformats.org/officeDocument/2006/relationships/customXml" Target="../ink/ink162.xml"/><Relationship Id="rId38" Type="http://schemas.openxmlformats.org/officeDocument/2006/relationships/image" Target="../media/image165.png"/><Relationship Id="rId46" Type="http://schemas.openxmlformats.org/officeDocument/2006/relationships/image" Target="../media/image169.png"/><Relationship Id="rId59" Type="http://schemas.openxmlformats.org/officeDocument/2006/relationships/customXml" Target="../ink/ink176.xml"/><Relationship Id="rId20" Type="http://schemas.openxmlformats.org/officeDocument/2006/relationships/image" Target="../media/image158.png"/><Relationship Id="rId41" Type="http://schemas.openxmlformats.org/officeDocument/2006/relationships/customXml" Target="../ink/ink166.xml"/><Relationship Id="rId54" Type="http://schemas.openxmlformats.org/officeDocument/2006/relationships/image" Target="../media/image17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1.png"/><Relationship Id="rId15" Type="http://schemas.openxmlformats.org/officeDocument/2006/relationships/customXml" Target="../ink/ink152.xml"/><Relationship Id="rId23" Type="http://schemas.openxmlformats.org/officeDocument/2006/relationships/customXml" Target="../ink/ink156.xml"/><Relationship Id="rId28" Type="http://schemas.openxmlformats.org/officeDocument/2006/relationships/image" Target="../media/image162.png"/><Relationship Id="rId36" Type="http://schemas.openxmlformats.org/officeDocument/2006/relationships/image" Target="../media/image164.png"/><Relationship Id="rId49" Type="http://schemas.openxmlformats.org/officeDocument/2006/relationships/customXml" Target="../ink/ink170.xml"/><Relationship Id="rId57" Type="http://schemas.openxmlformats.org/officeDocument/2006/relationships/customXml" Target="../ink/ink174.xml"/><Relationship Id="rId10" Type="http://schemas.openxmlformats.org/officeDocument/2006/relationships/image" Target="../media/image153.png"/><Relationship Id="rId31" Type="http://schemas.openxmlformats.org/officeDocument/2006/relationships/customXml" Target="../ink/ink160.xml"/><Relationship Id="rId44" Type="http://schemas.openxmlformats.org/officeDocument/2006/relationships/image" Target="../media/image168.png"/><Relationship Id="rId52" Type="http://schemas.openxmlformats.org/officeDocument/2006/relationships/image" Target="../media/image172.png"/><Relationship Id="rId60" Type="http://schemas.openxmlformats.org/officeDocument/2006/relationships/customXml" Target="../ink/ink177.xml"/><Relationship Id="rId4" Type="http://schemas.openxmlformats.org/officeDocument/2006/relationships/image" Target="../media/image150.png"/><Relationship Id="rId9" Type="http://schemas.openxmlformats.org/officeDocument/2006/relationships/customXml" Target="../ink/ink14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customXml" Target="../ink/ink178.xml"/><Relationship Id="rId7" Type="http://schemas.openxmlformats.org/officeDocument/2006/relationships/customXml" Target="../ink/ink180.xml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7.png"/><Relationship Id="rId5" Type="http://schemas.openxmlformats.org/officeDocument/2006/relationships/customXml" Target="../ink/ink179.xml"/><Relationship Id="rId10" Type="http://schemas.openxmlformats.org/officeDocument/2006/relationships/image" Target="../media/image179.png"/><Relationship Id="rId4" Type="http://schemas.openxmlformats.org/officeDocument/2006/relationships/image" Target="../media/image176.png"/><Relationship Id="rId9" Type="http://schemas.openxmlformats.org/officeDocument/2006/relationships/customXml" Target="../ink/ink18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2.xml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2.png"/><Relationship Id="rId5" Type="http://schemas.openxmlformats.org/officeDocument/2006/relationships/customXml" Target="../ink/ink183.xml"/><Relationship Id="rId4" Type="http://schemas.openxmlformats.org/officeDocument/2006/relationships/image" Target="../media/image1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7.xml"/><Relationship Id="rId3" Type="http://schemas.openxmlformats.org/officeDocument/2006/relationships/image" Target="../media/image183.png"/><Relationship Id="rId7" Type="http://schemas.openxmlformats.org/officeDocument/2006/relationships/image" Target="../media/image185.png"/><Relationship Id="rId2" Type="http://schemas.openxmlformats.org/officeDocument/2006/relationships/customXml" Target="../ink/ink184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86.xml"/><Relationship Id="rId5" Type="http://schemas.openxmlformats.org/officeDocument/2006/relationships/image" Target="../media/image184.png"/><Relationship Id="rId4" Type="http://schemas.openxmlformats.org/officeDocument/2006/relationships/customXml" Target="../ink/ink185.xml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0.xml"/><Relationship Id="rId13" Type="http://schemas.openxmlformats.org/officeDocument/2006/relationships/image" Target="../media/image192.png"/><Relationship Id="rId18" Type="http://schemas.openxmlformats.org/officeDocument/2006/relationships/customXml" Target="../ink/ink195.xml"/><Relationship Id="rId3" Type="http://schemas.openxmlformats.org/officeDocument/2006/relationships/image" Target="../media/image187.png"/><Relationship Id="rId21" Type="http://schemas.openxmlformats.org/officeDocument/2006/relationships/image" Target="../media/image196.png"/><Relationship Id="rId7" Type="http://schemas.openxmlformats.org/officeDocument/2006/relationships/image" Target="../media/image189.png"/><Relationship Id="rId12" Type="http://schemas.openxmlformats.org/officeDocument/2006/relationships/customXml" Target="../ink/ink192.xml"/><Relationship Id="rId17" Type="http://schemas.openxmlformats.org/officeDocument/2006/relationships/image" Target="../media/image194.png"/><Relationship Id="rId25" Type="http://schemas.openxmlformats.org/officeDocument/2006/relationships/image" Target="../media/image198.png"/><Relationship Id="rId2" Type="http://schemas.openxmlformats.org/officeDocument/2006/relationships/image" Target="../media/image1610.png"/><Relationship Id="rId16" Type="http://schemas.openxmlformats.org/officeDocument/2006/relationships/customXml" Target="../ink/ink194.xml"/><Relationship Id="rId20" Type="http://schemas.openxmlformats.org/officeDocument/2006/relationships/customXml" Target="../ink/ink196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89.xml"/><Relationship Id="rId11" Type="http://schemas.openxmlformats.org/officeDocument/2006/relationships/image" Target="../media/image191.png"/><Relationship Id="rId24" Type="http://schemas.openxmlformats.org/officeDocument/2006/relationships/customXml" Target="../ink/ink198.xml"/><Relationship Id="rId5" Type="http://schemas.openxmlformats.org/officeDocument/2006/relationships/image" Target="../media/image188.png"/><Relationship Id="rId15" Type="http://schemas.openxmlformats.org/officeDocument/2006/relationships/image" Target="../media/image193.png"/><Relationship Id="rId23" Type="http://schemas.openxmlformats.org/officeDocument/2006/relationships/image" Target="../media/image197.png"/><Relationship Id="rId10" Type="http://schemas.openxmlformats.org/officeDocument/2006/relationships/customXml" Target="../ink/ink191.xml"/><Relationship Id="rId19" Type="http://schemas.openxmlformats.org/officeDocument/2006/relationships/image" Target="../media/image195.png"/><Relationship Id="rId4" Type="http://schemas.openxmlformats.org/officeDocument/2006/relationships/customXml" Target="../ink/ink188.xml"/><Relationship Id="rId9" Type="http://schemas.openxmlformats.org/officeDocument/2006/relationships/image" Target="../media/image190.png"/><Relationship Id="rId14" Type="http://schemas.openxmlformats.org/officeDocument/2006/relationships/customXml" Target="../ink/ink193.xml"/><Relationship Id="rId22" Type="http://schemas.openxmlformats.org/officeDocument/2006/relationships/customXml" Target="../ink/ink19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customXml" Target="../ink/ink204.xml"/><Relationship Id="rId18" Type="http://schemas.openxmlformats.org/officeDocument/2006/relationships/image" Target="../media/image207.png"/><Relationship Id="rId26" Type="http://schemas.openxmlformats.org/officeDocument/2006/relationships/image" Target="../media/image211.png"/><Relationship Id="rId3" Type="http://schemas.openxmlformats.org/officeDocument/2006/relationships/customXml" Target="../ink/ink199.xml"/><Relationship Id="rId21" Type="http://schemas.openxmlformats.org/officeDocument/2006/relationships/customXml" Target="../ink/ink208.xml"/><Relationship Id="rId7" Type="http://schemas.openxmlformats.org/officeDocument/2006/relationships/customXml" Target="../ink/ink201.xml"/><Relationship Id="rId12" Type="http://schemas.openxmlformats.org/officeDocument/2006/relationships/image" Target="../media/image204.png"/><Relationship Id="rId17" Type="http://schemas.openxmlformats.org/officeDocument/2006/relationships/customXml" Target="../ink/ink206.xml"/><Relationship Id="rId25" Type="http://schemas.openxmlformats.org/officeDocument/2006/relationships/customXml" Target="../ink/ink210.xml"/><Relationship Id="rId2" Type="http://schemas.openxmlformats.org/officeDocument/2006/relationships/image" Target="../media/image199.png"/><Relationship Id="rId16" Type="http://schemas.openxmlformats.org/officeDocument/2006/relationships/image" Target="../media/image206.png"/><Relationship Id="rId20" Type="http://schemas.openxmlformats.org/officeDocument/2006/relationships/image" Target="../media/image20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1.png"/><Relationship Id="rId11" Type="http://schemas.openxmlformats.org/officeDocument/2006/relationships/customXml" Target="../ink/ink203.xml"/><Relationship Id="rId24" Type="http://schemas.openxmlformats.org/officeDocument/2006/relationships/image" Target="../media/image210.png"/><Relationship Id="rId5" Type="http://schemas.openxmlformats.org/officeDocument/2006/relationships/customXml" Target="../ink/ink200.xml"/><Relationship Id="rId15" Type="http://schemas.openxmlformats.org/officeDocument/2006/relationships/customXml" Target="../ink/ink205.xml"/><Relationship Id="rId23" Type="http://schemas.openxmlformats.org/officeDocument/2006/relationships/customXml" Target="../ink/ink209.xml"/><Relationship Id="rId10" Type="http://schemas.openxmlformats.org/officeDocument/2006/relationships/image" Target="../media/image203.png"/><Relationship Id="rId19" Type="http://schemas.openxmlformats.org/officeDocument/2006/relationships/customXml" Target="../ink/ink207.xml"/><Relationship Id="rId4" Type="http://schemas.openxmlformats.org/officeDocument/2006/relationships/image" Target="../media/image200.png"/><Relationship Id="rId9" Type="http://schemas.openxmlformats.org/officeDocument/2006/relationships/customXml" Target="../ink/ink202.xml"/><Relationship Id="rId14" Type="http://schemas.openxmlformats.org/officeDocument/2006/relationships/image" Target="../media/image205.png"/><Relationship Id="rId22" Type="http://schemas.openxmlformats.org/officeDocument/2006/relationships/image" Target="../media/image20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customXml" Target="../ink/ink6.xml"/><Relationship Id="rId18" Type="http://schemas.openxmlformats.org/officeDocument/2006/relationships/image" Target="../media/image11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8.png"/><Relationship Id="rId17" Type="http://schemas.openxmlformats.org/officeDocument/2006/relationships/customXml" Target="../ink/ink8.xml"/><Relationship Id="rId2" Type="http://schemas.openxmlformats.org/officeDocument/2006/relationships/image" Target="../media/image3.png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customXml" Target="../ink/ink4.xml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3.xml"/><Relationship Id="rId13" Type="http://schemas.openxmlformats.org/officeDocument/2006/relationships/image" Target="../media/image217.png"/><Relationship Id="rId18" Type="http://schemas.openxmlformats.org/officeDocument/2006/relationships/customXml" Target="../ink/ink218.xml"/><Relationship Id="rId3" Type="http://schemas.openxmlformats.org/officeDocument/2006/relationships/image" Target="../media/image212.png"/><Relationship Id="rId7" Type="http://schemas.openxmlformats.org/officeDocument/2006/relationships/image" Target="../media/image214.png"/><Relationship Id="rId12" Type="http://schemas.openxmlformats.org/officeDocument/2006/relationships/customXml" Target="../ink/ink215.xml"/><Relationship Id="rId17" Type="http://schemas.openxmlformats.org/officeDocument/2006/relationships/image" Target="../media/image219.png"/><Relationship Id="rId2" Type="http://schemas.openxmlformats.org/officeDocument/2006/relationships/image" Target="../media/image1410.png"/><Relationship Id="rId16" Type="http://schemas.openxmlformats.org/officeDocument/2006/relationships/customXml" Target="../ink/ink217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12.xml"/><Relationship Id="rId11" Type="http://schemas.openxmlformats.org/officeDocument/2006/relationships/image" Target="../media/image216.png"/><Relationship Id="rId5" Type="http://schemas.openxmlformats.org/officeDocument/2006/relationships/image" Target="../media/image213.png"/><Relationship Id="rId15" Type="http://schemas.openxmlformats.org/officeDocument/2006/relationships/image" Target="../media/image218.png"/><Relationship Id="rId10" Type="http://schemas.openxmlformats.org/officeDocument/2006/relationships/customXml" Target="../ink/ink214.xml"/><Relationship Id="rId19" Type="http://schemas.openxmlformats.org/officeDocument/2006/relationships/image" Target="../media/image220.png"/><Relationship Id="rId4" Type="http://schemas.openxmlformats.org/officeDocument/2006/relationships/customXml" Target="../ink/ink211.xml"/><Relationship Id="rId9" Type="http://schemas.openxmlformats.org/officeDocument/2006/relationships/image" Target="../media/image215.png"/><Relationship Id="rId14" Type="http://schemas.openxmlformats.org/officeDocument/2006/relationships/customXml" Target="../ink/ink2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13" Type="http://schemas.openxmlformats.org/officeDocument/2006/relationships/customXml" Target="../ink/ink224.xml"/><Relationship Id="rId18" Type="http://schemas.openxmlformats.org/officeDocument/2006/relationships/image" Target="../media/image229.png"/><Relationship Id="rId3" Type="http://schemas.openxmlformats.org/officeDocument/2006/relationships/customXml" Target="../ink/ink219.xml"/><Relationship Id="rId21" Type="http://schemas.openxmlformats.org/officeDocument/2006/relationships/customXml" Target="../ink/ink228.xml"/><Relationship Id="rId7" Type="http://schemas.openxmlformats.org/officeDocument/2006/relationships/customXml" Target="../ink/ink221.xml"/><Relationship Id="rId12" Type="http://schemas.openxmlformats.org/officeDocument/2006/relationships/image" Target="../media/image226.png"/><Relationship Id="rId17" Type="http://schemas.openxmlformats.org/officeDocument/2006/relationships/customXml" Target="../ink/ink226.xml"/><Relationship Id="rId2" Type="http://schemas.openxmlformats.org/officeDocument/2006/relationships/image" Target="../media/image221.png"/><Relationship Id="rId16" Type="http://schemas.openxmlformats.org/officeDocument/2006/relationships/image" Target="../media/image228.png"/><Relationship Id="rId20" Type="http://schemas.openxmlformats.org/officeDocument/2006/relationships/image" Target="../media/image2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3.png"/><Relationship Id="rId11" Type="http://schemas.openxmlformats.org/officeDocument/2006/relationships/customXml" Target="../ink/ink223.xml"/><Relationship Id="rId5" Type="http://schemas.openxmlformats.org/officeDocument/2006/relationships/customXml" Target="../ink/ink220.xml"/><Relationship Id="rId15" Type="http://schemas.openxmlformats.org/officeDocument/2006/relationships/customXml" Target="../ink/ink225.xml"/><Relationship Id="rId10" Type="http://schemas.openxmlformats.org/officeDocument/2006/relationships/image" Target="../media/image225.png"/><Relationship Id="rId19" Type="http://schemas.openxmlformats.org/officeDocument/2006/relationships/customXml" Target="../ink/ink227.xml"/><Relationship Id="rId4" Type="http://schemas.openxmlformats.org/officeDocument/2006/relationships/image" Target="../media/image222.png"/><Relationship Id="rId9" Type="http://schemas.openxmlformats.org/officeDocument/2006/relationships/customXml" Target="../ink/ink222.xml"/><Relationship Id="rId14" Type="http://schemas.openxmlformats.org/officeDocument/2006/relationships/image" Target="../media/image227.png"/><Relationship Id="rId22" Type="http://schemas.openxmlformats.org/officeDocument/2006/relationships/image" Target="../media/image2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customXml" Target="../ink/ink234.xml"/><Relationship Id="rId18" Type="http://schemas.openxmlformats.org/officeDocument/2006/relationships/image" Target="../media/image240.png"/><Relationship Id="rId3" Type="http://schemas.openxmlformats.org/officeDocument/2006/relationships/customXml" Target="../ink/ink229.xml"/><Relationship Id="rId7" Type="http://schemas.openxmlformats.org/officeDocument/2006/relationships/customXml" Target="../ink/ink231.xml"/><Relationship Id="rId12" Type="http://schemas.openxmlformats.org/officeDocument/2006/relationships/image" Target="../media/image237.png"/><Relationship Id="rId17" Type="http://schemas.openxmlformats.org/officeDocument/2006/relationships/customXml" Target="../ink/ink236.xml"/><Relationship Id="rId2" Type="http://schemas.openxmlformats.org/officeDocument/2006/relationships/image" Target="../media/image232.png"/><Relationship Id="rId16" Type="http://schemas.openxmlformats.org/officeDocument/2006/relationships/image" Target="../media/image2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4.png"/><Relationship Id="rId11" Type="http://schemas.openxmlformats.org/officeDocument/2006/relationships/customXml" Target="../ink/ink233.xml"/><Relationship Id="rId5" Type="http://schemas.openxmlformats.org/officeDocument/2006/relationships/customXml" Target="../ink/ink230.xml"/><Relationship Id="rId15" Type="http://schemas.openxmlformats.org/officeDocument/2006/relationships/customXml" Target="../ink/ink235.xml"/><Relationship Id="rId10" Type="http://schemas.openxmlformats.org/officeDocument/2006/relationships/image" Target="../media/image236.png"/><Relationship Id="rId4" Type="http://schemas.openxmlformats.org/officeDocument/2006/relationships/image" Target="../media/image233.png"/><Relationship Id="rId9" Type="http://schemas.openxmlformats.org/officeDocument/2006/relationships/customXml" Target="../ink/ink232.xml"/><Relationship Id="rId14" Type="http://schemas.openxmlformats.org/officeDocument/2006/relationships/image" Target="../media/image2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13" Type="http://schemas.openxmlformats.org/officeDocument/2006/relationships/customXml" Target="../ink/ink242.xml"/><Relationship Id="rId18" Type="http://schemas.openxmlformats.org/officeDocument/2006/relationships/image" Target="../media/image248.png"/><Relationship Id="rId26" Type="http://schemas.openxmlformats.org/officeDocument/2006/relationships/image" Target="../media/image252.png"/><Relationship Id="rId3" Type="http://schemas.openxmlformats.org/officeDocument/2006/relationships/customXml" Target="../ink/ink237.xml"/><Relationship Id="rId21" Type="http://schemas.openxmlformats.org/officeDocument/2006/relationships/customXml" Target="../ink/ink247.xml"/><Relationship Id="rId7" Type="http://schemas.openxmlformats.org/officeDocument/2006/relationships/customXml" Target="../ink/ink239.xml"/><Relationship Id="rId12" Type="http://schemas.openxmlformats.org/officeDocument/2006/relationships/image" Target="../media/image246.png"/><Relationship Id="rId17" Type="http://schemas.openxmlformats.org/officeDocument/2006/relationships/customXml" Target="../ink/ink245.xml"/><Relationship Id="rId25" Type="http://schemas.openxmlformats.org/officeDocument/2006/relationships/customXml" Target="../ink/ink249.xml"/><Relationship Id="rId2" Type="http://schemas.openxmlformats.org/officeDocument/2006/relationships/image" Target="../media/image241.png"/><Relationship Id="rId16" Type="http://schemas.openxmlformats.org/officeDocument/2006/relationships/image" Target="../media/image247.png"/><Relationship Id="rId20" Type="http://schemas.openxmlformats.org/officeDocument/2006/relationships/image" Target="../media/image2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3.png"/><Relationship Id="rId11" Type="http://schemas.openxmlformats.org/officeDocument/2006/relationships/customXml" Target="../ink/ink241.xml"/><Relationship Id="rId24" Type="http://schemas.openxmlformats.org/officeDocument/2006/relationships/image" Target="../media/image251.png"/><Relationship Id="rId5" Type="http://schemas.openxmlformats.org/officeDocument/2006/relationships/customXml" Target="../ink/ink238.xml"/><Relationship Id="rId15" Type="http://schemas.openxmlformats.org/officeDocument/2006/relationships/customXml" Target="../ink/ink244.xml"/><Relationship Id="rId23" Type="http://schemas.openxmlformats.org/officeDocument/2006/relationships/customXml" Target="../ink/ink248.xml"/><Relationship Id="rId10" Type="http://schemas.openxmlformats.org/officeDocument/2006/relationships/image" Target="../media/image245.png"/><Relationship Id="rId19" Type="http://schemas.openxmlformats.org/officeDocument/2006/relationships/customXml" Target="../ink/ink246.xml"/><Relationship Id="rId4" Type="http://schemas.openxmlformats.org/officeDocument/2006/relationships/image" Target="../media/image242.png"/><Relationship Id="rId9" Type="http://schemas.openxmlformats.org/officeDocument/2006/relationships/customXml" Target="../ink/ink240.xml"/><Relationship Id="rId14" Type="http://schemas.openxmlformats.org/officeDocument/2006/relationships/customXml" Target="../ink/ink243.xml"/><Relationship Id="rId22" Type="http://schemas.openxmlformats.org/officeDocument/2006/relationships/image" Target="../media/image2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13" Type="http://schemas.openxmlformats.org/officeDocument/2006/relationships/customXml" Target="../ink/ink255.xml"/><Relationship Id="rId18" Type="http://schemas.openxmlformats.org/officeDocument/2006/relationships/image" Target="../media/image261.png"/><Relationship Id="rId3" Type="http://schemas.openxmlformats.org/officeDocument/2006/relationships/customXml" Target="../ink/ink250.xml"/><Relationship Id="rId7" Type="http://schemas.openxmlformats.org/officeDocument/2006/relationships/customXml" Target="../ink/ink252.xml"/><Relationship Id="rId12" Type="http://schemas.openxmlformats.org/officeDocument/2006/relationships/image" Target="../media/image258.png"/><Relationship Id="rId17" Type="http://schemas.openxmlformats.org/officeDocument/2006/relationships/customXml" Target="../ink/ink257.xml"/><Relationship Id="rId2" Type="http://schemas.openxmlformats.org/officeDocument/2006/relationships/image" Target="../media/image253.png"/><Relationship Id="rId16" Type="http://schemas.openxmlformats.org/officeDocument/2006/relationships/image" Target="../media/image2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5.png"/><Relationship Id="rId11" Type="http://schemas.openxmlformats.org/officeDocument/2006/relationships/customXml" Target="../ink/ink254.xml"/><Relationship Id="rId5" Type="http://schemas.openxmlformats.org/officeDocument/2006/relationships/customXml" Target="../ink/ink251.xml"/><Relationship Id="rId15" Type="http://schemas.openxmlformats.org/officeDocument/2006/relationships/customXml" Target="../ink/ink256.xml"/><Relationship Id="rId10" Type="http://schemas.openxmlformats.org/officeDocument/2006/relationships/image" Target="../media/image257.png"/><Relationship Id="rId4" Type="http://schemas.openxmlformats.org/officeDocument/2006/relationships/image" Target="../media/image254.png"/><Relationship Id="rId9" Type="http://schemas.openxmlformats.org/officeDocument/2006/relationships/customXml" Target="../ink/ink253.xml"/><Relationship Id="rId14" Type="http://schemas.openxmlformats.org/officeDocument/2006/relationships/image" Target="../media/image2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png"/><Relationship Id="rId13" Type="http://schemas.openxmlformats.org/officeDocument/2006/relationships/customXml" Target="../ink/ink263.xml"/><Relationship Id="rId18" Type="http://schemas.openxmlformats.org/officeDocument/2006/relationships/image" Target="../media/image270.png"/><Relationship Id="rId3" Type="http://schemas.openxmlformats.org/officeDocument/2006/relationships/customXml" Target="../ink/ink258.xml"/><Relationship Id="rId21" Type="http://schemas.openxmlformats.org/officeDocument/2006/relationships/customXml" Target="../ink/ink267.xml"/><Relationship Id="rId7" Type="http://schemas.openxmlformats.org/officeDocument/2006/relationships/customXml" Target="../ink/ink260.xml"/><Relationship Id="rId12" Type="http://schemas.openxmlformats.org/officeDocument/2006/relationships/image" Target="../media/image267.png"/><Relationship Id="rId17" Type="http://schemas.openxmlformats.org/officeDocument/2006/relationships/customXml" Target="../ink/ink265.xml"/><Relationship Id="rId2" Type="http://schemas.openxmlformats.org/officeDocument/2006/relationships/image" Target="../media/image262.png"/><Relationship Id="rId16" Type="http://schemas.openxmlformats.org/officeDocument/2006/relationships/image" Target="../media/image269.png"/><Relationship Id="rId20" Type="http://schemas.openxmlformats.org/officeDocument/2006/relationships/image" Target="../media/image27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4.png"/><Relationship Id="rId11" Type="http://schemas.openxmlformats.org/officeDocument/2006/relationships/customXml" Target="../ink/ink262.xml"/><Relationship Id="rId5" Type="http://schemas.openxmlformats.org/officeDocument/2006/relationships/customXml" Target="../ink/ink259.xml"/><Relationship Id="rId15" Type="http://schemas.openxmlformats.org/officeDocument/2006/relationships/customXml" Target="../ink/ink264.xml"/><Relationship Id="rId10" Type="http://schemas.openxmlformats.org/officeDocument/2006/relationships/image" Target="../media/image266.png"/><Relationship Id="rId19" Type="http://schemas.openxmlformats.org/officeDocument/2006/relationships/customXml" Target="../ink/ink266.xml"/><Relationship Id="rId4" Type="http://schemas.openxmlformats.org/officeDocument/2006/relationships/image" Target="../media/image263.png"/><Relationship Id="rId9" Type="http://schemas.openxmlformats.org/officeDocument/2006/relationships/customXml" Target="../ink/ink261.xml"/><Relationship Id="rId14" Type="http://schemas.openxmlformats.org/officeDocument/2006/relationships/image" Target="../media/image268.png"/><Relationship Id="rId22" Type="http://schemas.openxmlformats.org/officeDocument/2006/relationships/image" Target="../media/image2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png"/><Relationship Id="rId13" Type="http://schemas.openxmlformats.org/officeDocument/2006/relationships/customXml" Target="../ink/ink273.xml"/><Relationship Id="rId18" Type="http://schemas.openxmlformats.org/officeDocument/2006/relationships/image" Target="../media/image281.png"/><Relationship Id="rId26" Type="http://schemas.openxmlformats.org/officeDocument/2006/relationships/image" Target="../media/image284.png"/><Relationship Id="rId3" Type="http://schemas.openxmlformats.org/officeDocument/2006/relationships/customXml" Target="../ink/ink268.xml"/><Relationship Id="rId21" Type="http://schemas.openxmlformats.org/officeDocument/2006/relationships/customXml" Target="../ink/ink277.xml"/><Relationship Id="rId7" Type="http://schemas.openxmlformats.org/officeDocument/2006/relationships/customXml" Target="../ink/ink270.xml"/><Relationship Id="rId12" Type="http://schemas.openxmlformats.org/officeDocument/2006/relationships/image" Target="../media/image278.png"/><Relationship Id="rId17" Type="http://schemas.openxmlformats.org/officeDocument/2006/relationships/customXml" Target="../ink/ink275.xml"/><Relationship Id="rId25" Type="http://schemas.openxmlformats.org/officeDocument/2006/relationships/customXml" Target="../ink/ink279.xml"/><Relationship Id="rId2" Type="http://schemas.openxmlformats.org/officeDocument/2006/relationships/image" Target="../media/image273.png"/><Relationship Id="rId16" Type="http://schemas.openxmlformats.org/officeDocument/2006/relationships/image" Target="../media/image280.png"/><Relationship Id="rId20" Type="http://schemas.openxmlformats.org/officeDocument/2006/relationships/image" Target="../media/image282.png"/><Relationship Id="rId29" Type="http://schemas.openxmlformats.org/officeDocument/2006/relationships/customXml" Target="../ink/ink28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5.png"/><Relationship Id="rId11" Type="http://schemas.openxmlformats.org/officeDocument/2006/relationships/customXml" Target="../ink/ink272.xml"/><Relationship Id="rId24" Type="http://schemas.openxmlformats.org/officeDocument/2006/relationships/image" Target="../media/image283.png"/><Relationship Id="rId32" Type="http://schemas.openxmlformats.org/officeDocument/2006/relationships/image" Target="../media/image287.png"/><Relationship Id="rId5" Type="http://schemas.openxmlformats.org/officeDocument/2006/relationships/customXml" Target="../ink/ink269.xml"/><Relationship Id="rId15" Type="http://schemas.openxmlformats.org/officeDocument/2006/relationships/customXml" Target="../ink/ink274.xml"/><Relationship Id="rId23" Type="http://schemas.openxmlformats.org/officeDocument/2006/relationships/customXml" Target="../ink/ink278.xml"/><Relationship Id="rId28" Type="http://schemas.openxmlformats.org/officeDocument/2006/relationships/image" Target="../media/image285.png"/><Relationship Id="rId10" Type="http://schemas.openxmlformats.org/officeDocument/2006/relationships/image" Target="../media/image277.png"/><Relationship Id="rId19" Type="http://schemas.openxmlformats.org/officeDocument/2006/relationships/customXml" Target="../ink/ink276.xml"/><Relationship Id="rId31" Type="http://schemas.openxmlformats.org/officeDocument/2006/relationships/customXml" Target="../ink/ink282.xml"/><Relationship Id="rId4" Type="http://schemas.openxmlformats.org/officeDocument/2006/relationships/image" Target="../media/image274.png"/><Relationship Id="rId9" Type="http://schemas.openxmlformats.org/officeDocument/2006/relationships/customXml" Target="../ink/ink271.xml"/><Relationship Id="rId14" Type="http://schemas.openxmlformats.org/officeDocument/2006/relationships/image" Target="../media/image279.png"/><Relationship Id="rId22" Type="http://schemas.openxmlformats.org/officeDocument/2006/relationships/image" Target="../media/image76.png"/><Relationship Id="rId27" Type="http://schemas.openxmlformats.org/officeDocument/2006/relationships/customXml" Target="../ink/ink280.xml"/><Relationship Id="rId30" Type="http://schemas.openxmlformats.org/officeDocument/2006/relationships/image" Target="../media/image2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13" Type="http://schemas.openxmlformats.org/officeDocument/2006/relationships/customXml" Target="../ink/ink288.xml"/><Relationship Id="rId18" Type="http://schemas.openxmlformats.org/officeDocument/2006/relationships/image" Target="../media/image296.png"/><Relationship Id="rId3" Type="http://schemas.openxmlformats.org/officeDocument/2006/relationships/customXml" Target="../ink/ink283.xml"/><Relationship Id="rId7" Type="http://schemas.openxmlformats.org/officeDocument/2006/relationships/customXml" Target="../ink/ink285.xml"/><Relationship Id="rId12" Type="http://schemas.openxmlformats.org/officeDocument/2006/relationships/image" Target="../media/image293.png"/><Relationship Id="rId17" Type="http://schemas.openxmlformats.org/officeDocument/2006/relationships/customXml" Target="../ink/ink290.xml"/><Relationship Id="rId2" Type="http://schemas.openxmlformats.org/officeDocument/2006/relationships/image" Target="../media/image288.png"/><Relationship Id="rId16" Type="http://schemas.openxmlformats.org/officeDocument/2006/relationships/image" Target="../media/image295.png"/><Relationship Id="rId20" Type="http://schemas.openxmlformats.org/officeDocument/2006/relationships/image" Target="../media/image29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11" Type="http://schemas.openxmlformats.org/officeDocument/2006/relationships/customXml" Target="../ink/ink287.xml"/><Relationship Id="rId5" Type="http://schemas.openxmlformats.org/officeDocument/2006/relationships/customXml" Target="../ink/ink284.xml"/><Relationship Id="rId15" Type="http://schemas.openxmlformats.org/officeDocument/2006/relationships/customXml" Target="../ink/ink289.xml"/><Relationship Id="rId10" Type="http://schemas.openxmlformats.org/officeDocument/2006/relationships/image" Target="../media/image292.png"/><Relationship Id="rId19" Type="http://schemas.openxmlformats.org/officeDocument/2006/relationships/customXml" Target="../ink/ink291.xml"/><Relationship Id="rId4" Type="http://schemas.openxmlformats.org/officeDocument/2006/relationships/image" Target="../media/image289.png"/><Relationship Id="rId9" Type="http://schemas.openxmlformats.org/officeDocument/2006/relationships/customXml" Target="../ink/ink286.xml"/><Relationship Id="rId14" Type="http://schemas.openxmlformats.org/officeDocument/2006/relationships/image" Target="../media/image2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3" Type="http://schemas.openxmlformats.org/officeDocument/2006/relationships/customXml" Target="../ink/ink292.xml"/><Relationship Id="rId7" Type="http://schemas.openxmlformats.org/officeDocument/2006/relationships/customXml" Target="../ink/ink294.xml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0.png"/><Relationship Id="rId5" Type="http://schemas.openxmlformats.org/officeDocument/2006/relationships/customXml" Target="../ink/ink293.xml"/><Relationship Id="rId4" Type="http://schemas.openxmlformats.org/officeDocument/2006/relationships/image" Target="../media/image29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17.png"/><Relationship Id="rId18" Type="http://schemas.openxmlformats.org/officeDocument/2006/relationships/customXml" Target="../ink/ink17.xml"/><Relationship Id="rId26" Type="http://schemas.openxmlformats.org/officeDocument/2006/relationships/customXml" Target="../ink/ink21.xml"/><Relationship Id="rId3" Type="http://schemas.openxmlformats.org/officeDocument/2006/relationships/image" Target="../media/image12.png"/><Relationship Id="rId21" Type="http://schemas.openxmlformats.org/officeDocument/2006/relationships/image" Target="../media/image21.png"/><Relationship Id="rId7" Type="http://schemas.openxmlformats.org/officeDocument/2006/relationships/image" Target="../media/image14.png"/><Relationship Id="rId12" Type="http://schemas.openxmlformats.org/officeDocument/2006/relationships/customXml" Target="../ink/ink14.xml"/><Relationship Id="rId17" Type="http://schemas.openxmlformats.org/officeDocument/2006/relationships/image" Target="../media/image19.png"/><Relationship Id="rId25" Type="http://schemas.openxmlformats.org/officeDocument/2006/relationships/image" Target="../media/image23.png"/><Relationship Id="rId2" Type="http://schemas.openxmlformats.org/officeDocument/2006/relationships/customXml" Target="../ink/ink9.xml"/><Relationship Id="rId16" Type="http://schemas.openxmlformats.org/officeDocument/2006/relationships/customXml" Target="../ink/ink16.xml"/><Relationship Id="rId20" Type="http://schemas.openxmlformats.org/officeDocument/2006/relationships/customXml" Target="../ink/ink18.xml"/><Relationship Id="rId29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.xml"/><Relationship Id="rId11" Type="http://schemas.openxmlformats.org/officeDocument/2006/relationships/image" Target="../media/image16.png"/><Relationship Id="rId24" Type="http://schemas.openxmlformats.org/officeDocument/2006/relationships/customXml" Target="../ink/ink20.xml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23" Type="http://schemas.openxmlformats.org/officeDocument/2006/relationships/image" Target="../media/image22.png"/><Relationship Id="rId28" Type="http://schemas.openxmlformats.org/officeDocument/2006/relationships/customXml" Target="../ink/ink22.xml"/><Relationship Id="rId10" Type="http://schemas.openxmlformats.org/officeDocument/2006/relationships/customXml" Target="../ink/ink13.xml"/><Relationship Id="rId19" Type="http://schemas.openxmlformats.org/officeDocument/2006/relationships/image" Target="../media/image20.png"/><Relationship Id="rId4" Type="http://schemas.openxmlformats.org/officeDocument/2006/relationships/customXml" Target="../ink/ink10.xml"/><Relationship Id="rId9" Type="http://schemas.openxmlformats.org/officeDocument/2006/relationships/image" Target="../media/image15.png"/><Relationship Id="rId14" Type="http://schemas.openxmlformats.org/officeDocument/2006/relationships/customXml" Target="../ink/ink15.xml"/><Relationship Id="rId22" Type="http://schemas.openxmlformats.org/officeDocument/2006/relationships/customXml" Target="../ink/ink19.xml"/><Relationship Id="rId27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13" Type="http://schemas.openxmlformats.org/officeDocument/2006/relationships/customXml" Target="../ink/ink300.xml"/><Relationship Id="rId3" Type="http://schemas.openxmlformats.org/officeDocument/2006/relationships/customXml" Target="../ink/ink295.xml"/><Relationship Id="rId7" Type="http://schemas.openxmlformats.org/officeDocument/2006/relationships/customXml" Target="../ink/ink297.xml"/><Relationship Id="rId12" Type="http://schemas.openxmlformats.org/officeDocument/2006/relationships/image" Target="../media/image308.png"/><Relationship Id="rId2" Type="http://schemas.openxmlformats.org/officeDocument/2006/relationships/image" Target="../media/image303.png"/><Relationship Id="rId16" Type="http://schemas.openxmlformats.org/officeDocument/2006/relationships/image" Target="../media/image3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5.png"/><Relationship Id="rId11" Type="http://schemas.openxmlformats.org/officeDocument/2006/relationships/customXml" Target="../ink/ink299.xml"/><Relationship Id="rId5" Type="http://schemas.openxmlformats.org/officeDocument/2006/relationships/customXml" Target="../ink/ink296.xml"/><Relationship Id="rId15" Type="http://schemas.openxmlformats.org/officeDocument/2006/relationships/customXml" Target="../ink/ink301.xml"/><Relationship Id="rId10" Type="http://schemas.openxmlformats.org/officeDocument/2006/relationships/image" Target="../media/image307.png"/><Relationship Id="rId4" Type="http://schemas.openxmlformats.org/officeDocument/2006/relationships/image" Target="../media/image304.png"/><Relationship Id="rId9" Type="http://schemas.openxmlformats.org/officeDocument/2006/relationships/customXml" Target="../ink/ink298.xml"/><Relationship Id="rId14" Type="http://schemas.openxmlformats.org/officeDocument/2006/relationships/image" Target="../media/image309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5.png"/><Relationship Id="rId18" Type="http://schemas.openxmlformats.org/officeDocument/2006/relationships/customXml" Target="../ink/ink307.xml"/><Relationship Id="rId26" Type="http://schemas.openxmlformats.org/officeDocument/2006/relationships/customXml" Target="../ink/ink311.xml"/><Relationship Id="rId21" Type="http://schemas.openxmlformats.org/officeDocument/2006/relationships/image" Target="../media/image319.png"/><Relationship Id="rId34" Type="http://schemas.openxmlformats.org/officeDocument/2006/relationships/customXml" Target="../ink/ink315.xml"/><Relationship Id="rId7" Type="http://schemas.openxmlformats.org/officeDocument/2006/relationships/image" Target="../media/image305.wmf"/><Relationship Id="rId12" Type="http://schemas.openxmlformats.org/officeDocument/2006/relationships/customXml" Target="../ink/ink304.xml"/><Relationship Id="rId17" Type="http://schemas.openxmlformats.org/officeDocument/2006/relationships/image" Target="../media/image317.png"/><Relationship Id="rId25" Type="http://schemas.openxmlformats.org/officeDocument/2006/relationships/image" Target="../media/image321.png"/><Relationship Id="rId33" Type="http://schemas.openxmlformats.org/officeDocument/2006/relationships/image" Target="../media/image325.png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306.xml"/><Relationship Id="rId20" Type="http://schemas.openxmlformats.org/officeDocument/2006/relationships/customXml" Target="../ink/ink308.xml"/><Relationship Id="rId29" Type="http://schemas.openxmlformats.org/officeDocument/2006/relationships/image" Target="../media/image32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4.png"/><Relationship Id="rId24" Type="http://schemas.openxmlformats.org/officeDocument/2006/relationships/customXml" Target="../ink/ink310.xml"/><Relationship Id="rId32" Type="http://schemas.openxmlformats.org/officeDocument/2006/relationships/customXml" Target="../ink/ink314.xml"/><Relationship Id="rId37" Type="http://schemas.openxmlformats.org/officeDocument/2006/relationships/image" Target="../media/image327.png"/><Relationship Id="rId5" Type="http://schemas.openxmlformats.org/officeDocument/2006/relationships/image" Target="../media/image304.wmf"/><Relationship Id="rId15" Type="http://schemas.openxmlformats.org/officeDocument/2006/relationships/image" Target="../media/image316.png"/><Relationship Id="rId23" Type="http://schemas.openxmlformats.org/officeDocument/2006/relationships/image" Target="../media/image320.png"/><Relationship Id="rId28" Type="http://schemas.openxmlformats.org/officeDocument/2006/relationships/customXml" Target="../ink/ink312.xml"/><Relationship Id="rId36" Type="http://schemas.openxmlformats.org/officeDocument/2006/relationships/customXml" Target="../ink/ink316.xml"/><Relationship Id="rId10" Type="http://schemas.openxmlformats.org/officeDocument/2006/relationships/customXml" Target="../ink/ink303.xml"/><Relationship Id="rId19" Type="http://schemas.openxmlformats.org/officeDocument/2006/relationships/image" Target="../media/image318.png"/><Relationship Id="rId31" Type="http://schemas.openxmlformats.org/officeDocument/2006/relationships/image" Target="../media/image32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3.png"/><Relationship Id="rId14" Type="http://schemas.openxmlformats.org/officeDocument/2006/relationships/customXml" Target="../ink/ink305.xml"/><Relationship Id="rId22" Type="http://schemas.openxmlformats.org/officeDocument/2006/relationships/customXml" Target="../ink/ink309.xml"/><Relationship Id="rId27" Type="http://schemas.openxmlformats.org/officeDocument/2006/relationships/image" Target="../media/image322.png"/><Relationship Id="rId30" Type="http://schemas.openxmlformats.org/officeDocument/2006/relationships/customXml" Target="../ink/ink313.xml"/><Relationship Id="rId35" Type="http://schemas.openxmlformats.org/officeDocument/2006/relationships/image" Target="../media/image326.png"/><Relationship Id="rId8" Type="http://schemas.openxmlformats.org/officeDocument/2006/relationships/customXml" Target="../ink/ink302.xml"/><Relationship Id="rId3" Type="http://schemas.openxmlformats.org/officeDocument/2006/relationships/image" Target="../media/image4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customXml" Target="../ink/ink317.xml"/><Relationship Id="rId7" Type="http://schemas.openxmlformats.org/officeDocument/2006/relationships/customXml" Target="../ink/ink319.xml"/><Relationship Id="rId12" Type="http://schemas.openxmlformats.org/officeDocument/2006/relationships/image" Target="../media/image333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0.png"/><Relationship Id="rId11" Type="http://schemas.openxmlformats.org/officeDocument/2006/relationships/customXml" Target="../ink/ink321.xml"/><Relationship Id="rId5" Type="http://schemas.openxmlformats.org/officeDocument/2006/relationships/customXml" Target="../ink/ink318.xml"/><Relationship Id="rId10" Type="http://schemas.openxmlformats.org/officeDocument/2006/relationships/image" Target="../media/image332.png"/><Relationship Id="rId4" Type="http://schemas.openxmlformats.org/officeDocument/2006/relationships/image" Target="../media/image329.png"/><Relationship Id="rId9" Type="http://schemas.openxmlformats.org/officeDocument/2006/relationships/customXml" Target="../ink/ink32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customXml" Target="../ink/ink327.xml"/><Relationship Id="rId3" Type="http://schemas.openxmlformats.org/officeDocument/2006/relationships/customXml" Target="../ink/ink322.xml"/><Relationship Id="rId7" Type="http://schemas.openxmlformats.org/officeDocument/2006/relationships/customXml" Target="../ink/ink324.xml"/><Relationship Id="rId12" Type="http://schemas.openxmlformats.org/officeDocument/2006/relationships/image" Target="../media/image339.png"/><Relationship Id="rId2" Type="http://schemas.openxmlformats.org/officeDocument/2006/relationships/image" Target="../media/image312.png"/><Relationship Id="rId16" Type="http://schemas.openxmlformats.org/officeDocument/2006/relationships/image" Target="../media/image34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6.png"/><Relationship Id="rId11" Type="http://schemas.openxmlformats.org/officeDocument/2006/relationships/customXml" Target="../ink/ink326.xml"/><Relationship Id="rId5" Type="http://schemas.openxmlformats.org/officeDocument/2006/relationships/customXml" Target="../ink/ink323.xml"/><Relationship Id="rId15" Type="http://schemas.openxmlformats.org/officeDocument/2006/relationships/customXml" Target="../ink/ink328.xml"/><Relationship Id="rId10" Type="http://schemas.openxmlformats.org/officeDocument/2006/relationships/image" Target="../media/image338.png"/><Relationship Id="rId4" Type="http://schemas.openxmlformats.org/officeDocument/2006/relationships/image" Target="../media/image335.png"/><Relationship Id="rId9" Type="http://schemas.openxmlformats.org/officeDocument/2006/relationships/customXml" Target="../ink/ink325.xml"/><Relationship Id="rId14" Type="http://schemas.openxmlformats.org/officeDocument/2006/relationships/image" Target="../media/image3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png"/><Relationship Id="rId13" Type="http://schemas.openxmlformats.org/officeDocument/2006/relationships/customXml" Target="../ink/ink334.xml"/><Relationship Id="rId18" Type="http://schemas.openxmlformats.org/officeDocument/2006/relationships/image" Target="../media/image350.png"/><Relationship Id="rId3" Type="http://schemas.openxmlformats.org/officeDocument/2006/relationships/customXml" Target="../ink/ink329.xml"/><Relationship Id="rId7" Type="http://schemas.openxmlformats.org/officeDocument/2006/relationships/customXml" Target="../ink/ink331.xml"/><Relationship Id="rId12" Type="http://schemas.openxmlformats.org/officeDocument/2006/relationships/image" Target="../media/image347.png"/><Relationship Id="rId17" Type="http://schemas.openxmlformats.org/officeDocument/2006/relationships/customXml" Target="../ink/ink336.xml"/><Relationship Id="rId2" Type="http://schemas.openxmlformats.org/officeDocument/2006/relationships/image" Target="../media/image328.png"/><Relationship Id="rId16" Type="http://schemas.openxmlformats.org/officeDocument/2006/relationships/image" Target="../media/image349.png"/><Relationship Id="rId20" Type="http://schemas.openxmlformats.org/officeDocument/2006/relationships/image" Target="../media/image35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4.png"/><Relationship Id="rId11" Type="http://schemas.openxmlformats.org/officeDocument/2006/relationships/customXml" Target="../ink/ink333.xml"/><Relationship Id="rId5" Type="http://schemas.openxmlformats.org/officeDocument/2006/relationships/customXml" Target="../ink/ink330.xml"/><Relationship Id="rId15" Type="http://schemas.openxmlformats.org/officeDocument/2006/relationships/customXml" Target="../ink/ink335.xml"/><Relationship Id="rId10" Type="http://schemas.openxmlformats.org/officeDocument/2006/relationships/image" Target="../media/image346.png"/><Relationship Id="rId19" Type="http://schemas.openxmlformats.org/officeDocument/2006/relationships/customXml" Target="../ink/ink337.xml"/><Relationship Id="rId4" Type="http://schemas.openxmlformats.org/officeDocument/2006/relationships/image" Target="../media/image343.png"/><Relationship Id="rId9" Type="http://schemas.openxmlformats.org/officeDocument/2006/relationships/customXml" Target="../ink/ink332.xml"/><Relationship Id="rId14" Type="http://schemas.openxmlformats.org/officeDocument/2006/relationships/image" Target="../media/image34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1.xml"/><Relationship Id="rId13" Type="http://schemas.openxmlformats.org/officeDocument/2006/relationships/image" Target="../media/image357.png"/><Relationship Id="rId3" Type="http://schemas.openxmlformats.org/officeDocument/2006/relationships/image" Target="../media/image352.png"/><Relationship Id="rId7" Type="http://schemas.openxmlformats.org/officeDocument/2006/relationships/image" Target="../media/image354.png"/><Relationship Id="rId12" Type="http://schemas.openxmlformats.org/officeDocument/2006/relationships/customXml" Target="../ink/ink343.xml"/><Relationship Id="rId2" Type="http://schemas.openxmlformats.org/officeDocument/2006/relationships/customXml" Target="../ink/ink338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40.xml"/><Relationship Id="rId11" Type="http://schemas.openxmlformats.org/officeDocument/2006/relationships/image" Target="../media/image356.png"/><Relationship Id="rId5" Type="http://schemas.openxmlformats.org/officeDocument/2006/relationships/image" Target="../media/image353.png"/><Relationship Id="rId10" Type="http://schemas.openxmlformats.org/officeDocument/2006/relationships/customXml" Target="../ink/ink342.xml"/><Relationship Id="rId4" Type="http://schemas.openxmlformats.org/officeDocument/2006/relationships/customXml" Target="../ink/ink339.xml"/><Relationship Id="rId9" Type="http://schemas.openxmlformats.org/officeDocument/2006/relationships/image" Target="../media/image35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13" Type="http://schemas.openxmlformats.org/officeDocument/2006/relationships/customXml" Target="../ink/ink349.xml"/><Relationship Id="rId18" Type="http://schemas.openxmlformats.org/officeDocument/2006/relationships/image" Target="../media/image366.png"/><Relationship Id="rId26" Type="http://schemas.openxmlformats.org/officeDocument/2006/relationships/image" Target="../media/image370.png"/><Relationship Id="rId3" Type="http://schemas.openxmlformats.org/officeDocument/2006/relationships/customXml" Target="../ink/ink344.xml"/><Relationship Id="rId21" Type="http://schemas.openxmlformats.org/officeDocument/2006/relationships/customXml" Target="../ink/ink353.xml"/><Relationship Id="rId7" Type="http://schemas.openxmlformats.org/officeDocument/2006/relationships/customXml" Target="../ink/ink346.xml"/><Relationship Id="rId12" Type="http://schemas.openxmlformats.org/officeDocument/2006/relationships/image" Target="../media/image363.png"/><Relationship Id="rId17" Type="http://schemas.openxmlformats.org/officeDocument/2006/relationships/customXml" Target="../ink/ink351.xml"/><Relationship Id="rId25" Type="http://schemas.openxmlformats.org/officeDocument/2006/relationships/customXml" Target="../ink/ink355.xml"/><Relationship Id="rId2" Type="http://schemas.openxmlformats.org/officeDocument/2006/relationships/image" Target="../media/image334.png"/><Relationship Id="rId16" Type="http://schemas.openxmlformats.org/officeDocument/2006/relationships/image" Target="../media/image365.png"/><Relationship Id="rId20" Type="http://schemas.openxmlformats.org/officeDocument/2006/relationships/image" Target="../media/image367.png"/><Relationship Id="rId29" Type="http://schemas.openxmlformats.org/officeDocument/2006/relationships/customXml" Target="../ink/ink35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0.png"/><Relationship Id="rId11" Type="http://schemas.openxmlformats.org/officeDocument/2006/relationships/customXml" Target="../ink/ink348.xml"/><Relationship Id="rId24" Type="http://schemas.openxmlformats.org/officeDocument/2006/relationships/image" Target="../media/image369.png"/><Relationship Id="rId5" Type="http://schemas.openxmlformats.org/officeDocument/2006/relationships/customXml" Target="../ink/ink345.xml"/><Relationship Id="rId15" Type="http://schemas.openxmlformats.org/officeDocument/2006/relationships/customXml" Target="../ink/ink350.xml"/><Relationship Id="rId23" Type="http://schemas.openxmlformats.org/officeDocument/2006/relationships/customXml" Target="../ink/ink354.xml"/><Relationship Id="rId28" Type="http://schemas.openxmlformats.org/officeDocument/2006/relationships/image" Target="../media/image371.png"/><Relationship Id="rId10" Type="http://schemas.openxmlformats.org/officeDocument/2006/relationships/image" Target="../media/image362.png"/><Relationship Id="rId19" Type="http://schemas.openxmlformats.org/officeDocument/2006/relationships/customXml" Target="../ink/ink352.xml"/><Relationship Id="rId4" Type="http://schemas.openxmlformats.org/officeDocument/2006/relationships/image" Target="../media/image359.png"/><Relationship Id="rId9" Type="http://schemas.openxmlformats.org/officeDocument/2006/relationships/customXml" Target="../ink/ink347.xml"/><Relationship Id="rId14" Type="http://schemas.openxmlformats.org/officeDocument/2006/relationships/image" Target="../media/image364.png"/><Relationship Id="rId22" Type="http://schemas.openxmlformats.org/officeDocument/2006/relationships/image" Target="../media/image368.png"/><Relationship Id="rId27" Type="http://schemas.openxmlformats.org/officeDocument/2006/relationships/customXml" Target="../ink/ink356.xml"/><Relationship Id="rId30" Type="http://schemas.openxmlformats.org/officeDocument/2006/relationships/image" Target="../media/image372.png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63.xml"/><Relationship Id="rId18" Type="http://schemas.openxmlformats.org/officeDocument/2006/relationships/image" Target="../media/image381.png"/><Relationship Id="rId26" Type="http://schemas.openxmlformats.org/officeDocument/2006/relationships/image" Target="../media/image385.png"/><Relationship Id="rId39" Type="http://schemas.openxmlformats.org/officeDocument/2006/relationships/customXml" Target="../ink/ink376.xml"/><Relationship Id="rId21" Type="http://schemas.openxmlformats.org/officeDocument/2006/relationships/customXml" Target="../ink/ink367.xml"/><Relationship Id="rId34" Type="http://schemas.openxmlformats.org/officeDocument/2006/relationships/image" Target="../media/image389.png"/><Relationship Id="rId42" Type="http://schemas.openxmlformats.org/officeDocument/2006/relationships/image" Target="../media/image393.png"/><Relationship Id="rId47" Type="http://schemas.openxmlformats.org/officeDocument/2006/relationships/customXml" Target="../ink/ink380.xml"/><Relationship Id="rId50" Type="http://schemas.openxmlformats.org/officeDocument/2006/relationships/image" Target="../media/image397.png"/><Relationship Id="rId55" Type="http://schemas.openxmlformats.org/officeDocument/2006/relationships/customXml" Target="../ink/ink384.xml"/><Relationship Id="rId7" Type="http://schemas.openxmlformats.org/officeDocument/2006/relationships/customXml" Target="../ink/ink360.xml"/><Relationship Id="rId2" Type="http://schemas.openxmlformats.org/officeDocument/2006/relationships/image" Target="../media/image342.png"/><Relationship Id="rId16" Type="http://schemas.openxmlformats.org/officeDocument/2006/relationships/image" Target="../media/image380.png"/><Relationship Id="rId29" Type="http://schemas.openxmlformats.org/officeDocument/2006/relationships/customXml" Target="../ink/ink371.xml"/><Relationship Id="rId11" Type="http://schemas.openxmlformats.org/officeDocument/2006/relationships/customXml" Target="../ink/ink362.xml"/><Relationship Id="rId24" Type="http://schemas.openxmlformats.org/officeDocument/2006/relationships/image" Target="../media/image384.png"/><Relationship Id="rId32" Type="http://schemas.openxmlformats.org/officeDocument/2006/relationships/image" Target="../media/image388.png"/><Relationship Id="rId37" Type="http://schemas.openxmlformats.org/officeDocument/2006/relationships/customXml" Target="../ink/ink375.xml"/><Relationship Id="rId40" Type="http://schemas.openxmlformats.org/officeDocument/2006/relationships/image" Target="../media/image392.png"/><Relationship Id="rId45" Type="http://schemas.openxmlformats.org/officeDocument/2006/relationships/customXml" Target="../ink/ink379.xml"/><Relationship Id="rId53" Type="http://schemas.openxmlformats.org/officeDocument/2006/relationships/customXml" Target="../ink/ink383.xml"/><Relationship Id="rId58" Type="http://schemas.openxmlformats.org/officeDocument/2006/relationships/image" Target="../media/image401.png"/><Relationship Id="rId5" Type="http://schemas.openxmlformats.org/officeDocument/2006/relationships/customXml" Target="../ink/ink359.xml"/><Relationship Id="rId19" Type="http://schemas.openxmlformats.org/officeDocument/2006/relationships/customXml" Target="../ink/ink366.xml"/><Relationship Id="rId4" Type="http://schemas.openxmlformats.org/officeDocument/2006/relationships/image" Target="../media/image374.png"/><Relationship Id="rId9" Type="http://schemas.openxmlformats.org/officeDocument/2006/relationships/customXml" Target="../ink/ink361.xml"/><Relationship Id="rId14" Type="http://schemas.openxmlformats.org/officeDocument/2006/relationships/image" Target="../media/image379.png"/><Relationship Id="rId22" Type="http://schemas.openxmlformats.org/officeDocument/2006/relationships/image" Target="../media/image383.png"/><Relationship Id="rId27" Type="http://schemas.openxmlformats.org/officeDocument/2006/relationships/customXml" Target="../ink/ink370.xml"/><Relationship Id="rId30" Type="http://schemas.openxmlformats.org/officeDocument/2006/relationships/image" Target="../media/image387.png"/><Relationship Id="rId35" Type="http://schemas.openxmlformats.org/officeDocument/2006/relationships/customXml" Target="../ink/ink374.xml"/><Relationship Id="rId43" Type="http://schemas.openxmlformats.org/officeDocument/2006/relationships/customXml" Target="../ink/ink378.xml"/><Relationship Id="rId48" Type="http://schemas.openxmlformats.org/officeDocument/2006/relationships/image" Target="../media/image396.png"/><Relationship Id="rId56" Type="http://schemas.openxmlformats.org/officeDocument/2006/relationships/image" Target="../media/image400.png"/><Relationship Id="rId8" Type="http://schemas.openxmlformats.org/officeDocument/2006/relationships/image" Target="../media/image376.png"/><Relationship Id="rId51" Type="http://schemas.openxmlformats.org/officeDocument/2006/relationships/customXml" Target="../ink/ink382.xml"/><Relationship Id="rId3" Type="http://schemas.openxmlformats.org/officeDocument/2006/relationships/customXml" Target="../ink/ink358.xml"/><Relationship Id="rId12" Type="http://schemas.openxmlformats.org/officeDocument/2006/relationships/image" Target="../media/image378.png"/><Relationship Id="rId17" Type="http://schemas.openxmlformats.org/officeDocument/2006/relationships/customXml" Target="../ink/ink365.xml"/><Relationship Id="rId25" Type="http://schemas.openxmlformats.org/officeDocument/2006/relationships/customXml" Target="../ink/ink369.xml"/><Relationship Id="rId33" Type="http://schemas.openxmlformats.org/officeDocument/2006/relationships/customXml" Target="../ink/ink373.xml"/><Relationship Id="rId38" Type="http://schemas.openxmlformats.org/officeDocument/2006/relationships/image" Target="../media/image391.png"/><Relationship Id="rId46" Type="http://schemas.openxmlformats.org/officeDocument/2006/relationships/image" Target="../media/image395.png"/><Relationship Id="rId20" Type="http://schemas.openxmlformats.org/officeDocument/2006/relationships/image" Target="../media/image382.png"/><Relationship Id="rId41" Type="http://schemas.openxmlformats.org/officeDocument/2006/relationships/customXml" Target="../ink/ink377.xml"/><Relationship Id="rId54" Type="http://schemas.openxmlformats.org/officeDocument/2006/relationships/image" Target="../media/image39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5.png"/><Relationship Id="rId15" Type="http://schemas.openxmlformats.org/officeDocument/2006/relationships/customXml" Target="../ink/ink364.xml"/><Relationship Id="rId23" Type="http://schemas.openxmlformats.org/officeDocument/2006/relationships/customXml" Target="../ink/ink368.xml"/><Relationship Id="rId28" Type="http://schemas.openxmlformats.org/officeDocument/2006/relationships/image" Target="../media/image386.png"/><Relationship Id="rId36" Type="http://schemas.openxmlformats.org/officeDocument/2006/relationships/image" Target="../media/image390.png"/><Relationship Id="rId49" Type="http://schemas.openxmlformats.org/officeDocument/2006/relationships/customXml" Target="../ink/ink381.xml"/><Relationship Id="rId57" Type="http://schemas.openxmlformats.org/officeDocument/2006/relationships/customXml" Target="../ink/ink385.xml"/><Relationship Id="rId10" Type="http://schemas.openxmlformats.org/officeDocument/2006/relationships/image" Target="../media/image377.png"/><Relationship Id="rId31" Type="http://schemas.openxmlformats.org/officeDocument/2006/relationships/customXml" Target="../ink/ink372.xml"/><Relationship Id="rId44" Type="http://schemas.openxmlformats.org/officeDocument/2006/relationships/image" Target="../media/image394.png"/><Relationship Id="rId52" Type="http://schemas.openxmlformats.org/officeDocument/2006/relationships/image" Target="../media/image398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91.xml"/><Relationship Id="rId18" Type="http://schemas.openxmlformats.org/officeDocument/2006/relationships/image" Target="../media/image409.png"/><Relationship Id="rId26" Type="http://schemas.openxmlformats.org/officeDocument/2006/relationships/image" Target="../media/image413.png"/><Relationship Id="rId3" Type="http://schemas.openxmlformats.org/officeDocument/2006/relationships/customXml" Target="../ink/ink386.xml"/><Relationship Id="rId21" Type="http://schemas.openxmlformats.org/officeDocument/2006/relationships/customXml" Target="../ink/ink395.xml"/><Relationship Id="rId34" Type="http://schemas.openxmlformats.org/officeDocument/2006/relationships/image" Target="../media/image417.png"/><Relationship Id="rId7" Type="http://schemas.openxmlformats.org/officeDocument/2006/relationships/customXml" Target="../ink/ink388.xml"/><Relationship Id="rId12" Type="http://schemas.openxmlformats.org/officeDocument/2006/relationships/image" Target="../media/image406.png"/><Relationship Id="rId17" Type="http://schemas.openxmlformats.org/officeDocument/2006/relationships/customXml" Target="../ink/ink393.xml"/><Relationship Id="rId25" Type="http://schemas.openxmlformats.org/officeDocument/2006/relationships/customXml" Target="../ink/ink397.xml"/><Relationship Id="rId33" Type="http://schemas.openxmlformats.org/officeDocument/2006/relationships/customXml" Target="../ink/ink401.xml"/><Relationship Id="rId2" Type="http://schemas.openxmlformats.org/officeDocument/2006/relationships/image" Target="../media/image358.png"/><Relationship Id="rId16" Type="http://schemas.openxmlformats.org/officeDocument/2006/relationships/image" Target="../media/image408.png"/><Relationship Id="rId20" Type="http://schemas.openxmlformats.org/officeDocument/2006/relationships/image" Target="../media/image410.png"/><Relationship Id="rId29" Type="http://schemas.openxmlformats.org/officeDocument/2006/relationships/customXml" Target="../ink/ink39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5.png"/><Relationship Id="rId11" Type="http://schemas.openxmlformats.org/officeDocument/2006/relationships/customXml" Target="../ink/ink390.xml"/><Relationship Id="rId24" Type="http://schemas.openxmlformats.org/officeDocument/2006/relationships/image" Target="../media/image412.png"/><Relationship Id="rId32" Type="http://schemas.openxmlformats.org/officeDocument/2006/relationships/image" Target="../media/image416.png"/><Relationship Id="rId5" Type="http://schemas.openxmlformats.org/officeDocument/2006/relationships/customXml" Target="../ink/ink387.xml"/><Relationship Id="rId15" Type="http://schemas.openxmlformats.org/officeDocument/2006/relationships/customXml" Target="../ink/ink392.xml"/><Relationship Id="rId23" Type="http://schemas.openxmlformats.org/officeDocument/2006/relationships/customXml" Target="../ink/ink396.xml"/><Relationship Id="rId28" Type="http://schemas.openxmlformats.org/officeDocument/2006/relationships/image" Target="../media/image414.png"/><Relationship Id="rId36" Type="http://schemas.openxmlformats.org/officeDocument/2006/relationships/image" Target="../media/image418.png"/><Relationship Id="rId10" Type="http://schemas.openxmlformats.org/officeDocument/2006/relationships/image" Target="../media/image405.png"/><Relationship Id="rId19" Type="http://schemas.openxmlformats.org/officeDocument/2006/relationships/customXml" Target="../ink/ink394.xml"/><Relationship Id="rId31" Type="http://schemas.openxmlformats.org/officeDocument/2006/relationships/customXml" Target="../ink/ink400.xml"/><Relationship Id="rId4" Type="http://schemas.openxmlformats.org/officeDocument/2006/relationships/image" Target="../media/image403.png"/><Relationship Id="rId9" Type="http://schemas.openxmlformats.org/officeDocument/2006/relationships/customXml" Target="../ink/ink389.xml"/><Relationship Id="rId14" Type="http://schemas.openxmlformats.org/officeDocument/2006/relationships/image" Target="../media/image407.png"/><Relationship Id="rId22" Type="http://schemas.openxmlformats.org/officeDocument/2006/relationships/image" Target="../media/image411.png"/><Relationship Id="rId27" Type="http://schemas.openxmlformats.org/officeDocument/2006/relationships/customXml" Target="../ink/ink398.xml"/><Relationship Id="rId30" Type="http://schemas.openxmlformats.org/officeDocument/2006/relationships/image" Target="../media/image415.png"/><Relationship Id="rId35" Type="http://schemas.openxmlformats.org/officeDocument/2006/relationships/customXml" Target="../ink/ink402.xml"/><Relationship Id="rId8" Type="http://schemas.openxmlformats.org/officeDocument/2006/relationships/image" Target="../media/image404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09.xml"/><Relationship Id="rId18" Type="http://schemas.openxmlformats.org/officeDocument/2006/relationships/image" Target="../media/image425.png"/><Relationship Id="rId26" Type="http://schemas.openxmlformats.org/officeDocument/2006/relationships/customXml" Target="../ink/ink416.xml"/><Relationship Id="rId21" Type="http://schemas.openxmlformats.org/officeDocument/2006/relationships/image" Target="../media/image426.png"/><Relationship Id="rId34" Type="http://schemas.openxmlformats.org/officeDocument/2006/relationships/customXml" Target="../ink/ink420.xml"/><Relationship Id="rId7" Type="http://schemas.openxmlformats.org/officeDocument/2006/relationships/customXml" Target="../ink/ink405.xml"/><Relationship Id="rId12" Type="http://schemas.openxmlformats.org/officeDocument/2006/relationships/image" Target="../media/image422.png"/><Relationship Id="rId17" Type="http://schemas.openxmlformats.org/officeDocument/2006/relationships/customXml" Target="../ink/ink411.xml"/><Relationship Id="rId25" Type="http://schemas.openxmlformats.org/officeDocument/2006/relationships/image" Target="../media/image428.png"/><Relationship Id="rId33" Type="http://schemas.openxmlformats.org/officeDocument/2006/relationships/image" Target="../media/image433.png"/><Relationship Id="rId2" Type="http://schemas.openxmlformats.org/officeDocument/2006/relationships/image" Target="../media/image373.png"/><Relationship Id="rId16" Type="http://schemas.openxmlformats.org/officeDocument/2006/relationships/image" Target="../media/image424.png"/><Relationship Id="rId20" Type="http://schemas.openxmlformats.org/officeDocument/2006/relationships/customXml" Target="../ink/ink413.xml"/><Relationship Id="rId29" Type="http://schemas.openxmlformats.org/officeDocument/2006/relationships/image" Target="../media/image4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5.png"/><Relationship Id="rId11" Type="http://schemas.openxmlformats.org/officeDocument/2006/relationships/customXml" Target="../ink/ink408.xml"/><Relationship Id="rId24" Type="http://schemas.openxmlformats.org/officeDocument/2006/relationships/customXml" Target="../ink/ink415.xml"/><Relationship Id="rId32" Type="http://schemas.openxmlformats.org/officeDocument/2006/relationships/customXml" Target="../ink/ink419.xml"/><Relationship Id="rId37" Type="http://schemas.openxmlformats.org/officeDocument/2006/relationships/image" Target="../media/image435.png"/><Relationship Id="rId5" Type="http://schemas.openxmlformats.org/officeDocument/2006/relationships/customXml" Target="../ink/ink404.xml"/><Relationship Id="rId15" Type="http://schemas.openxmlformats.org/officeDocument/2006/relationships/customXml" Target="../ink/ink410.xml"/><Relationship Id="rId23" Type="http://schemas.openxmlformats.org/officeDocument/2006/relationships/image" Target="../media/image427.png"/><Relationship Id="rId28" Type="http://schemas.openxmlformats.org/officeDocument/2006/relationships/customXml" Target="../ink/ink417.xml"/><Relationship Id="rId36" Type="http://schemas.openxmlformats.org/officeDocument/2006/relationships/customXml" Target="../ink/ink421.xml"/><Relationship Id="rId10" Type="http://schemas.openxmlformats.org/officeDocument/2006/relationships/image" Target="../media/image421.png"/><Relationship Id="rId19" Type="http://schemas.openxmlformats.org/officeDocument/2006/relationships/customXml" Target="../ink/ink412.xml"/><Relationship Id="rId31" Type="http://schemas.openxmlformats.org/officeDocument/2006/relationships/image" Target="../media/image432.png"/><Relationship Id="rId4" Type="http://schemas.openxmlformats.org/officeDocument/2006/relationships/image" Target="../media/image420.png"/><Relationship Id="rId9" Type="http://schemas.openxmlformats.org/officeDocument/2006/relationships/customXml" Target="../ink/ink407.xml"/><Relationship Id="rId14" Type="http://schemas.openxmlformats.org/officeDocument/2006/relationships/image" Target="../media/image423.png"/><Relationship Id="rId22" Type="http://schemas.openxmlformats.org/officeDocument/2006/relationships/customXml" Target="../ink/ink414.xml"/><Relationship Id="rId27" Type="http://schemas.openxmlformats.org/officeDocument/2006/relationships/image" Target="../media/image429.png"/><Relationship Id="rId30" Type="http://schemas.openxmlformats.org/officeDocument/2006/relationships/customXml" Target="../ink/ink418.xml"/><Relationship Id="rId35" Type="http://schemas.openxmlformats.org/officeDocument/2006/relationships/image" Target="../media/image434.png"/><Relationship Id="rId8" Type="http://schemas.openxmlformats.org/officeDocument/2006/relationships/customXml" Target="../ink/ink406.xml"/><Relationship Id="rId3" Type="http://schemas.openxmlformats.org/officeDocument/2006/relationships/customXml" Target="../ink/ink40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13" Type="http://schemas.openxmlformats.org/officeDocument/2006/relationships/image" Target="../media/image31.png"/><Relationship Id="rId18" Type="http://schemas.openxmlformats.org/officeDocument/2006/relationships/customXml" Target="../ink/ink31.xml"/><Relationship Id="rId3" Type="http://schemas.openxmlformats.org/officeDocument/2006/relationships/image" Target="../media/image26.png"/><Relationship Id="rId21" Type="http://schemas.openxmlformats.org/officeDocument/2006/relationships/image" Target="../media/image35.png"/><Relationship Id="rId7" Type="http://schemas.openxmlformats.org/officeDocument/2006/relationships/image" Target="../media/image28.png"/><Relationship Id="rId12" Type="http://schemas.openxmlformats.org/officeDocument/2006/relationships/customXml" Target="../ink/ink28.xml"/><Relationship Id="rId17" Type="http://schemas.openxmlformats.org/officeDocument/2006/relationships/image" Target="../media/image33.png"/><Relationship Id="rId2" Type="http://schemas.openxmlformats.org/officeDocument/2006/relationships/customXml" Target="../ink/ink23.xml"/><Relationship Id="rId16" Type="http://schemas.openxmlformats.org/officeDocument/2006/relationships/customXml" Target="../ink/ink30.xml"/><Relationship Id="rId20" Type="http://schemas.openxmlformats.org/officeDocument/2006/relationships/customXml" Target="../ink/ink3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5.xml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5" Type="http://schemas.openxmlformats.org/officeDocument/2006/relationships/image" Target="../media/image32.png"/><Relationship Id="rId23" Type="http://schemas.openxmlformats.org/officeDocument/2006/relationships/image" Target="../media/image36.png"/><Relationship Id="rId10" Type="http://schemas.openxmlformats.org/officeDocument/2006/relationships/customXml" Target="../ink/ink27.xml"/><Relationship Id="rId19" Type="http://schemas.openxmlformats.org/officeDocument/2006/relationships/image" Target="../media/image34.png"/><Relationship Id="rId4" Type="http://schemas.openxmlformats.org/officeDocument/2006/relationships/customXml" Target="../ink/ink24.xml"/><Relationship Id="rId9" Type="http://schemas.openxmlformats.org/officeDocument/2006/relationships/image" Target="../media/image29.png"/><Relationship Id="rId14" Type="http://schemas.openxmlformats.org/officeDocument/2006/relationships/customXml" Target="../ink/ink29.xml"/><Relationship Id="rId22" Type="http://schemas.openxmlformats.org/officeDocument/2006/relationships/customXml" Target="../ink/ink33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2.png"/><Relationship Id="rId18" Type="http://schemas.openxmlformats.org/officeDocument/2006/relationships/customXml" Target="../ink/ink429.xml"/><Relationship Id="rId26" Type="http://schemas.openxmlformats.org/officeDocument/2006/relationships/customXml" Target="../ink/ink433.xml"/><Relationship Id="rId21" Type="http://schemas.openxmlformats.org/officeDocument/2006/relationships/image" Target="../media/image446.png"/><Relationship Id="rId34" Type="http://schemas.openxmlformats.org/officeDocument/2006/relationships/customXml" Target="../ink/ink437.xml"/><Relationship Id="rId7" Type="http://schemas.openxmlformats.org/officeDocument/2006/relationships/image" Target="../media/image439.png"/><Relationship Id="rId12" Type="http://schemas.openxmlformats.org/officeDocument/2006/relationships/customXml" Target="../ink/ink426.xml"/><Relationship Id="rId17" Type="http://schemas.openxmlformats.org/officeDocument/2006/relationships/image" Target="../media/image444.png"/><Relationship Id="rId25" Type="http://schemas.openxmlformats.org/officeDocument/2006/relationships/image" Target="../media/image448.png"/><Relationship Id="rId33" Type="http://schemas.openxmlformats.org/officeDocument/2006/relationships/image" Target="../media/image452.png"/><Relationship Id="rId2" Type="http://schemas.openxmlformats.org/officeDocument/2006/relationships/image" Target="../media/image402.png"/><Relationship Id="rId16" Type="http://schemas.openxmlformats.org/officeDocument/2006/relationships/customXml" Target="../ink/ink428.xml"/><Relationship Id="rId20" Type="http://schemas.openxmlformats.org/officeDocument/2006/relationships/customXml" Target="../ink/ink430.xml"/><Relationship Id="rId29" Type="http://schemas.openxmlformats.org/officeDocument/2006/relationships/image" Target="../media/image450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23.xml"/><Relationship Id="rId11" Type="http://schemas.openxmlformats.org/officeDocument/2006/relationships/image" Target="../media/image441.png"/><Relationship Id="rId24" Type="http://schemas.openxmlformats.org/officeDocument/2006/relationships/customXml" Target="../ink/ink432.xml"/><Relationship Id="rId32" Type="http://schemas.openxmlformats.org/officeDocument/2006/relationships/customXml" Target="../ink/ink436.xml"/><Relationship Id="rId37" Type="http://schemas.openxmlformats.org/officeDocument/2006/relationships/image" Target="../media/image454.png"/><Relationship Id="rId5" Type="http://schemas.openxmlformats.org/officeDocument/2006/relationships/image" Target="../media/image438.png"/><Relationship Id="rId15" Type="http://schemas.openxmlformats.org/officeDocument/2006/relationships/image" Target="../media/image443.png"/><Relationship Id="rId23" Type="http://schemas.openxmlformats.org/officeDocument/2006/relationships/image" Target="../media/image447.png"/><Relationship Id="rId28" Type="http://schemas.openxmlformats.org/officeDocument/2006/relationships/customXml" Target="../ink/ink434.xml"/><Relationship Id="rId36" Type="http://schemas.openxmlformats.org/officeDocument/2006/relationships/customXml" Target="../ink/ink438.xml"/><Relationship Id="rId10" Type="http://schemas.openxmlformats.org/officeDocument/2006/relationships/customXml" Target="../ink/ink425.xml"/><Relationship Id="rId19" Type="http://schemas.openxmlformats.org/officeDocument/2006/relationships/image" Target="../media/image445.png"/><Relationship Id="rId31" Type="http://schemas.openxmlformats.org/officeDocument/2006/relationships/image" Target="../media/image451.png"/><Relationship Id="rId4" Type="http://schemas.openxmlformats.org/officeDocument/2006/relationships/customXml" Target="../ink/ink422.xml"/><Relationship Id="rId9" Type="http://schemas.openxmlformats.org/officeDocument/2006/relationships/image" Target="../media/image440.png"/><Relationship Id="rId14" Type="http://schemas.openxmlformats.org/officeDocument/2006/relationships/customXml" Target="../ink/ink427.xml"/><Relationship Id="rId22" Type="http://schemas.openxmlformats.org/officeDocument/2006/relationships/customXml" Target="../ink/ink431.xml"/><Relationship Id="rId27" Type="http://schemas.openxmlformats.org/officeDocument/2006/relationships/image" Target="../media/image449.png"/><Relationship Id="rId30" Type="http://schemas.openxmlformats.org/officeDocument/2006/relationships/customXml" Target="../ink/ink435.xml"/><Relationship Id="rId35" Type="http://schemas.openxmlformats.org/officeDocument/2006/relationships/image" Target="../media/image453.png"/><Relationship Id="rId8" Type="http://schemas.openxmlformats.org/officeDocument/2006/relationships/customXml" Target="../ink/ink424.xml"/><Relationship Id="rId3" Type="http://schemas.openxmlformats.org/officeDocument/2006/relationships/image" Target="../media/image41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png"/><Relationship Id="rId3" Type="http://schemas.openxmlformats.org/officeDocument/2006/relationships/customXml" Target="../ink/ink439.xml"/><Relationship Id="rId7" Type="http://schemas.openxmlformats.org/officeDocument/2006/relationships/customXml" Target="../ink/ink441.xml"/><Relationship Id="rId12" Type="http://schemas.openxmlformats.org/officeDocument/2006/relationships/image" Target="../media/image459.png"/><Relationship Id="rId2" Type="http://schemas.openxmlformats.org/officeDocument/2006/relationships/image" Target="../media/image4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6.png"/><Relationship Id="rId11" Type="http://schemas.openxmlformats.org/officeDocument/2006/relationships/customXml" Target="../ink/ink443.xml"/><Relationship Id="rId5" Type="http://schemas.openxmlformats.org/officeDocument/2006/relationships/customXml" Target="../ink/ink440.xml"/><Relationship Id="rId10" Type="http://schemas.openxmlformats.org/officeDocument/2006/relationships/image" Target="../media/image458.png"/><Relationship Id="rId4" Type="http://schemas.openxmlformats.org/officeDocument/2006/relationships/image" Target="../media/image325.png"/><Relationship Id="rId9" Type="http://schemas.openxmlformats.org/officeDocument/2006/relationships/customXml" Target="../ink/ink44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customXml" Target="../ink/ink444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8.xml"/><Relationship Id="rId3" Type="http://schemas.openxmlformats.org/officeDocument/2006/relationships/image" Target="../media/image461.png"/><Relationship Id="rId7" Type="http://schemas.openxmlformats.org/officeDocument/2006/relationships/image" Target="../media/image463.png"/><Relationship Id="rId2" Type="http://schemas.openxmlformats.org/officeDocument/2006/relationships/customXml" Target="../ink/ink44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47.xml"/><Relationship Id="rId5" Type="http://schemas.openxmlformats.org/officeDocument/2006/relationships/image" Target="../media/image462.png"/><Relationship Id="rId4" Type="http://schemas.openxmlformats.org/officeDocument/2006/relationships/customXml" Target="../ink/ink446.xml"/><Relationship Id="rId9" Type="http://schemas.openxmlformats.org/officeDocument/2006/relationships/image" Target="../media/image46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png"/><Relationship Id="rId3" Type="http://schemas.openxmlformats.org/officeDocument/2006/relationships/customXml" Target="../ink/ink449.xml"/><Relationship Id="rId7" Type="http://schemas.openxmlformats.org/officeDocument/2006/relationships/customXml" Target="../ink/ink451.xml"/><Relationship Id="rId2" Type="http://schemas.openxmlformats.org/officeDocument/2006/relationships/image" Target="../media/image43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7.png"/><Relationship Id="rId5" Type="http://schemas.openxmlformats.org/officeDocument/2006/relationships/customXml" Target="../ink/ink450.xml"/><Relationship Id="rId4" Type="http://schemas.openxmlformats.org/officeDocument/2006/relationships/image" Target="../media/image46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png"/><Relationship Id="rId3" Type="http://schemas.openxmlformats.org/officeDocument/2006/relationships/customXml" Target="../ink/ink452.xml"/><Relationship Id="rId7" Type="http://schemas.openxmlformats.org/officeDocument/2006/relationships/customXml" Target="../ink/ink454.xml"/><Relationship Id="rId2" Type="http://schemas.openxmlformats.org/officeDocument/2006/relationships/image" Target="../media/image4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1.png"/><Relationship Id="rId5" Type="http://schemas.openxmlformats.org/officeDocument/2006/relationships/customXml" Target="../ink/ink453.xml"/><Relationship Id="rId4" Type="http://schemas.openxmlformats.org/officeDocument/2006/relationships/image" Target="../media/image47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png"/><Relationship Id="rId13" Type="http://schemas.openxmlformats.org/officeDocument/2006/relationships/customXml" Target="../ink/ink460.xml"/><Relationship Id="rId18" Type="http://schemas.openxmlformats.org/officeDocument/2006/relationships/customXml" Target="../ink/ink463.xml"/><Relationship Id="rId3" Type="http://schemas.openxmlformats.org/officeDocument/2006/relationships/customXml" Target="../ink/ink455.xml"/><Relationship Id="rId21" Type="http://schemas.openxmlformats.org/officeDocument/2006/relationships/image" Target="../media/image482.png"/><Relationship Id="rId7" Type="http://schemas.openxmlformats.org/officeDocument/2006/relationships/customXml" Target="../ink/ink457.xml"/><Relationship Id="rId12" Type="http://schemas.openxmlformats.org/officeDocument/2006/relationships/image" Target="../media/image478.png"/><Relationship Id="rId17" Type="http://schemas.openxmlformats.org/officeDocument/2006/relationships/customXml" Target="../ink/ink462.xml"/><Relationship Id="rId2" Type="http://schemas.openxmlformats.org/officeDocument/2006/relationships/image" Target="../media/image465.png"/><Relationship Id="rId16" Type="http://schemas.openxmlformats.org/officeDocument/2006/relationships/image" Target="../media/image480.png"/><Relationship Id="rId20" Type="http://schemas.openxmlformats.org/officeDocument/2006/relationships/customXml" Target="../ink/ink46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5.png"/><Relationship Id="rId11" Type="http://schemas.openxmlformats.org/officeDocument/2006/relationships/customXml" Target="../ink/ink459.xml"/><Relationship Id="rId5" Type="http://schemas.openxmlformats.org/officeDocument/2006/relationships/customXml" Target="../ink/ink456.xml"/><Relationship Id="rId15" Type="http://schemas.openxmlformats.org/officeDocument/2006/relationships/customXml" Target="../ink/ink461.xml"/><Relationship Id="rId23" Type="http://schemas.openxmlformats.org/officeDocument/2006/relationships/image" Target="../media/image469.png"/><Relationship Id="rId10" Type="http://schemas.openxmlformats.org/officeDocument/2006/relationships/image" Target="../media/image477.png"/><Relationship Id="rId19" Type="http://schemas.openxmlformats.org/officeDocument/2006/relationships/image" Target="../media/image481.png"/><Relationship Id="rId4" Type="http://schemas.openxmlformats.org/officeDocument/2006/relationships/image" Target="../media/image474.png"/><Relationship Id="rId9" Type="http://schemas.openxmlformats.org/officeDocument/2006/relationships/customXml" Target="../ink/ink458.xml"/><Relationship Id="rId14" Type="http://schemas.openxmlformats.org/officeDocument/2006/relationships/image" Target="../media/image479.png"/><Relationship Id="rId22" Type="http://schemas.openxmlformats.org/officeDocument/2006/relationships/customXml" Target="../ink/ink46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png"/><Relationship Id="rId2" Type="http://schemas.openxmlformats.org/officeDocument/2006/relationships/customXml" Target="../ink/ink466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96.png"/><Relationship Id="rId21" Type="http://schemas.openxmlformats.org/officeDocument/2006/relationships/customXml" Target="../ink/ink476.xml"/><Relationship Id="rId34" Type="http://schemas.openxmlformats.org/officeDocument/2006/relationships/image" Target="../media/image500.png"/><Relationship Id="rId42" Type="http://schemas.openxmlformats.org/officeDocument/2006/relationships/image" Target="../media/image504.png"/><Relationship Id="rId47" Type="http://schemas.openxmlformats.org/officeDocument/2006/relationships/customXml" Target="../ink/ink489.xml"/><Relationship Id="rId50" Type="http://schemas.openxmlformats.org/officeDocument/2006/relationships/image" Target="../media/image508.png"/><Relationship Id="rId55" Type="http://schemas.openxmlformats.org/officeDocument/2006/relationships/customXml" Target="../ink/ink493.xml"/><Relationship Id="rId63" Type="http://schemas.openxmlformats.org/officeDocument/2006/relationships/customXml" Target="../ink/ink497.xml"/><Relationship Id="rId7" Type="http://schemas.openxmlformats.org/officeDocument/2006/relationships/customXml" Target="../ink/ink469.xml"/><Relationship Id="rId2" Type="http://schemas.openxmlformats.org/officeDocument/2006/relationships/image" Target="../media/image473.png"/><Relationship Id="rId16" Type="http://schemas.openxmlformats.org/officeDocument/2006/relationships/image" Target="../media/image491.png"/><Relationship Id="rId29" Type="http://schemas.openxmlformats.org/officeDocument/2006/relationships/customXml" Target="../ink/ink480.xml"/><Relationship Id="rId11" Type="http://schemas.openxmlformats.org/officeDocument/2006/relationships/customXml" Target="../ink/ink471.xml"/><Relationship Id="rId24" Type="http://schemas.openxmlformats.org/officeDocument/2006/relationships/image" Target="../media/image495.png"/><Relationship Id="rId32" Type="http://schemas.openxmlformats.org/officeDocument/2006/relationships/image" Target="../media/image499.png"/><Relationship Id="rId37" Type="http://schemas.openxmlformats.org/officeDocument/2006/relationships/customXml" Target="../ink/ink484.xml"/><Relationship Id="rId40" Type="http://schemas.openxmlformats.org/officeDocument/2006/relationships/image" Target="../media/image503.png"/><Relationship Id="rId45" Type="http://schemas.openxmlformats.org/officeDocument/2006/relationships/customXml" Target="../ink/ink488.xml"/><Relationship Id="rId53" Type="http://schemas.openxmlformats.org/officeDocument/2006/relationships/customXml" Target="../ink/ink492.xml"/><Relationship Id="rId58" Type="http://schemas.openxmlformats.org/officeDocument/2006/relationships/image" Target="../media/image512.png"/><Relationship Id="rId66" Type="http://schemas.openxmlformats.org/officeDocument/2006/relationships/image" Target="../media/image516.png"/><Relationship Id="rId5" Type="http://schemas.openxmlformats.org/officeDocument/2006/relationships/customXml" Target="../ink/ink468.xml"/><Relationship Id="rId61" Type="http://schemas.openxmlformats.org/officeDocument/2006/relationships/customXml" Target="../ink/ink496.xml"/><Relationship Id="rId19" Type="http://schemas.openxmlformats.org/officeDocument/2006/relationships/customXml" Target="../ink/ink475.xml"/><Relationship Id="rId14" Type="http://schemas.openxmlformats.org/officeDocument/2006/relationships/image" Target="../media/image490.png"/><Relationship Id="rId22" Type="http://schemas.openxmlformats.org/officeDocument/2006/relationships/image" Target="../media/image494.png"/><Relationship Id="rId27" Type="http://schemas.openxmlformats.org/officeDocument/2006/relationships/customXml" Target="../ink/ink479.xml"/><Relationship Id="rId30" Type="http://schemas.openxmlformats.org/officeDocument/2006/relationships/image" Target="../media/image498.png"/><Relationship Id="rId35" Type="http://schemas.openxmlformats.org/officeDocument/2006/relationships/customXml" Target="../ink/ink483.xml"/><Relationship Id="rId43" Type="http://schemas.openxmlformats.org/officeDocument/2006/relationships/customXml" Target="../ink/ink487.xml"/><Relationship Id="rId48" Type="http://schemas.openxmlformats.org/officeDocument/2006/relationships/image" Target="../media/image507.png"/><Relationship Id="rId56" Type="http://schemas.openxmlformats.org/officeDocument/2006/relationships/image" Target="../media/image511.png"/><Relationship Id="rId64" Type="http://schemas.openxmlformats.org/officeDocument/2006/relationships/image" Target="../media/image515.png"/><Relationship Id="rId8" Type="http://schemas.openxmlformats.org/officeDocument/2006/relationships/image" Target="../media/image487.png"/><Relationship Id="rId51" Type="http://schemas.openxmlformats.org/officeDocument/2006/relationships/customXml" Target="../ink/ink491.xml"/><Relationship Id="rId3" Type="http://schemas.openxmlformats.org/officeDocument/2006/relationships/customXml" Target="../ink/ink467.xml"/><Relationship Id="rId12" Type="http://schemas.openxmlformats.org/officeDocument/2006/relationships/image" Target="../media/image489.png"/><Relationship Id="rId17" Type="http://schemas.openxmlformats.org/officeDocument/2006/relationships/customXml" Target="../ink/ink474.xml"/><Relationship Id="rId25" Type="http://schemas.openxmlformats.org/officeDocument/2006/relationships/customXml" Target="../ink/ink478.xml"/><Relationship Id="rId33" Type="http://schemas.openxmlformats.org/officeDocument/2006/relationships/customXml" Target="../ink/ink482.xml"/><Relationship Id="rId38" Type="http://schemas.openxmlformats.org/officeDocument/2006/relationships/image" Target="../media/image502.png"/><Relationship Id="rId46" Type="http://schemas.openxmlformats.org/officeDocument/2006/relationships/image" Target="../media/image506.png"/><Relationship Id="rId59" Type="http://schemas.openxmlformats.org/officeDocument/2006/relationships/customXml" Target="../ink/ink495.xml"/><Relationship Id="rId20" Type="http://schemas.openxmlformats.org/officeDocument/2006/relationships/image" Target="../media/image493.png"/><Relationship Id="rId41" Type="http://schemas.openxmlformats.org/officeDocument/2006/relationships/customXml" Target="../ink/ink486.xml"/><Relationship Id="rId54" Type="http://schemas.openxmlformats.org/officeDocument/2006/relationships/image" Target="../media/image510.png"/><Relationship Id="rId62" Type="http://schemas.openxmlformats.org/officeDocument/2006/relationships/image" Target="../media/image51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6.png"/><Relationship Id="rId15" Type="http://schemas.openxmlformats.org/officeDocument/2006/relationships/customXml" Target="../ink/ink473.xml"/><Relationship Id="rId23" Type="http://schemas.openxmlformats.org/officeDocument/2006/relationships/customXml" Target="../ink/ink477.xml"/><Relationship Id="rId28" Type="http://schemas.openxmlformats.org/officeDocument/2006/relationships/image" Target="../media/image497.png"/><Relationship Id="rId36" Type="http://schemas.openxmlformats.org/officeDocument/2006/relationships/image" Target="../media/image501.png"/><Relationship Id="rId49" Type="http://schemas.openxmlformats.org/officeDocument/2006/relationships/customXml" Target="../ink/ink490.xml"/><Relationship Id="rId57" Type="http://schemas.openxmlformats.org/officeDocument/2006/relationships/customXml" Target="../ink/ink494.xml"/><Relationship Id="rId10" Type="http://schemas.openxmlformats.org/officeDocument/2006/relationships/image" Target="../media/image488.png"/><Relationship Id="rId31" Type="http://schemas.openxmlformats.org/officeDocument/2006/relationships/customXml" Target="../ink/ink481.xml"/><Relationship Id="rId44" Type="http://schemas.openxmlformats.org/officeDocument/2006/relationships/image" Target="../media/image505.png"/><Relationship Id="rId52" Type="http://schemas.openxmlformats.org/officeDocument/2006/relationships/image" Target="../media/image509.png"/><Relationship Id="rId60" Type="http://schemas.openxmlformats.org/officeDocument/2006/relationships/image" Target="../media/image513.png"/><Relationship Id="rId65" Type="http://schemas.openxmlformats.org/officeDocument/2006/relationships/customXml" Target="../ink/ink498.xml"/><Relationship Id="rId4" Type="http://schemas.openxmlformats.org/officeDocument/2006/relationships/image" Target="../media/image485.png"/><Relationship Id="rId9" Type="http://schemas.openxmlformats.org/officeDocument/2006/relationships/customXml" Target="../ink/ink470.xml"/><Relationship Id="rId13" Type="http://schemas.openxmlformats.org/officeDocument/2006/relationships/customXml" Target="../ink/ink472.xml"/><Relationship Id="rId18" Type="http://schemas.openxmlformats.org/officeDocument/2006/relationships/image" Target="../media/image492.png"/><Relationship Id="rId39" Type="http://schemas.openxmlformats.org/officeDocument/2006/relationships/customXml" Target="../ink/ink48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13" Type="http://schemas.openxmlformats.org/officeDocument/2006/relationships/customXml" Target="../ink/ink504.xml"/><Relationship Id="rId18" Type="http://schemas.openxmlformats.org/officeDocument/2006/relationships/image" Target="../media/image525.png"/><Relationship Id="rId3" Type="http://schemas.openxmlformats.org/officeDocument/2006/relationships/customXml" Target="../ink/ink499.xml"/><Relationship Id="rId7" Type="http://schemas.openxmlformats.org/officeDocument/2006/relationships/customXml" Target="../ink/ink501.xml"/><Relationship Id="rId12" Type="http://schemas.openxmlformats.org/officeDocument/2006/relationships/image" Target="../media/image522.png"/><Relationship Id="rId17" Type="http://schemas.openxmlformats.org/officeDocument/2006/relationships/customXml" Target="../ink/ink506.xml"/><Relationship Id="rId2" Type="http://schemas.openxmlformats.org/officeDocument/2006/relationships/image" Target="../media/image484.png"/><Relationship Id="rId16" Type="http://schemas.openxmlformats.org/officeDocument/2006/relationships/image" Target="../media/image524.png"/><Relationship Id="rId20" Type="http://schemas.openxmlformats.org/officeDocument/2006/relationships/image" Target="../media/image32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9.png"/><Relationship Id="rId11" Type="http://schemas.openxmlformats.org/officeDocument/2006/relationships/customXml" Target="../ink/ink503.xml"/><Relationship Id="rId5" Type="http://schemas.openxmlformats.org/officeDocument/2006/relationships/customXml" Target="../ink/ink500.xml"/><Relationship Id="rId15" Type="http://schemas.openxmlformats.org/officeDocument/2006/relationships/customXml" Target="../ink/ink505.xml"/><Relationship Id="rId10" Type="http://schemas.openxmlformats.org/officeDocument/2006/relationships/image" Target="../media/image521.png"/><Relationship Id="rId19" Type="http://schemas.openxmlformats.org/officeDocument/2006/relationships/customXml" Target="../ink/ink507.xml"/><Relationship Id="rId4" Type="http://schemas.openxmlformats.org/officeDocument/2006/relationships/image" Target="../media/image518.png"/><Relationship Id="rId9" Type="http://schemas.openxmlformats.org/officeDocument/2006/relationships/customXml" Target="../ink/ink502.xml"/><Relationship Id="rId14" Type="http://schemas.openxmlformats.org/officeDocument/2006/relationships/image" Target="../media/image5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7.xml"/><Relationship Id="rId13" Type="http://schemas.openxmlformats.org/officeDocument/2006/relationships/image" Target="../media/image42.png"/><Relationship Id="rId18" Type="http://schemas.openxmlformats.org/officeDocument/2006/relationships/customXml" Target="../ink/ink42.xml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12" Type="http://schemas.openxmlformats.org/officeDocument/2006/relationships/customXml" Target="../ink/ink39.xml"/><Relationship Id="rId17" Type="http://schemas.openxmlformats.org/officeDocument/2006/relationships/image" Target="../media/image44.png"/><Relationship Id="rId2" Type="http://schemas.openxmlformats.org/officeDocument/2006/relationships/customXml" Target="../ink/ink34.xml"/><Relationship Id="rId16" Type="http://schemas.openxmlformats.org/officeDocument/2006/relationships/customXml" Target="../ink/ink41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6.xml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customXml" Target="../ink/ink38.xml"/><Relationship Id="rId19" Type="http://schemas.openxmlformats.org/officeDocument/2006/relationships/image" Target="../media/image45.png"/><Relationship Id="rId4" Type="http://schemas.openxmlformats.org/officeDocument/2006/relationships/customXml" Target="../ink/ink35.xml"/><Relationship Id="rId9" Type="http://schemas.openxmlformats.org/officeDocument/2006/relationships/image" Target="../media/image40.png"/><Relationship Id="rId14" Type="http://schemas.openxmlformats.org/officeDocument/2006/relationships/customXml" Target="../ink/ink4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png"/><Relationship Id="rId13" Type="http://schemas.openxmlformats.org/officeDocument/2006/relationships/customXml" Target="../ink/ink513.xml"/><Relationship Id="rId18" Type="http://schemas.openxmlformats.org/officeDocument/2006/relationships/image" Target="../media/image534.png"/><Relationship Id="rId26" Type="http://schemas.openxmlformats.org/officeDocument/2006/relationships/image" Target="../media/image538.png"/><Relationship Id="rId3" Type="http://schemas.openxmlformats.org/officeDocument/2006/relationships/customXml" Target="../ink/ink508.xml"/><Relationship Id="rId21" Type="http://schemas.openxmlformats.org/officeDocument/2006/relationships/customXml" Target="../ink/ink517.xml"/><Relationship Id="rId7" Type="http://schemas.openxmlformats.org/officeDocument/2006/relationships/customXml" Target="../ink/ink510.xml"/><Relationship Id="rId12" Type="http://schemas.openxmlformats.org/officeDocument/2006/relationships/image" Target="../media/image531.png"/><Relationship Id="rId17" Type="http://schemas.openxmlformats.org/officeDocument/2006/relationships/customXml" Target="../ink/ink515.xml"/><Relationship Id="rId25" Type="http://schemas.openxmlformats.org/officeDocument/2006/relationships/customXml" Target="../ink/ink519.xml"/><Relationship Id="rId2" Type="http://schemas.openxmlformats.org/officeDocument/2006/relationships/image" Target="../media/image517.png"/><Relationship Id="rId16" Type="http://schemas.openxmlformats.org/officeDocument/2006/relationships/image" Target="../media/image533.png"/><Relationship Id="rId20" Type="http://schemas.openxmlformats.org/officeDocument/2006/relationships/image" Target="../media/image535.png"/><Relationship Id="rId29" Type="http://schemas.openxmlformats.org/officeDocument/2006/relationships/customXml" Target="../ink/ink5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8.png"/><Relationship Id="rId11" Type="http://schemas.openxmlformats.org/officeDocument/2006/relationships/customXml" Target="../ink/ink512.xml"/><Relationship Id="rId24" Type="http://schemas.openxmlformats.org/officeDocument/2006/relationships/image" Target="../media/image537.png"/><Relationship Id="rId5" Type="http://schemas.openxmlformats.org/officeDocument/2006/relationships/customXml" Target="../ink/ink509.xml"/><Relationship Id="rId15" Type="http://schemas.openxmlformats.org/officeDocument/2006/relationships/customXml" Target="../ink/ink514.xml"/><Relationship Id="rId23" Type="http://schemas.openxmlformats.org/officeDocument/2006/relationships/customXml" Target="../ink/ink518.xml"/><Relationship Id="rId28" Type="http://schemas.openxmlformats.org/officeDocument/2006/relationships/image" Target="../media/image539.png"/><Relationship Id="rId10" Type="http://schemas.openxmlformats.org/officeDocument/2006/relationships/image" Target="../media/image530.png"/><Relationship Id="rId19" Type="http://schemas.openxmlformats.org/officeDocument/2006/relationships/customXml" Target="../ink/ink516.xml"/><Relationship Id="rId4" Type="http://schemas.openxmlformats.org/officeDocument/2006/relationships/image" Target="../media/image527.png"/><Relationship Id="rId9" Type="http://schemas.openxmlformats.org/officeDocument/2006/relationships/customXml" Target="../ink/ink511.xml"/><Relationship Id="rId14" Type="http://schemas.openxmlformats.org/officeDocument/2006/relationships/image" Target="../media/image532.png"/><Relationship Id="rId22" Type="http://schemas.openxmlformats.org/officeDocument/2006/relationships/image" Target="../media/image536.png"/><Relationship Id="rId27" Type="http://schemas.openxmlformats.org/officeDocument/2006/relationships/customXml" Target="../ink/ink520.xml"/><Relationship Id="rId30" Type="http://schemas.openxmlformats.org/officeDocument/2006/relationships/image" Target="../media/image54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png"/><Relationship Id="rId13" Type="http://schemas.openxmlformats.org/officeDocument/2006/relationships/customXml" Target="../ink/ink527.xml"/><Relationship Id="rId18" Type="http://schemas.openxmlformats.org/officeDocument/2006/relationships/image" Target="../media/image548.png"/><Relationship Id="rId3" Type="http://schemas.openxmlformats.org/officeDocument/2006/relationships/customXml" Target="../ink/ink522.xml"/><Relationship Id="rId7" Type="http://schemas.openxmlformats.org/officeDocument/2006/relationships/customXml" Target="../ink/ink524.xml"/><Relationship Id="rId12" Type="http://schemas.openxmlformats.org/officeDocument/2006/relationships/image" Target="../media/image546.png"/><Relationship Id="rId17" Type="http://schemas.openxmlformats.org/officeDocument/2006/relationships/customXml" Target="../ink/ink529.xml"/><Relationship Id="rId2" Type="http://schemas.openxmlformats.org/officeDocument/2006/relationships/image" Target="../media/image526.png"/><Relationship Id="rId16" Type="http://schemas.openxmlformats.org/officeDocument/2006/relationships/image" Target="../media/image4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3.png"/><Relationship Id="rId11" Type="http://schemas.openxmlformats.org/officeDocument/2006/relationships/customXml" Target="../ink/ink526.xml"/><Relationship Id="rId5" Type="http://schemas.openxmlformats.org/officeDocument/2006/relationships/customXml" Target="../ink/ink523.xml"/><Relationship Id="rId15" Type="http://schemas.openxmlformats.org/officeDocument/2006/relationships/customXml" Target="../ink/ink528.xml"/><Relationship Id="rId10" Type="http://schemas.openxmlformats.org/officeDocument/2006/relationships/image" Target="../media/image545.png"/><Relationship Id="rId4" Type="http://schemas.openxmlformats.org/officeDocument/2006/relationships/image" Target="../media/image542.png"/><Relationship Id="rId9" Type="http://schemas.openxmlformats.org/officeDocument/2006/relationships/customXml" Target="../ink/ink525.xml"/><Relationship Id="rId14" Type="http://schemas.openxmlformats.org/officeDocument/2006/relationships/image" Target="../media/image54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png"/><Relationship Id="rId2" Type="http://schemas.openxmlformats.org/officeDocument/2006/relationships/customXml" Target="../ink/ink530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3.png"/><Relationship Id="rId13" Type="http://schemas.openxmlformats.org/officeDocument/2006/relationships/customXml" Target="../ink/ink536.xml"/><Relationship Id="rId3" Type="http://schemas.openxmlformats.org/officeDocument/2006/relationships/customXml" Target="../ink/ink531.xml"/><Relationship Id="rId7" Type="http://schemas.openxmlformats.org/officeDocument/2006/relationships/customXml" Target="../ink/ink533.xml"/><Relationship Id="rId12" Type="http://schemas.openxmlformats.org/officeDocument/2006/relationships/image" Target="../media/image555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2.png"/><Relationship Id="rId11" Type="http://schemas.openxmlformats.org/officeDocument/2006/relationships/customXml" Target="../ink/ink535.xml"/><Relationship Id="rId5" Type="http://schemas.openxmlformats.org/officeDocument/2006/relationships/customXml" Target="../ink/ink532.xml"/><Relationship Id="rId10" Type="http://schemas.openxmlformats.org/officeDocument/2006/relationships/image" Target="../media/image554.png"/><Relationship Id="rId4" Type="http://schemas.openxmlformats.org/officeDocument/2006/relationships/image" Target="../media/image551.png"/><Relationship Id="rId9" Type="http://schemas.openxmlformats.org/officeDocument/2006/relationships/customXml" Target="../ink/ink534.xml"/><Relationship Id="rId14" Type="http://schemas.openxmlformats.org/officeDocument/2006/relationships/image" Target="../media/image55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0.xml"/><Relationship Id="rId13" Type="http://schemas.openxmlformats.org/officeDocument/2006/relationships/image" Target="../media/image562.png"/><Relationship Id="rId3" Type="http://schemas.openxmlformats.org/officeDocument/2006/relationships/image" Target="../media/image557.png"/><Relationship Id="rId7" Type="http://schemas.openxmlformats.org/officeDocument/2006/relationships/image" Target="../media/image559.png"/><Relationship Id="rId12" Type="http://schemas.openxmlformats.org/officeDocument/2006/relationships/customXml" Target="../ink/ink542.xml"/><Relationship Id="rId2" Type="http://schemas.openxmlformats.org/officeDocument/2006/relationships/customXml" Target="../ink/ink537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539.xml"/><Relationship Id="rId11" Type="http://schemas.openxmlformats.org/officeDocument/2006/relationships/image" Target="../media/image561.png"/><Relationship Id="rId5" Type="http://schemas.openxmlformats.org/officeDocument/2006/relationships/image" Target="../media/image558.png"/><Relationship Id="rId10" Type="http://schemas.openxmlformats.org/officeDocument/2006/relationships/customXml" Target="../ink/ink541.xml"/><Relationship Id="rId4" Type="http://schemas.openxmlformats.org/officeDocument/2006/relationships/customXml" Target="../ink/ink538.xml"/><Relationship Id="rId9" Type="http://schemas.openxmlformats.org/officeDocument/2006/relationships/image" Target="../media/image560.png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9.png"/><Relationship Id="rId18" Type="http://schemas.openxmlformats.org/officeDocument/2006/relationships/customXml" Target="../ink/ink550.xml"/><Relationship Id="rId26" Type="http://schemas.openxmlformats.org/officeDocument/2006/relationships/customXml" Target="../ink/ink554.xml"/><Relationship Id="rId39" Type="http://schemas.openxmlformats.org/officeDocument/2006/relationships/image" Target="../media/image582.png"/><Relationship Id="rId21" Type="http://schemas.openxmlformats.org/officeDocument/2006/relationships/image" Target="../media/image573.png"/><Relationship Id="rId34" Type="http://schemas.openxmlformats.org/officeDocument/2006/relationships/customXml" Target="../ink/ink558.xml"/><Relationship Id="rId42" Type="http://schemas.openxmlformats.org/officeDocument/2006/relationships/customXml" Target="../ink/ink562.xml"/><Relationship Id="rId47" Type="http://schemas.openxmlformats.org/officeDocument/2006/relationships/customXml" Target="../ink/ink565.xml"/><Relationship Id="rId50" Type="http://schemas.openxmlformats.org/officeDocument/2006/relationships/image" Target="../media/image587.png"/><Relationship Id="rId55" Type="http://schemas.openxmlformats.org/officeDocument/2006/relationships/customXml" Target="../ink/ink569.xml"/><Relationship Id="rId7" Type="http://schemas.openxmlformats.org/officeDocument/2006/relationships/image" Target="../media/image566.png"/><Relationship Id="rId2" Type="http://schemas.openxmlformats.org/officeDocument/2006/relationships/image" Target="../media/image550.png"/><Relationship Id="rId16" Type="http://schemas.openxmlformats.org/officeDocument/2006/relationships/customXml" Target="../ink/ink549.xml"/><Relationship Id="rId29" Type="http://schemas.openxmlformats.org/officeDocument/2006/relationships/image" Target="../media/image577.png"/><Relationship Id="rId11" Type="http://schemas.openxmlformats.org/officeDocument/2006/relationships/image" Target="../media/image568.png"/><Relationship Id="rId24" Type="http://schemas.openxmlformats.org/officeDocument/2006/relationships/customXml" Target="../ink/ink553.xml"/><Relationship Id="rId32" Type="http://schemas.openxmlformats.org/officeDocument/2006/relationships/customXml" Target="../ink/ink557.xml"/><Relationship Id="rId37" Type="http://schemas.openxmlformats.org/officeDocument/2006/relationships/image" Target="../media/image581.png"/><Relationship Id="rId40" Type="http://schemas.openxmlformats.org/officeDocument/2006/relationships/customXml" Target="../ink/ink561.xml"/><Relationship Id="rId45" Type="http://schemas.openxmlformats.org/officeDocument/2006/relationships/image" Target="../media/image585.png"/><Relationship Id="rId53" Type="http://schemas.openxmlformats.org/officeDocument/2006/relationships/customXml" Target="../ink/ink568.xml"/><Relationship Id="rId5" Type="http://schemas.openxmlformats.org/officeDocument/2006/relationships/image" Target="../media/image565.png"/><Relationship Id="rId10" Type="http://schemas.openxmlformats.org/officeDocument/2006/relationships/customXml" Target="../ink/ink546.xml"/><Relationship Id="rId19" Type="http://schemas.openxmlformats.org/officeDocument/2006/relationships/image" Target="../media/image572.png"/><Relationship Id="rId31" Type="http://schemas.openxmlformats.org/officeDocument/2006/relationships/image" Target="../media/image578.png"/><Relationship Id="rId44" Type="http://schemas.openxmlformats.org/officeDocument/2006/relationships/customXml" Target="../ink/ink563.xml"/><Relationship Id="rId52" Type="http://schemas.openxmlformats.org/officeDocument/2006/relationships/image" Target="../media/image588.png"/><Relationship Id="rId4" Type="http://schemas.openxmlformats.org/officeDocument/2006/relationships/customXml" Target="../ink/ink543.xml"/><Relationship Id="rId9" Type="http://schemas.openxmlformats.org/officeDocument/2006/relationships/image" Target="../media/image567.png"/><Relationship Id="rId14" Type="http://schemas.openxmlformats.org/officeDocument/2006/relationships/customXml" Target="../ink/ink548.xml"/><Relationship Id="rId22" Type="http://schemas.openxmlformats.org/officeDocument/2006/relationships/customXml" Target="../ink/ink552.xml"/><Relationship Id="rId27" Type="http://schemas.openxmlformats.org/officeDocument/2006/relationships/image" Target="../media/image576.png"/><Relationship Id="rId30" Type="http://schemas.openxmlformats.org/officeDocument/2006/relationships/customXml" Target="../ink/ink556.xml"/><Relationship Id="rId35" Type="http://schemas.openxmlformats.org/officeDocument/2006/relationships/image" Target="../media/image580.png"/><Relationship Id="rId43" Type="http://schemas.openxmlformats.org/officeDocument/2006/relationships/image" Target="../media/image584.png"/><Relationship Id="rId48" Type="http://schemas.openxmlformats.org/officeDocument/2006/relationships/image" Target="../media/image586.png"/><Relationship Id="rId56" Type="http://schemas.openxmlformats.org/officeDocument/2006/relationships/image" Target="../media/image590.png"/><Relationship Id="rId8" Type="http://schemas.openxmlformats.org/officeDocument/2006/relationships/customXml" Target="../ink/ink545.xml"/><Relationship Id="rId51" Type="http://schemas.openxmlformats.org/officeDocument/2006/relationships/customXml" Target="../ink/ink567.xml"/><Relationship Id="rId3" Type="http://schemas.openxmlformats.org/officeDocument/2006/relationships/image" Target="../media/image563.png"/><Relationship Id="rId12" Type="http://schemas.openxmlformats.org/officeDocument/2006/relationships/customXml" Target="../ink/ink547.xml"/><Relationship Id="rId17" Type="http://schemas.openxmlformats.org/officeDocument/2006/relationships/image" Target="../media/image571.png"/><Relationship Id="rId25" Type="http://schemas.openxmlformats.org/officeDocument/2006/relationships/image" Target="../media/image575.png"/><Relationship Id="rId33" Type="http://schemas.openxmlformats.org/officeDocument/2006/relationships/image" Target="../media/image579.png"/><Relationship Id="rId38" Type="http://schemas.openxmlformats.org/officeDocument/2006/relationships/customXml" Target="../ink/ink560.xml"/><Relationship Id="rId46" Type="http://schemas.openxmlformats.org/officeDocument/2006/relationships/customXml" Target="../ink/ink564.xml"/><Relationship Id="rId20" Type="http://schemas.openxmlformats.org/officeDocument/2006/relationships/customXml" Target="../ink/ink551.xml"/><Relationship Id="rId41" Type="http://schemas.openxmlformats.org/officeDocument/2006/relationships/image" Target="../media/image583.png"/><Relationship Id="rId54" Type="http://schemas.openxmlformats.org/officeDocument/2006/relationships/image" Target="../media/image589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544.xml"/><Relationship Id="rId15" Type="http://schemas.openxmlformats.org/officeDocument/2006/relationships/image" Target="../media/image570.png"/><Relationship Id="rId23" Type="http://schemas.openxmlformats.org/officeDocument/2006/relationships/image" Target="../media/image574.png"/><Relationship Id="rId28" Type="http://schemas.openxmlformats.org/officeDocument/2006/relationships/customXml" Target="../ink/ink555.xml"/><Relationship Id="rId36" Type="http://schemas.openxmlformats.org/officeDocument/2006/relationships/customXml" Target="../ink/ink559.xml"/><Relationship Id="rId49" Type="http://schemas.openxmlformats.org/officeDocument/2006/relationships/customXml" Target="../ink/ink56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72.xml"/><Relationship Id="rId13" Type="http://schemas.openxmlformats.org/officeDocument/2006/relationships/image" Target="../media/image596.png"/><Relationship Id="rId18" Type="http://schemas.openxmlformats.org/officeDocument/2006/relationships/customXml" Target="../ink/ink577.xml"/><Relationship Id="rId3" Type="http://schemas.openxmlformats.org/officeDocument/2006/relationships/image" Target="../media/image591.png"/><Relationship Id="rId7" Type="http://schemas.openxmlformats.org/officeDocument/2006/relationships/image" Target="../media/image516.png"/><Relationship Id="rId12" Type="http://schemas.openxmlformats.org/officeDocument/2006/relationships/customXml" Target="../ink/ink574.xml"/><Relationship Id="rId17" Type="http://schemas.openxmlformats.org/officeDocument/2006/relationships/image" Target="../media/image598.png"/><Relationship Id="rId2" Type="http://schemas.openxmlformats.org/officeDocument/2006/relationships/image" Target="../media/image564.png"/><Relationship Id="rId16" Type="http://schemas.openxmlformats.org/officeDocument/2006/relationships/customXml" Target="../ink/ink576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571.xml"/><Relationship Id="rId11" Type="http://schemas.openxmlformats.org/officeDocument/2006/relationships/image" Target="../media/image595.png"/><Relationship Id="rId5" Type="http://schemas.openxmlformats.org/officeDocument/2006/relationships/image" Target="../media/image593.png"/><Relationship Id="rId15" Type="http://schemas.openxmlformats.org/officeDocument/2006/relationships/image" Target="../media/image597.png"/><Relationship Id="rId10" Type="http://schemas.openxmlformats.org/officeDocument/2006/relationships/customXml" Target="../ink/ink573.xml"/><Relationship Id="rId19" Type="http://schemas.openxmlformats.org/officeDocument/2006/relationships/image" Target="../media/image599.png"/><Relationship Id="rId4" Type="http://schemas.openxmlformats.org/officeDocument/2006/relationships/customXml" Target="../ink/ink570.xml"/><Relationship Id="rId9" Type="http://schemas.openxmlformats.org/officeDocument/2006/relationships/image" Target="../media/image594.png"/><Relationship Id="rId14" Type="http://schemas.openxmlformats.org/officeDocument/2006/relationships/customXml" Target="../ink/ink57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png"/><Relationship Id="rId13" Type="http://schemas.openxmlformats.org/officeDocument/2006/relationships/customXml" Target="../ink/ink583.xml"/><Relationship Id="rId18" Type="http://schemas.openxmlformats.org/officeDocument/2006/relationships/image" Target="../media/image608.png"/><Relationship Id="rId3" Type="http://schemas.openxmlformats.org/officeDocument/2006/relationships/customXml" Target="../ink/ink578.xml"/><Relationship Id="rId21" Type="http://schemas.openxmlformats.org/officeDocument/2006/relationships/customXml" Target="../ink/ink587.xml"/><Relationship Id="rId7" Type="http://schemas.openxmlformats.org/officeDocument/2006/relationships/customXml" Target="../ink/ink580.xml"/><Relationship Id="rId12" Type="http://schemas.openxmlformats.org/officeDocument/2006/relationships/image" Target="../media/image605.png"/><Relationship Id="rId17" Type="http://schemas.openxmlformats.org/officeDocument/2006/relationships/customXml" Target="../ink/ink585.xml"/><Relationship Id="rId2" Type="http://schemas.openxmlformats.org/officeDocument/2006/relationships/image" Target="../media/image592.png"/><Relationship Id="rId16" Type="http://schemas.openxmlformats.org/officeDocument/2006/relationships/image" Target="../media/image607.png"/><Relationship Id="rId20" Type="http://schemas.openxmlformats.org/officeDocument/2006/relationships/image" Target="../media/image60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2.png"/><Relationship Id="rId11" Type="http://schemas.openxmlformats.org/officeDocument/2006/relationships/customXml" Target="../ink/ink582.xml"/><Relationship Id="rId24" Type="http://schemas.openxmlformats.org/officeDocument/2006/relationships/image" Target="../media/image611.png"/><Relationship Id="rId5" Type="http://schemas.openxmlformats.org/officeDocument/2006/relationships/customXml" Target="../ink/ink579.xml"/><Relationship Id="rId15" Type="http://schemas.openxmlformats.org/officeDocument/2006/relationships/customXml" Target="../ink/ink584.xml"/><Relationship Id="rId23" Type="http://schemas.openxmlformats.org/officeDocument/2006/relationships/customXml" Target="../ink/ink588.xml"/><Relationship Id="rId10" Type="http://schemas.openxmlformats.org/officeDocument/2006/relationships/image" Target="../media/image604.png"/><Relationship Id="rId19" Type="http://schemas.openxmlformats.org/officeDocument/2006/relationships/customXml" Target="../ink/ink586.xml"/><Relationship Id="rId4" Type="http://schemas.openxmlformats.org/officeDocument/2006/relationships/image" Target="../media/image601.png"/><Relationship Id="rId9" Type="http://schemas.openxmlformats.org/officeDocument/2006/relationships/customXml" Target="../ink/ink581.xml"/><Relationship Id="rId14" Type="http://schemas.openxmlformats.org/officeDocument/2006/relationships/image" Target="../media/image606.png"/><Relationship Id="rId22" Type="http://schemas.openxmlformats.org/officeDocument/2006/relationships/image" Target="../media/image61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2.xml"/><Relationship Id="rId13" Type="http://schemas.openxmlformats.org/officeDocument/2006/relationships/image" Target="../media/image617.png"/><Relationship Id="rId3" Type="http://schemas.openxmlformats.org/officeDocument/2006/relationships/image" Target="../media/image612.png"/><Relationship Id="rId7" Type="http://schemas.openxmlformats.org/officeDocument/2006/relationships/image" Target="../media/image614.png"/><Relationship Id="rId12" Type="http://schemas.openxmlformats.org/officeDocument/2006/relationships/customXml" Target="../ink/ink594.xml"/><Relationship Id="rId2" Type="http://schemas.openxmlformats.org/officeDocument/2006/relationships/customXml" Target="../ink/ink589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591.xml"/><Relationship Id="rId11" Type="http://schemas.openxmlformats.org/officeDocument/2006/relationships/image" Target="../media/image616.png"/><Relationship Id="rId5" Type="http://schemas.openxmlformats.org/officeDocument/2006/relationships/image" Target="../media/image613.png"/><Relationship Id="rId10" Type="http://schemas.openxmlformats.org/officeDocument/2006/relationships/customXml" Target="../ink/ink593.xml"/><Relationship Id="rId4" Type="http://schemas.openxmlformats.org/officeDocument/2006/relationships/customXml" Target="../ink/ink590.xml"/><Relationship Id="rId9" Type="http://schemas.openxmlformats.org/officeDocument/2006/relationships/image" Target="../media/image61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13" Type="http://schemas.openxmlformats.org/officeDocument/2006/relationships/image" Target="../media/image51.png"/><Relationship Id="rId18" Type="http://schemas.openxmlformats.org/officeDocument/2006/relationships/customXml" Target="../ink/ink51.xml"/><Relationship Id="rId3" Type="http://schemas.openxmlformats.org/officeDocument/2006/relationships/image" Target="../media/image46.png"/><Relationship Id="rId21" Type="http://schemas.openxmlformats.org/officeDocument/2006/relationships/image" Target="../media/image55.png"/><Relationship Id="rId7" Type="http://schemas.openxmlformats.org/officeDocument/2006/relationships/image" Target="../media/image48.png"/><Relationship Id="rId12" Type="http://schemas.openxmlformats.org/officeDocument/2006/relationships/customXml" Target="../ink/ink48.xml"/><Relationship Id="rId17" Type="http://schemas.openxmlformats.org/officeDocument/2006/relationships/image" Target="../media/image53.png"/><Relationship Id="rId25" Type="http://schemas.openxmlformats.org/officeDocument/2006/relationships/image" Target="../media/image57.png"/><Relationship Id="rId2" Type="http://schemas.openxmlformats.org/officeDocument/2006/relationships/customXml" Target="../ink/ink43.xml"/><Relationship Id="rId16" Type="http://schemas.openxmlformats.org/officeDocument/2006/relationships/customXml" Target="../ink/ink50.xml"/><Relationship Id="rId20" Type="http://schemas.openxmlformats.org/officeDocument/2006/relationships/customXml" Target="../ink/ink5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5.xml"/><Relationship Id="rId11" Type="http://schemas.openxmlformats.org/officeDocument/2006/relationships/image" Target="../media/image50.png"/><Relationship Id="rId24" Type="http://schemas.openxmlformats.org/officeDocument/2006/relationships/customXml" Target="../ink/ink54.xml"/><Relationship Id="rId5" Type="http://schemas.openxmlformats.org/officeDocument/2006/relationships/image" Target="../media/image47.png"/><Relationship Id="rId15" Type="http://schemas.openxmlformats.org/officeDocument/2006/relationships/image" Target="../media/image52.png"/><Relationship Id="rId23" Type="http://schemas.openxmlformats.org/officeDocument/2006/relationships/image" Target="../media/image56.png"/><Relationship Id="rId10" Type="http://schemas.openxmlformats.org/officeDocument/2006/relationships/customXml" Target="../ink/ink47.xml"/><Relationship Id="rId19" Type="http://schemas.openxmlformats.org/officeDocument/2006/relationships/image" Target="../media/image54.png"/><Relationship Id="rId4" Type="http://schemas.openxmlformats.org/officeDocument/2006/relationships/customXml" Target="../ink/ink44.xml"/><Relationship Id="rId9" Type="http://schemas.openxmlformats.org/officeDocument/2006/relationships/image" Target="../media/image49.png"/><Relationship Id="rId14" Type="http://schemas.openxmlformats.org/officeDocument/2006/relationships/customXml" Target="../ink/ink49.xml"/><Relationship Id="rId22" Type="http://schemas.openxmlformats.org/officeDocument/2006/relationships/customXml" Target="../ink/ink5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8.png"/><Relationship Id="rId2" Type="http://schemas.openxmlformats.org/officeDocument/2006/relationships/customXml" Target="../ink/ink595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png"/><Relationship Id="rId13" Type="http://schemas.openxmlformats.org/officeDocument/2006/relationships/customXml" Target="../ink/ink601.xml"/><Relationship Id="rId18" Type="http://schemas.openxmlformats.org/officeDocument/2006/relationships/image" Target="../media/image627.png"/><Relationship Id="rId3" Type="http://schemas.openxmlformats.org/officeDocument/2006/relationships/customXml" Target="../ink/ink596.xml"/><Relationship Id="rId7" Type="http://schemas.openxmlformats.org/officeDocument/2006/relationships/customXml" Target="../ink/ink598.xml"/><Relationship Id="rId12" Type="http://schemas.openxmlformats.org/officeDocument/2006/relationships/image" Target="../media/image624.png"/><Relationship Id="rId17" Type="http://schemas.openxmlformats.org/officeDocument/2006/relationships/customXml" Target="../ink/ink603.xml"/><Relationship Id="rId2" Type="http://schemas.openxmlformats.org/officeDocument/2006/relationships/image" Target="../media/image600.png"/><Relationship Id="rId16" Type="http://schemas.openxmlformats.org/officeDocument/2006/relationships/image" Target="../media/image626.png"/><Relationship Id="rId20" Type="http://schemas.openxmlformats.org/officeDocument/2006/relationships/image" Target="../media/image6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1.png"/><Relationship Id="rId11" Type="http://schemas.openxmlformats.org/officeDocument/2006/relationships/customXml" Target="../ink/ink600.xml"/><Relationship Id="rId5" Type="http://schemas.openxmlformats.org/officeDocument/2006/relationships/customXml" Target="../ink/ink597.xml"/><Relationship Id="rId15" Type="http://schemas.openxmlformats.org/officeDocument/2006/relationships/customXml" Target="../ink/ink602.xml"/><Relationship Id="rId10" Type="http://schemas.openxmlformats.org/officeDocument/2006/relationships/image" Target="../media/image623.png"/><Relationship Id="rId19" Type="http://schemas.openxmlformats.org/officeDocument/2006/relationships/customXml" Target="../ink/ink604.xml"/><Relationship Id="rId4" Type="http://schemas.openxmlformats.org/officeDocument/2006/relationships/image" Target="../media/image620.png"/><Relationship Id="rId9" Type="http://schemas.openxmlformats.org/officeDocument/2006/relationships/customXml" Target="../ink/ink599.xml"/><Relationship Id="rId14" Type="http://schemas.openxmlformats.org/officeDocument/2006/relationships/image" Target="../media/image625.png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09.xml"/><Relationship Id="rId18" Type="http://schemas.openxmlformats.org/officeDocument/2006/relationships/image" Target="../media/image636.png"/><Relationship Id="rId26" Type="http://schemas.openxmlformats.org/officeDocument/2006/relationships/image" Target="../media/image640.png"/><Relationship Id="rId3" Type="http://schemas.openxmlformats.org/officeDocument/2006/relationships/oleObject" Target="../embeddings/oleObject3.bin"/><Relationship Id="rId21" Type="http://schemas.openxmlformats.org/officeDocument/2006/relationships/customXml" Target="../ink/ink613.xml"/><Relationship Id="rId34" Type="http://schemas.openxmlformats.org/officeDocument/2006/relationships/image" Target="../media/image643.png"/><Relationship Id="rId7" Type="http://schemas.openxmlformats.org/officeDocument/2006/relationships/customXml" Target="../ink/ink606.xml"/><Relationship Id="rId12" Type="http://schemas.openxmlformats.org/officeDocument/2006/relationships/image" Target="../media/image633.png"/><Relationship Id="rId17" Type="http://schemas.openxmlformats.org/officeDocument/2006/relationships/customXml" Target="../ink/ink611.xml"/><Relationship Id="rId25" Type="http://schemas.openxmlformats.org/officeDocument/2006/relationships/customXml" Target="../ink/ink615.xml"/><Relationship Id="rId33" Type="http://schemas.openxmlformats.org/officeDocument/2006/relationships/customXml" Target="../ink/ink619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5.png"/><Relationship Id="rId20" Type="http://schemas.openxmlformats.org/officeDocument/2006/relationships/image" Target="../media/image637.png"/><Relationship Id="rId29" Type="http://schemas.openxmlformats.org/officeDocument/2006/relationships/customXml" Target="../ink/ink6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0.png"/><Relationship Id="rId11" Type="http://schemas.openxmlformats.org/officeDocument/2006/relationships/customXml" Target="../ink/ink608.xml"/><Relationship Id="rId24" Type="http://schemas.openxmlformats.org/officeDocument/2006/relationships/image" Target="../media/image639.png"/><Relationship Id="rId32" Type="http://schemas.openxmlformats.org/officeDocument/2006/relationships/image" Target="../media/image325.png"/><Relationship Id="rId5" Type="http://schemas.openxmlformats.org/officeDocument/2006/relationships/customXml" Target="../ink/ink605.xml"/><Relationship Id="rId15" Type="http://schemas.openxmlformats.org/officeDocument/2006/relationships/customXml" Target="../ink/ink610.xml"/><Relationship Id="rId23" Type="http://schemas.openxmlformats.org/officeDocument/2006/relationships/customXml" Target="../ink/ink614.xml"/><Relationship Id="rId28" Type="http://schemas.openxmlformats.org/officeDocument/2006/relationships/image" Target="../media/image641.png"/><Relationship Id="rId10" Type="http://schemas.openxmlformats.org/officeDocument/2006/relationships/image" Target="../media/image632.png"/><Relationship Id="rId19" Type="http://schemas.openxmlformats.org/officeDocument/2006/relationships/customXml" Target="../ink/ink612.xml"/><Relationship Id="rId31" Type="http://schemas.openxmlformats.org/officeDocument/2006/relationships/customXml" Target="../ink/ink618.xml"/><Relationship Id="rId4" Type="http://schemas.openxmlformats.org/officeDocument/2006/relationships/image" Target="../media/image601.wmf"/><Relationship Id="rId9" Type="http://schemas.openxmlformats.org/officeDocument/2006/relationships/customXml" Target="../ink/ink607.xml"/><Relationship Id="rId14" Type="http://schemas.openxmlformats.org/officeDocument/2006/relationships/image" Target="../media/image634.png"/><Relationship Id="rId22" Type="http://schemas.openxmlformats.org/officeDocument/2006/relationships/image" Target="../media/image638.png"/><Relationship Id="rId27" Type="http://schemas.openxmlformats.org/officeDocument/2006/relationships/customXml" Target="../ink/ink616.xml"/><Relationship Id="rId30" Type="http://schemas.openxmlformats.org/officeDocument/2006/relationships/image" Target="../media/image642.png"/><Relationship Id="rId8" Type="http://schemas.openxmlformats.org/officeDocument/2006/relationships/image" Target="../media/image63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0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customXml" Target="../ink/ink623.xml"/><Relationship Id="rId13" Type="http://schemas.openxmlformats.org/officeDocument/2006/relationships/customXml" Target="../ink/ink626.xml"/><Relationship Id="rId18" Type="http://schemas.openxmlformats.org/officeDocument/2006/relationships/image" Target="../media/image651.png"/><Relationship Id="rId26" Type="http://schemas.openxmlformats.org/officeDocument/2006/relationships/image" Target="../media/image655.png"/><Relationship Id="rId3" Type="http://schemas.openxmlformats.org/officeDocument/2006/relationships/image" Target="../media/image325.png"/><Relationship Id="rId21" Type="http://schemas.openxmlformats.org/officeDocument/2006/relationships/customXml" Target="../ink/ink630.xml"/><Relationship Id="rId7" Type="http://schemas.openxmlformats.org/officeDocument/2006/relationships/image" Target="../media/image646.png"/><Relationship Id="rId12" Type="http://schemas.openxmlformats.org/officeDocument/2006/relationships/image" Target="../media/image648.png"/><Relationship Id="rId17" Type="http://schemas.openxmlformats.org/officeDocument/2006/relationships/customXml" Target="../ink/ink628.xml"/><Relationship Id="rId25" Type="http://schemas.openxmlformats.org/officeDocument/2006/relationships/customXml" Target="../ink/ink632.xml"/><Relationship Id="rId2" Type="http://schemas.openxmlformats.org/officeDocument/2006/relationships/customXml" Target="../ink/ink620.xml"/><Relationship Id="rId16" Type="http://schemas.openxmlformats.org/officeDocument/2006/relationships/image" Target="../media/image650.png"/><Relationship Id="rId20" Type="http://schemas.openxmlformats.org/officeDocument/2006/relationships/image" Target="../media/image652.png"/><Relationship Id="rId29" Type="http://schemas.openxmlformats.org/officeDocument/2006/relationships/customXml" Target="../ink/ink634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22.xml"/><Relationship Id="rId11" Type="http://schemas.openxmlformats.org/officeDocument/2006/relationships/customXml" Target="../ink/ink625.xml"/><Relationship Id="rId24" Type="http://schemas.openxmlformats.org/officeDocument/2006/relationships/image" Target="../media/image654.png"/><Relationship Id="rId5" Type="http://schemas.openxmlformats.org/officeDocument/2006/relationships/image" Target="../media/image645.png"/><Relationship Id="rId15" Type="http://schemas.openxmlformats.org/officeDocument/2006/relationships/customXml" Target="../ink/ink627.xml"/><Relationship Id="rId23" Type="http://schemas.openxmlformats.org/officeDocument/2006/relationships/customXml" Target="../ink/ink631.xml"/><Relationship Id="rId28" Type="http://schemas.openxmlformats.org/officeDocument/2006/relationships/image" Target="../media/image656.png"/><Relationship Id="rId10" Type="http://schemas.openxmlformats.org/officeDocument/2006/relationships/image" Target="../media/image647.png"/><Relationship Id="rId19" Type="http://schemas.openxmlformats.org/officeDocument/2006/relationships/customXml" Target="../ink/ink629.xml"/><Relationship Id="rId4" Type="http://schemas.openxmlformats.org/officeDocument/2006/relationships/customXml" Target="../ink/ink621.xml"/><Relationship Id="rId9" Type="http://schemas.openxmlformats.org/officeDocument/2006/relationships/customXml" Target="../ink/ink624.xml"/><Relationship Id="rId14" Type="http://schemas.openxmlformats.org/officeDocument/2006/relationships/image" Target="../media/image649.png"/><Relationship Id="rId22" Type="http://schemas.openxmlformats.org/officeDocument/2006/relationships/image" Target="../media/image653.png"/><Relationship Id="rId27" Type="http://schemas.openxmlformats.org/officeDocument/2006/relationships/customXml" Target="../ink/ink633.xml"/><Relationship Id="rId30" Type="http://schemas.openxmlformats.org/officeDocument/2006/relationships/image" Target="../media/image65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8.xml"/><Relationship Id="rId3" Type="http://schemas.openxmlformats.org/officeDocument/2006/relationships/image" Target="../media/image658.png"/><Relationship Id="rId7" Type="http://schemas.openxmlformats.org/officeDocument/2006/relationships/image" Target="../media/image660.png"/><Relationship Id="rId2" Type="http://schemas.openxmlformats.org/officeDocument/2006/relationships/customXml" Target="../ink/ink63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37.xml"/><Relationship Id="rId11" Type="http://schemas.openxmlformats.org/officeDocument/2006/relationships/image" Target="../media/image662.png"/><Relationship Id="rId5" Type="http://schemas.openxmlformats.org/officeDocument/2006/relationships/image" Target="../media/image659.png"/><Relationship Id="rId10" Type="http://schemas.openxmlformats.org/officeDocument/2006/relationships/customXml" Target="../ink/ink639.xml"/><Relationship Id="rId4" Type="http://schemas.openxmlformats.org/officeDocument/2006/relationships/customXml" Target="../ink/ink636.xml"/><Relationship Id="rId9" Type="http://schemas.openxmlformats.org/officeDocument/2006/relationships/image" Target="../media/image661.png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9.png"/><Relationship Id="rId18" Type="http://schemas.openxmlformats.org/officeDocument/2006/relationships/customXml" Target="../ink/ink647.xml"/><Relationship Id="rId26" Type="http://schemas.openxmlformats.org/officeDocument/2006/relationships/customXml" Target="../ink/ink651.xml"/><Relationship Id="rId39" Type="http://schemas.openxmlformats.org/officeDocument/2006/relationships/image" Target="../media/image682.png"/><Relationship Id="rId21" Type="http://schemas.openxmlformats.org/officeDocument/2006/relationships/image" Target="../media/image673.png"/><Relationship Id="rId34" Type="http://schemas.openxmlformats.org/officeDocument/2006/relationships/customXml" Target="../ink/ink655.xml"/><Relationship Id="rId42" Type="http://schemas.openxmlformats.org/officeDocument/2006/relationships/customXml" Target="../ink/ink659.xml"/><Relationship Id="rId47" Type="http://schemas.openxmlformats.org/officeDocument/2006/relationships/image" Target="../media/image686.png"/><Relationship Id="rId7" Type="http://schemas.openxmlformats.org/officeDocument/2006/relationships/image" Target="../media/image666.png"/><Relationship Id="rId2" Type="http://schemas.openxmlformats.org/officeDocument/2006/relationships/image" Target="../media/image619.png"/><Relationship Id="rId16" Type="http://schemas.openxmlformats.org/officeDocument/2006/relationships/customXml" Target="../ink/ink646.xml"/><Relationship Id="rId29" Type="http://schemas.openxmlformats.org/officeDocument/2006/relationships/image" Target="../media/image677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41.xml"/><Relationship Id="rId11" Type="http://schemas.openxmlformats.org/officeDocument/2006/relationships/image" Target="../media/image668.png"/><Relationship Id="rId24" Type="http://schemas.openxmlformats.org/officeDocument/2006/relationships/customXml" Target="../ink/ink650.xml"/><Relationship Id="rId32" Type="http://schemas.openxmlformats.org/officeDocument/2006/relationships/customXml" Target="../ink/ink654.xml"/><Relationship Id="rId37" Type="http://schemas.openxmlformats.org/officeDocument/2006/relationships/image" Target="../media/image681.png"/><Relationship Id="rId40" Type="http://schemas.openxmlformats.org/officeDocument/2006/relationships/customXml" Target="../ink/ink658.xml"/><Relationship Id="rId45" Type="http://schemas.openxmlformats.org/officeDocument/2006/relationships/image" Target="../media/image685.png"/><Relationship Id="rId5" Type="http://schemas.openxmlformats.org/officeDocument/2006/relationships/image" Target="../media/image665.png"/><Relationship Id="rId15" Type="http://schemas.openxmlformats.org/officeDocument/2006/relationships/image" Target="../media/image670.png"/><Relationship Id="rId23" Type="http://schemas.openxmlformats.org/officeDocument/2006/relationships/image" Target="../media/image674.png"/><Relationship Id="rId28" Type="http://schemas.openxmlformats.org/officeDocument/2006/relationships/customXml" Target="../ink/ink652.xml"/><Relationship Id="rId36" Type="http://schemas.openxmlformats.org/officeDocument/2006/relationships/customXml" Target="../ink/ink656.xml"/><Relationship Id="rId10" Type="http://schemas.openxmlformats.org/officeDocument/2006/relationships/customXml" Target="../ink/ink643.xml"/><Relationship Id="rId19" Type="http://schemas.openxmlformats.org/officeDocument/2006/relationships/image" Target="../media/image672.png"/><Relationship Id="rId31" Type="http://schemas.openxmlformats.org/officeDocument/2006/relationships/image" Target="../media/image678.png"/><Relationship Id="rId44" Type="http://schemas.openxmlformats.org/officeDocument/2006/relationships/customXml" Target="../ink/ink660.xml"/><Relationship Id="rId4" Type="http://schemas.openxmlformats.org/officeDocument/2006/relationships/customXml" Target="../ink/ink640.xml"/><Relationship Id="rId9" Type="http://schemas.openxmlformats.org/officeDocument/2006/relationships/image" Target="../media/image667.png"/><Relationship Id="rId14" Type="http://schemas.openxmlformats.org/officeDocument/2006/relationships/customXml" Target="../ink/ink645.xml"/><Relationship Id="rId22" Type="http://schemas.openxmlformats.org/officeDocument/2006/relationships/customXml" Target="../ink/ink649.xml"/><Relationship Id="rId27" Type="http://schemas.openxmlformats.org/officeDocument/2006/relationships/image" Target="../media/image676.png"/><Relationship Id="rId30" Type="http://schemas.openxmlformats.org/officeDocument/2006/relationships/customXml" Target="../ink/ink653.xml"/><Relationship Id="rId35" Type="http://schemas.openxmlformats.org/officeDocument/2006/relationships/image" Target="../media/image680.png"/><Relationship Id="rId43" Type="http://schemas.openxmlformats.org/officeDocument/2006/relationships/image" Target="../media/image684.png"/><Relationship Id="rId8" Type="http://schemas.openxmlformats.org/officeDocument/2006/relationships/customXml" Target="../ink/ink642.xml"/><Relationship Id="rId3" Type="http://schemas.openxmlformats.org/officeDocument/2006/relationships/image" Target="../media/image629.png"/><Relationship Id="rId12" Type="http://schemas.openxmlformats.org/officeDocument/2006/relationships/customXml" Target="../ink/ink644.xml"/><Relationship Id="rId17" Type="http://schemas.openxmlformats.org/officeDocument/2006/relationships/image" Target="../media/image671.png"/><Relationship Id="rId25" Type="http://schemas.openxmlformats.org/officeDocument/2006/relationships/image" Target="../media/image675.png"/><Relationship Id="rId33" Type="http://schemas.openxmlformats.org/officeDocument/2006/relationships/image" Target="../media/image679.png"/><Relationship Id="rId38" Type="http://schemas.openxmlformats.org/officeDocument/2006/relationships/customXml" Target="../ink/ink657.xml"/><Relationship Id="rId46" Type="http://schemas.openxmlformats.org/officeDocument/2006/relationships/customXml" Target="../ink/ink661.xml"/><Relationship Id="rId20" Type="http://schemas.openxmlformats.org/officeDocument/2006/relationships/customXml" Target="../ink/ink648.xml"/><Relationship Id="rId41" Type="http://schemas.openxmlformats.org/officeDocument/2006/relationships/image" Target="../media/image68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4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62.xml"/><Relationship Id="rId2" Type="http://schemas.openxmlformats.org/officeDocument/2006/relationships/image" Target="../media/image66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0.png"/><Relationship Id="rId5" Type="http://schemas.openxmlformats.org/officeDocument/2006/relationships/customXml" Target="../ink/ink663.xml"/><Relationship Id="rId4" Type="http://schemas.openxmlformats.org/officeDocument/2006/relationships/image" Target="../media/image68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5.xml"/><Relationship Id="rId3" Type="http://schemas.openxmlformats.org/officeDocument/2006/relationships/image" Target="../media/image687.png"/><Relationship Id="rId7" Type="http://schemas.openxmlformats.org/officeDocument/2006/relationships/image" Target="../media/image69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664.xml"/><Relationship Id="rId5" Type="http://schemas.openxmlformats.org/officeDocument/2006/relationships/image" Target="../media/image66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94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0.xml"/><Relationship Id="rId18" Type="http://schemas.openxmlformats.org/officeDocument/2006/relationships/image" Target="../media/image66.png"/><Relationship Id="rId26" Type="http://schemas.openxmlformats.org/officeDocument/2006/relationships/image" Target="../media/image70.png"/><Relationship Id="rId39" Type="http://schemas.openxmlformats.org/officeDocument/2006/relationships/customXml" Target="../ink/ink73.xml"/><Relationship Id="rId21" Type="http://schemas.openxmlformats.org/officeDocument/2006/relationships/customXml" Target="../ink/ink64.xml"/><Relationship Id="rId34" Type="http://schemas.openxmlformats.org/officeDocument/2006/relationships/image" Target="../media/image74.png"/><Relationship Id="rId42" Type="http://schemas.openxmlformats.org/officeDocument/2006/relationships/image" Target="../media/image77.png"/><Relationship Id="rId47" Type="http://schemas.openxmlformats.org/officeDocument/2006/relationships/customXml" Target="../ink/ink77.xml"/><Relationship Id="rId50" Type="http://schemas.openxmlformats.org/officeDocument/2006/relationships/customXml" Target="../ink/ink79.xml"/><Relationship Id="rId55" Type="http://schemas.openxmlformats.org/officeDocument/2006/relationships/image" Target="../media/image82.png"/><Relationship Id="rId7" Type="http://schemas.openxmlformats.org/officeDocument/2006/relationships/customXml" Target="../ink/ink57.xml"/><Relationship Id="rId2" Type="http://schemas.openxmlformats.org/officeDocument/2006/relationships/image" Target="../media/image58.png"/><Relationship Id="rId16" Type="http://schemas.openxmlformats.org/officeDocument/2006/relationships/image" Target="../media/image65.png"/><Relationship Id="rId29" Type="http://schemas.openxmlformats.org/officeDocument/2006/relationships/customXml" Target="../ink/ink68.xml"/><Relationship Id="rId11" Type="http://schemas.openxmlformats.org/officeDocument/2006/relationships/customXml" Target="../ink/ink59.xml"/><Relationship Id="rId24" Type="http://schemas.openxmlformats.org/officeDocument/2006/relationships/image" Target="../media/image69.png"/><Relationship Id="rId32" Type="http://schemas.openxmlformats.org/officeDocument/2006/relationships/image" Target="../media/image73.png"/><Relationship Id="rId37" Type="http://schemas.openxmlformats.org/officeDocument/2006/relationships/customXml" Target="../ink/ink72.xml"/><Relationship Id="rId40" Type="http://schemas.openxmlformats.org/officeDocument/2006/relationships/image" Target="../media/image25.png"/><Relationship Id="rId45" Type="http://schemas.openxmlformats.org/officeDocument/2006/relationships/customXml" Target="../ink/ink76.xml"/><Relationship Id="rId53" Type="http://schemas.openxmlformats.org/officeDocument/2006/relationships/customXml" Target="../ink/ink81.xml"/><Relationship Id="rId58" Type="http://schemas.openxmlformats.org/officeDocument/2006/relationships/customXml" Target="../ink/ink84.xml"/><Relationship Id="rId5" Type="http://schemas.openxmlformats.org/officeDocument/2006/relationships/customXml" Target="../ink/ink56.xml"/><Relationship Id="rId19" Type="http://schemas.openxmlformats.org/officeDocument/2006/relationships/customXml" Target="../ink/ink63.xml"/><Relationship Id="rId4" Type="http://schemas.openxmlformats.org/officeDocument/2006/relationships/image" Target="../media/image59.png"/><Relationship Id="rId9" Type="http://schemas.openxmlformats.org/officeDocument/2006/relationships/customXml" Target="../ink/ink58.xml"/><Relationship Id="rId14" Type="http://schemas.openxmlformats.org/officeDocument/2006/relationships/image" Target="../media/image64.png"/><Relationship Id="rId22" Type="http://schemas.openxmlformats.org/officeDocument/2006/relationships/image" Target="../media/image68.png"/><Relationship Id="rId27" Type="http://schemas.openxmlformats.org/officeDocument/2006/relationships/customXml" Target="../ink/ink67.xml"/><Relationship Id="rId30" Type="http://schemas.openxmlformats.org/officeDocument/2006/relationships/image" Target="../media/image72.png"/><Relationship Id="rId35" Type="http://schemas.openxmlformats.org/officeDocument/2006/relationships/customXml" Target="../ink/ink71.xml"/><Relationship Id="rId43" Type="http://schemas.openxmlformats.org/officeDocument/2006/relationships/customXml" Target="../ink/ink75.xml"/><Relationship Id="rId48" Type="http://schemas.openxmlformats.org/officeDocument/2006/relationships/customXml" Target="../ink/ink78.xml"/><Relationship Id="rId56" Type="http://schemas.openxmlformats.org/officeDocument/2006/relationships/customXml" Target="../ink/ink83.xml"/><Relationship Id="rId8" Type="http://schemas.openxmlformats.org/officeDocument/2006/relationships/image" Target="../media/image61.png"/><Relationship Id="rId51" Type="http://schemas.openxmlformats.org/officeDocument/2006/relationships/image" Target="../media/image81.png"/><Relationship Id="rId3" Type="http://schemas.openxmlformats.org/officeDocument/2006/relationships/customXml" Target="../ink/ink55.xml"/><Relationship Id="rId12" Type="http://schemas.openxmlformats.org/officeDocument/2006/relationships/image" Target="../media/image63.png"/><Relationship Id="rId17" Type="http://schemas.openxmlformats.org/officeDocument/2006/relationships/customXml" Target="../ink/ink62.xml"/><Relationship Id="rId25" Type="http://schemas.openxmlformats.org/officeDocument/2006/relationships/customXml" Target="../ink/ink66.xml"/><Relationship Id="rId33" Type="http://schemas.openxmlformats.org/officeDocument/2006/relationships/customXml" Target="../ink/ink70.xml"/><Relationship Id="rId38" Type="http://schemas.openxmlformats.org/officeDocument/2006/relationships/image" Target="../media/image76.png"/><Relationship Id="rId46" Type="http://schemas.openxmlformats.org/officeDocument/2006/relationships/image" Target="../media/image79.png"/><Relationship Id="rId59" Type="http://schemas.openxmlformats.org/officeDocument/2006/relationships/image" Target="../media/image84.png"/><Relationship Id="rId20" Type="http://schemas.openxmlformats.org/officeDocument/2006/relationships/image" Target="../media/image67.png"/><Relationship Id="rId41" Type="http://schemas.openxmlformats.org/officeDocument/2006/relationships/customXml" Target="../ink/ink74.xml"/><Relationship Id="rId54" Type="http://schemas.openxmlformats.org/officeDocument/2006/relationships/customXml" Target="../ink/ink8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15" Type="http://schemas.openxmlformats.org/officeDocument/2006/relationships/customXml" Target="../ink/ink61.xml"/><Relationship Id="rId23" Type="http://schemas.openxmlformats.org/officeDocument/2006/relationships/customXml" Target="../ink/ink65.xml"/><Relationship Id="rId28" Type="http://schemas.openxmlformats.org/officeDocument/2006/relationships/image" Target="../media/image71.png"/><Relationship Id="rId36" Type="http://schemas.openxmlformats.org/officeDocument/2006/relationships/image" Target="../media/image75.png"/><Relationship Id="rId49" Type="http://schemas.openxmlformats.org/officeDocument/2006/relationships/image" Target="../media/image80.png"/><Relationship Id="rId57" Type="http://schemas.openxmlformats.org/officeDocument/2006/relationships/image" Target="../media/image83.png"/><Relationship Id="rId10" Type="http://schemas.openxmlformats.org/officeDocument/2006/relationships/image" Target="../media/image62.png"/><Relationship Id="rId31" Type="http://schemas.openxmlformats.org/officeDocument/2006/relationships/customXml" Target="../ink/ink69.xml"/><Relationship Id="rId44" Type="http://schemas.openxmlformats.org/officeDocument/2006/relationships/image" Target="../media/image78.png"/><Relationship Id="rId52" Type="http://schemas.openxmlformats.org/officeDocument/2006/relationships/customXml" Target="../ink/ink8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66.xml"/><Relationship Id="rId2" Type="http://schemas.openxmlformats.org/officeDocument/2006/relationships/image" Target="../media/image68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7.png"/><Relationship Id="rId5" Type="http://schemas.openxmlformats.org/officeDocument/2006/relationships/customXml" Target="../ink/ink667.xml"/><Relationship Id="rId4" Type="http://schemas.openxmlformats.org/officeDocument/2006/relationships/image" Target="../media/image69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customXml" Target="../ink/ink93.xml"/><Relationship Id="rId26" Type="http://schemas.openxmlformats.org/officeDocument/2006/relationships/customXml" Target="../ink/ink97.xml"/><Relationship Id="rId39" Type="http://schemas.openxmlformats.org/officeDocument/2006/relationships/image" Target="../media/image103.png"/><Relationship Id="rId21" Type="http://schemas.openxmlformats.org/officeDocument/2006/relationships/image" Target="../media/image94.png"/><Relationship Id="rId34" Type="http://schemas.openxmlformats.org/officeDocument/2006/relationships/customXml" Target="../ink/ink101.xml"/><Relationship Id="rId42" Type="http://schemas.openxmlformats.org/officeDocument/2006/relationships/customXml" Target="../ink/ink105.xml"/><Relationship Id="rId47" Type="http://schemas.openxmlformats.org/officeDocument/2006/relationships/image" Target="../media/image107.png"/><Relationship Id="rId50" Type="http://schemas.openxmlformats.org/officeDocument/2006/relationships/customXml" Target="../ink/ink109.xml"/><Relationship Id="rId7" Type="http://schemas.openxmlformats.org/officeDocument/2006/relationships/image" Target="../media/image87.png"/><Relationship Id="rId2" Type="http://schemas.openxmlformats.org/officeDocument/2006/relationships/customXml" Target="../ink/ink85.xml"/><Relationship Id="rId16" Type="http://schemas.openxmlformats.org/officeDocument/2006/relationships/customXml" Target="../ink/ink92.xml"/><Relationship Id="rId29" Type="http://schemas.openxmlformats.org/officeDocument/2006/relationships/image" Target="../media/image98.png"/><Relationship Id="rId11" Type="http://schemas.openxmlformats.org/officeDocument/2006/relationships/image" Target="../media/image89.png"/><Relationship Id="rId24" Type="http://schemas.openxmlformats.org/officeDocument/2006/relationships/customXml" Target="../ink/ink96.xml"/><Relationship Id="rId32" Type="http://schemas.openxmlformats.org/officeDocument/2006/relationships/customXml" Target="../ink/ink100.xml"/><Relationship Id="rId37" Type="http://schemas.openxmlformats.org/officeDocument/2006/relationships/image" Target="../media/image102.png"/><Relationship Id="rId40" Type="http://schemas.openxmlformats.org/officeDocument/2006/relationships/customXml" Target="../ink/ink104.xml"/><Relationship Id="rId45" Type="http://schemas.openxmlformats.org/officeDocument/2006/relationships/image" Target="../media/image106.png"/><Relationship Id="rId53" Type="http://schemas.openxmlformats.org/officeDocument/2006/relationships/image" Target="../media/image109.png"/><Relationship Id="rId5" Type="http://schemas.openxmlformats.org/officeDocument/2006/relationships/image" Target="../media/image86.png"/><Relationship Id="rId10" Type="http://schemas.openxmlformats.org/officeDocument/2006/relationships/customXml" Target="../ink/ink89.xml"/><Relationship Id="rId19" Type="http://schemas.openxmlformats.org/officeDocument/2006/relationships/image" Target="../media/image93.png"/><Relationship Id="rId31" Type="http://schemas.openxmlformats.org/officeDocument/2006/relationships/image" Target="../media/image99.png"/><Relationship Id="rId44" Type="http://schemas.openxmlformats.org/officeDocument/2006/relationships/customXml" Target="../ink/ink106.xml"/><Relationship Id="rId52" Type="http://schemas.openxmlformats.org/officeDocument/2006/relationships/customXml" Target="../ink/ink110.xml"/><Relationship Id="rId4" Type="http://schemas.openxmlformats.org/officeDocument/2006/relationships/customXml" Target="../ink/ink86.xml"/><Relationship Id="rId9" Type="http://schemas.openxmlformats.org/officeDocument/2006/relationships/image" Target="../media/image88.png"/><Relationship Id="rId14" Type="http://schemas.openxmlformats.org/officeDocument/2006/relationships/customXml" Target="../ink/ink91.xml"/><Relationship Id="rId22" Type="http://schemas.openxmlformats.org/officeDocument/2006/relationships/customXml" Target="../ink/ink95.xml"/><Relationship Id="rId27" Type="http://schemas.openxmlformats.org/officeDocument/2006/relationships/image" Target="../media/image97.png"/><Relationship Id="rId30" Type="http://schemas.openxmlformats.org/officeDocument/2006/relationships/customXml" Target="../ink/ink99.xml"/><Relationship Id="rId35" Type="http://schemas.openxmlformats.org/officeDocument/2006/relationships/image" Target="../media/image101.png"/><Relationship Id="rId43" Type="http://schemas.openxmlformats.org/officeDocument/2006/relationships/image" Target="../media/image105.png"/><Relationship Id="rId48" Type="http://schemas.openxmlformats.org/officeDocument/2006/relationships/customXml" Target="../ink/ink108.xml"/><Relationship Id="rId8" Type="http://schemas.openxmlformats.org/officeDocument/2006/relationships/customXml" Target="../ink/ink88.xml"/><Relationship Id="rId51" Type="http://schemas.openxmlformats.org/officeDocument/2006/relationships/image" Target="../media/image108.png"/><Relationship Id="rId3" Type="http://schemas.openxmlformats.org/officeDocument/2006/relationships/image" Target="../media/image85.png"/><Relationship Id="rId12" Type="http://schemas.openxmlformats.org/officeDocument/2006/relationships/customXml" Target="../ink/ink90.xml"/><Relationship Id="rId17" Type="http://schemas.openxmlformats.org/officeDocument/2006/relationships/image" Target="../media/image92.png"/><Relationship Id="rId25" Type="http://schemas.openxmlformats.org/officeDocument/2006/relationships/image" Target="../media/image96.png"/><Relationship Id="rId33" Type="http://schemas.openxmlformats.org/officeDocument/2006/relationships/image" Target="../media/image100.png"/><Relationship Id="rId38" Type="http://schemas.openxmlformats.org/officeDocument/2006/relationships/customXml" Target="../ink/ink103.xml"/><Relationship Id="rId46" Type="http://schemas.openxmlformats.org/officeDocument/2006/relationships/customXml" Target="../ink/ink107.xml"/><Relationship Id="rId20" Type="http://schemas.openxmlformats.org/officeDocument/2006/relationships/customXml" Target="../ink/ink94.xml"/><Relationship Id="rId41" Type="http://schemas.openxmlformats.org/officeDocument/2006/relationships/image" Target="../media/image104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87.xml"/><Relationship Id="rId15" Type="http://schemas.openxmlformats.org/officeDocument/2006/relationships/image" Target="../media/image91.png"/><Relationship Id="rId23" Type="http://schemas.openxmlformats.org/officeDocument/2006/relationships/image" Target="../media/image95.png"/><Relationship Id="rId28" Type="http://schemas.openxmlformats.org/officeDocument/2006/relationships/customXml" Target="../ink/ink98.xml"/><Relationship Id="rId36" Type="http://schemas.openxmlformats.org/officeDocument/2006/relationships/customXml" Target="../ink/ink102.xml"/><Relationship Id="rId4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customXml" Target="../ink/ink116.xml"/><Relationship Id="rId18" Type="http://schemas.openxmlformats.org/officeDocument/2006/relationships/image" Target="../media/image117.png"/><Relationship Id="rId3" Type="http://schemas.openxmlformats.org/officeDocument/2006/relationships/customXml" Target="../ink/ink111.xml"/><Relationship Id="rId7" Type="http://schemas.openxmlformats.org/officeDocument/2006/relationships/customXml" Target="../ink/ink113.xml"/><Relationship Id="rId12" Type="http://schemas.openxmlformats.org/officeDocument/2006/relationships/image" Target="../media/image115.png"/><Relationship Id="rId17" Type="http://schemas.openxmlformats.org/officeDocument/2006/relationships/customXml" Target="../ink/ink118.xml"/><Relationship Id="rId2" Type="http://schemas.openxmlformats.org/officeDocument/2006/relationships/image" Target="../media/image110.png"/><Relationship Id="rId16" Type="http://schemas.openxmlformats.org/officeDocument/2006/relationships/image" Target="../media/image116.png"/><Relationship Id="rId20" Type="http://schemas.openxmlformats.org/officeDocument/2006/relationships/image" Target="../media/image1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png"/><Relationship Id="rId11" Type="http://schemas.openxmlformats.org/officeDocument/2006/relationships/customXml" Target="../ink/ink115.xml"/><Relationship Id="rId5" Type="http://schemas.openxmlformats.org/officeDocument/2006/relationships/customXml" Target="../ink/ink112.xml"/><Relationship Id="rId15" Type="http://schemas.openxmlformats.org/officeDocument/2006/relationships/customXml" Target="../ink/ink117.xml"/><Relationship Id="rId10" Type="http://schemas.openxmlformats.org/officeDocument/2006/relationships/image" Target="../media/image114.png"/><Relationship Id="rId19" Type="http://schemas.openxmlformats.org/officeDocument/2006/relationships/customXml" Target="../ink/ink119.xml"/><Relationship Id="rId4" Type="http://schemas.openxmlformats.org/officeDocument/2006/relationships/image" Target="../media/image111.png"/><Relationship Id="rId9" Type="http://schemas.openxmlformats.org/officeDocument/2006/relationships/customXml" Target="../ink/ink114.xml"/><Relationship Id="rId14" Type="http://schemas.openxmlformats.org/officeDocument/2006/relationships/image" Target="../media/image7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835696" y="4797152"/>
            <a:ext cx="7128792" cy="1824936"/>
          </a:xfrm>
        </p:spPr>
        <p:txBody>
          <a:bodyPr/>
          <a:lstStyle/>
          <a:p>
            <a:r>
              <a:rPr lang="en-US" altLang="ko-KR" dirty="0"/>
              <a:t>Chapter 06.</a:t>
            </a:r>
            <a:r>
              <a:rPr lang="ko-KR" altLang="en-US" dirty="0"/>
              <a:t> 기억 장치</a:t>
            </a:r>
          </a:p>
        </p:txBody>
      </p:sp>
    </p:spTree>
    <p:extLst>
      <p:ext uri="{BB962C8B-B14F-4D97-AF65-F5344CB8AC3E}">
        <p14:creationId xmlns:p14="http://schemas.microsoft.com/office/powerpoint/2010/main" val="704264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ko-KR" altLang="en-US" spc="-100" dirty="0"/>
              <a:t>메모리 읽기 동작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읽으려는 메모리의 주소를 </a:t>
            </a:r>
            <a:r>
              <a:rPr lang="en-US" altLang="ko-KR" spc="-100" dirty="0"/>
              <a:t>MAR</a:t>
            </a:r>
            <a:r>
              <a:rPr lang="ko-KR" altLang="en-US" spc="-100" dirty="0"/>
              <a:t>로 전송한다</a:t>
            </a:r>
            <a:r>
              <a:rPr lang="en-US" altLang="ko-KR" spc="-100" dirty="0"/>
              <a:t>.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칩 선택 신호와 읽기 신호를 활성화시키면 지정된 메모리의 워드가 </a:t>
            </a:r>
            <a:r>
              <a:rPr lang="en-US" altLang="ko-KR" spc="-100" dirty="0"/>
              <a:t>MBR</a:t>
            </a:r>
            <a:r>
              <a:rPr lang="ko-KR" altLang="en-US" spc="-100" dirty="0"/>
              <a:t>로 들어온다</a:t>
            </a:r>
            <a:r>
              <a:rPr lang="en-US" altLang="ko-KR" spc="-100" dirty="0"/>
              <a:t>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609" y="2130551"/>
            <a:ext cx="4652010" cy="274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6054F145-032F-4A14-A05A-2835F94FC4DB}"/>
                  </a:ext>
                </a:extLst>
              </p14:cNvPr>
              <p14:cNvContentPartPr/>
              <p14:nvPr/>
            </p14:nvContentPartPr>
            <p14:xfrm>
              <a:off x="1634310" y="1403910"/>
              <a:ext cx="2349000" cy="1188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6054F145-032F-4A14-A05A-2835F94FC4D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25310" y="1394910"/>
                <a:ext cx="236664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0992E2B6-34B7-4CB4-9561-0312BB92012E}"/>
                  </a:ext>
                </a:extLst>
              </p14:cNvPr>
              <p14:cNvContentPartPr/>
              <p14:nvPr/>
            </p14:nvContentPartPr>
            <p14:xfrm>
              <a:off x="811350" y="1827990"/>
              <a:ext cx="2693520" cy="626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0992E2B6-34B7-4CB4-9561-0312BB92012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2350" y="1819350"/>
                <a:ext cx="271116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5E4DDB5-0E49-42B8-BAA9-916C7BBB3A5C}"/>
                  </a:ext>
                </a:extLst>
              </p14:cNvPr>
              <p14:cNvContentPartPr/>
              <p14:nvPr/>
            </p14:nvContentPartPr>
            <p14:xfrm>
              <a:off x="1359990" y="2659950"/>
              <a:ext cx="236160" cy="1404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5E4DDB5-0E49-42B8-BAA9-916C7BBB3A5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50990" y="2650950"/>
                <a:ext cx="25380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046FB50-8B70-46FC-89C1-7EFC1AC724C3}"/>
                  </a:ext>
                </a:extLst>
              </p14:cNvPr>
              <p14:cNvContentPartPr/>
              <p14:nvPr/>
            </p14:nvContentPartPr>
            <p14:xfrm>
              <a:off x="1451430" y="3257190"/>
              <a:ext cx="115200" cy="28404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046FB50-8B70-46FC-89C1-7EFC1AC724C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42430" y="3248190"/>
                <a:ext cx="132840" cy="3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662531C-D899-4D34-8DEA-2390212AC6AF}"/>
                  </a:ext>
                </a:extLst>
              </p14:cNvPr>
              <p14:cNvContentPartPr/>
              <p14:nvPr/>
            </p14:nvContentPartPr>
            <p14:xfrm>
              <a:off x="4226670" y="4147830"/>
              <a:ext cx="782280" cy="37908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662531C-D899-4D34-8DEA-2390212AC6A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18030" y="4139190"/>
                <a:ext cx="799920" cy="39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8E6F300B-34A4-4B46-A6FD-DD0EA7790282}"/>
                  </a:ext>
                </a:extLst>
              </p14:cNvPr>
              <p14:cNvContentPartPr/>
              <p14:nvPr/>
            </p14:nvContentPartPr>
            <p14:xfrm>
              <a:off x="5977350" y="2068110"/>
              <a:ext cx="360" cy="2736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8E6F300B-34A4-4B46-A6FD-DD0EA779028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68710" y="2059470"/>
                <a:ext cx="18000" cy="29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B2391629-1123-4412-8506-4C3A1FC21B7D}"/>
                  </a:ext>
                </a:extLst>
              </p14:cNvPr>
              <p14:cNvContentPartPr/>
              <p14:nvPr/>
            </p14:nvContentPartPr>
            <p14:xfrm>
              <a:off x="3302910" y="2034270"/>
              <a:ext cx="12240" cy="3625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B2391629-1123-4412-8506-4C3A1FC21B7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93910" y="2025270"/>
                <a:ext cx="29880" cy="38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768E99A2-4E3E-45D8-8857-5B53EDB72588}"/>
                  </a:ext>
                </a:extLst>
              </p14:cNvPr>
              <p14:cNvContentPartPr/>
              <p14:nvPr/>
            </p14:nvContentPartPr>
            <p14:xfrm>
              <a:off x="6354630" y="1782630"/>
              <a:ext cx="1499760" cy="9360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768E99A2-4E3E-45D8-8857-5B53EDB7258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345630" y="1773990"/>
                <a:ext cx="1517400" cy="11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6088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ko-KR" altLang="en-US" spc="-100" dirty="0"/>
              <a:t>메모리 쓰기 동작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지정된 메모리의 주소를 </a:t>
            </a:r>
            <a:r>
              <a:rPr lang="en-US" altLang="ko-KR" spc="-100" dirty="0"/>
              <a:t>MAR</a:t>
            </a:r>
            <a:r>
              <a:rPr lang="ko-KR" altLang="en-US" spc="-100" dirty="0"/>
              <a:t>로 전송하는 동시에 저장하려는 데이터의 워드를 </a:t>
            </a:r>
            <a:r>
              <a:rPr lang="en-US" altLang="ko-KR" spc="-100" dirty="0"/>
              <a:t>MBR</a:t>
            </a:r>
            <a:r>
              <a:rPr lang="ko-KR" altLang="en-US" spc="-100" dirty="0"/>
              <a:t>에 전송한다</a:t>
            </a:r>
            <a:r>
              <a:rPr lang="en-US" altLang="ko-KR" spc="-100" dirty="0"/>
              <a:t>.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칩 선택 신호와 쓰기 신호를 활성화시킨다</a:t>
            </a:r>
            <a:r>
              <a:rPr lang="en-US" altLang="ko-KR" spc="-100" dirty="0"/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88840"/>
            <a:ext cx="4626864" cy="273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CD7F1B60-21F0-4D05-A5B2-8A192E295218}"/>
                  </a:ext>
                </a:extLst>
              </p14:cNvPr>
              <p14:cNvContentPartPr/>
              <p14:nvPr/>
            </p14:nvContentPartPr>
            <p14:xfrm>
              <a:off x="731430" y="1312470"/>
              <a:ext cx="4239000" cy="1850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CD7F1B60-21F0-4D05-A5B2-8A192E29521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2430" y="1303470"/>
                <a:ext cx="4256640" cy="20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A76D682C-7207-4DD2-B879-BC807F3B4901}"/>
                  </a:ext>
                </a:extLst>
              </p14:cNvPr>
              <p14:cNvContentPartPr/>
              <p14:nvPr/>
            </p14:nvContentPartPr>
            <p14:xfrm>
              <a:off x="7337790" y="1474110"/>
              <a:ext cx="985680" cy="1047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A76D682C-7207-4DD2-B879-BC807F3B490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29150" y="1465470"/>
                <a:ext cx="10033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BDD3E624-BE99-4FC6-8ABB-8F9A4475EA3A}"/>
                  </a:ext>
                </a:extLst>
              </p14:cNvPr>
              <p14:cNvContentPartPr/>
              <p14:nvPr/>
            </p14:nvContentPartPr>
            <p14:xfrm>
              <a:off x="1931310" y="2788110"/>
              <a:ext cx="680400" cy="396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BDD3E624-BE99-4FC6-8ABB-8F9A4475EA3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22670" y="2779110"/>
                <a:ext cx="69804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0D8D131E-7AE2-47C7-BB85-886A8A7444F1}"/>
                  </a:ext>
                </a:extLst>
              </p14:cNvPr>
              <p14:cNvContentPartPr/>
              <p14:nvPr/>
            </p14:nvContentPartPr>
            <p14:xfrm>
              <a:off x="2000070" y="3359070"/>
              <a:ext cx="722160" cy="6444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0D8D131E-7AE2-47C7-BB85-886A8A7444F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91430" y="3350430"/>
                <a:ext cx="73980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BFBD3414-2059-4ECF-9841-13B1F2E22B5B}"/>
                  </a:ext>
                </a:extLst>
              </p14:cNvPr>
              <p14:cNvContentPartPr/>
              <p14:nvPr/>
            </p14:nvContentPartPr>
            <p14:xfrm>
              <a:off x="3267270" y="2125710"/>
              <a:ext cx="59040" cy="342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BFBD3414-2059-4ECF-9841-13B1F2E22B5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258630" y="2117070"/>
                <a:ext cx="7668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2E3797D2-F28F-4DAB-93A1-C397D70A5178}"/>
                  </a:ext>
                </a:extLst>
              </p14:cNvPr>
              <p14:cNvContentPartPr/>
              <p14:nvPr/>
            </p14:nvContentPartPr>
            <p14:xfrm>
              <a:off x="5931630" y="2102670"/>
              <a:ext cx="12600" cy="3654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2E3797D2-F28F-4DAB-93A1-C397D70A517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22990" y="2094030"/>
                <a:ext cx="302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42592449-36E3-40FC-9160-D6C63C5B20D0}"/>
                  </a:ext>
                </a:extLst>
              </p14:cNvPr>
              <p14:cNvContentPartPr/>
              <p14:nvPr/>
            </p14:nvContentPartPr>
            <p14:xfrm>
              <a:off x="4225230" y="4022550"/>
              <a:ext cx="873720" cy="3722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42592449-36E3-40FC-9160-D6C63C5B20D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16590" y="4013550"/>
                <a:ext cx="891360" cy="38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46192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기억 장치의 용량 표현</a:t>
            </a:r>
            <a:endParaRPr lang="en-US" altLang="ko-KR" sz="2000" b="1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장치의 용량은 주소 버스의 길이와 지정된 주소에 들어 있는 데이터의 길이로 나타낸다</a:t>
            </a:r>
            <a:r>
              <a:rPr lang="en-US" altLang="ko-KR" spc="-100" dirty="0"/>
              <a:t>.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주소 버스의 길이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비트고</a:t>
            </a:r>
            <a:r>
              <a:rPr lang="en-US" altLang="ko-KR" spc="-100" dirty="0"/>
              <a:t>, </a:t>
            </a:r>
            <a:r>
              <a:rPr lang="ko-KR" altLang="en-US" spc="-100" dirty="0"/>
              <a:t>워드당 비트 수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spc="-100" dirty="0"/>
              <a:t>일 때 용량은 다음과 같다</a:t>
            </a:r>
            <a:r>
              <a:rPr lang="en-US" altLang="ko-KR" spc="-100" dirty="0"/>
              <a:t>.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MAR</a:t>
            </a:r>
            <a:r>
              <a:rPr lang="ko-KR" altLang="en-US" spc="-100" dirty="0"/>
              <a:t>의 비트 수는 주소 버스의 길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과 같으며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위드</a:t>
            </a:r>
            <a:r>
              <a:rPr lang="ko-KR" altLang="en-US" spc="-100" dirty="0"/>
              <a:t> 개수는 </a:t>
            </a:r>
            <a:r>
              <a:rPr lang="en-US" altLang="ko-KR" spc="-100" dirty="0"/>
              <a:t>2</a:t>
            </a:r>
            <a:r>
              <a:rPr lang="en-US" altLang="ko-KR" i="1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MBR</a:t>
            </a:r>
            <a:r>
              <a:rPr lang="ko-KR" altLang="en-US" spc="-100" dirty="0"/>
              <a:t>의 비트 수는 워드당 비트 수이므로 데이터 버스의 길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spc="-100" dirty="0"/>
              <a:t>과 같다</a:t>
            </a:r>
            <a:r>
              <a:rPr lang="en-US" altLang="ko-KR" spc="-100" dirty="0"/>
              <a:t>.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sp>
        <p:nvSpPr>
          <p:cNvPr id="2" name="TextBox 1"/>
          <p:cNvSpPr txBox="1"/>
          <p:nvPr/>
        </p:nvSpPr>
        <p:spPr>
          <a:xfrm>
            <a:off x="2987824" y="1916832"/>
            <a:ext cx="1428596" cy="369332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ko-KR" altLang="en-US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용량 </a:t>
            </a:r>
            <a:r>
              <a:rPr lang="en-US" altLang="ko-KR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  <a:r>
              <a:rPr lang="en-US" altLang="ko-KR" sz="18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2</a:t>
            </a:r>
            <a:r>
              <a:rPr lang="en-US" altLang="ko-KR" sz="1800" i="1" baseline="40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sz="18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×</a:t>
            </a:r>
            <a:r>
              <a:rPr lang="en-US" altLang="ko-KR" sz="1800" i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</a:t>
            </a:r>
            <a:endParaRPr lang="ko-KR" altLang="en-US" sz="1800" i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47738" y="3968403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9076655"/>
              </p:ext>
            </p:extLst>
          </p:nvPr>
        </p:nvGraphicFramePr>
        <p:xfrm>
          <a:off x="323528" y="3414440"/>
          <a:ext cx="8424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억 장치의 용량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24×8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라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MAR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MBR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은 각각 몇 비트인가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ko-KR" sz="1800" b="0" spc="-5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" name="직선 연결선 8"/>
          <p:cNvCxnSpPr/>
          <p:nvPr/>
        </p:nvCxnSpPr>
        <p:spPr>
          <a:xfrm>
            <a:off x="539240" y="6261865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63371" y="6289575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1090614" y="4430683"/>
            <a:ext cx="76228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24×8 = 210×8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므로 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MAR=10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트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MBR=8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트이다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  <a:p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참고로 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MAR = address line = address bus, MBR = data line = data bus = word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길이다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389" y="5211781"/>
            <a:ext cx="2992835" cy="772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3CFC14BA-CC2B-41D6-90EB-4526582A219F}"/>
                  </a:ext>
                </a:extLst>
              </p14:cNvPr>
              <p14:cNvContentPartPr/>
              <p14:nvPr/>
            </p14:nvContentPartPr>
            <p14:xfrm>
              <a:off x="891270" y="1735830"/>
              <a:ext cx="1877040" cy="583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3CFC14BA-CC2B-41D6-90EB-4526582A21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2270" y="1727190"/>
                <a:ext cx="189468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9595CB5-54EC-4A3D-85D4-D344AA133DC6}"/>
                  </a:ext>
                </a:extLst>
              </p14:cNvPr>
              <p14:cNvContentPartPr/>
              <p14:nvPr/>
            </p14:nvContentPartPr>
            <p14:xfrm>
              <a:off x="3245670" y="1793430"/>
              <a:ext cx="1840320" cy="583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9595CB5-54EC-4A3D-85D4-D344AA133DC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36670" y="1784790"/>
                <a:ext cx="185796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E1A7CED5-9251-49EE-A092-0980B5ABB431}"/>
                  </a:ext>
                </a:extLst>
              </p14:cNvPr>
              <p14:cNvContentPartPr/>
              <p14:nvPr/>
            </p14:nvContentPartPr>
            <p14:xfrm>
              <a:off x="3782790" y="2274390"/>
              <a:ext cx="628200" cy="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E1A7CED5-9251-49EE-A092-0980B5ABB4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4150" y="2265390"/>
                <a:ext cx="6458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5811D2C3-DC0D-475D-9F32-87D409F57C01}"/>
                  </a:ext>
                </a:extLst>
              </p14:cNvPr>
              <p14:cNvContentPartPr/>
              <p14:nvPr/>
            </p14:nvContentPartPr>
            <p14:xfrm>
              <a:off x="3668310" y="2720070"/>
              <a:ext cx="698400" cy="3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5811D2C3-DC0D-475D-9F32-87D409F57C0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9670" y="2711430"/>
                <a:ext cx="7160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F6401233-A0A3-49E1-A499-718B40572E86}"/>
                  </a:ext>
                </a:extLst>
              </p14:cNvPr>
              <p14:cNvContentPartPr/>
              <p14:nvPr/>
            </p14:nvContentPartPr>
            <p14:xfrm>
              <a:off x="5703030" y="3074310"/>
              <a:ext cx="536400" cy="5400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F6401233-A0A3-49E1-A499-718B40572E8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94390" y="3065670"/>
                <a:ext cx="554040" cy="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2712349D-77D5-41FD-BB8B-8035D9FC25A0}"/>
                  </a:ext>
                </a:extLst>
              </p14:cNvPr>
              <p14:cNvContentPartPr/>
              <p14:nvPr/>
            </p14:nvContentPartPr>
            <p14:xfrm>
              <a:off x="3177270" y="3712950"/>
              <a:ext cx="753120" cy="471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2712349D-77D5-41FD-BB8B-8035D9FC25A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68270" y="3704310"/>
                <a:ext cx="770760" cy="64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그룹 18">
            <a:extLst>
              <a:ext uri="{FF2B5EF4-FFF2-40B4-BE49-F238E27FC236}">
                <a16:creationId xmlns:a16="http://schemas.microsoft.com/office/drawing/2014/main" id="{20B8A21D-5DAD-43C0-976F-E0E9F8DC3423}"/>
              </a:ext>
            </a:extLst>
          </p:cNvPr>
          <p:cNvGrpSpPr/>
          <p:nvPr/>
        </p:nvGrpSpPr>
        <p:grpSpPr>
          <a:xfrm>
            <a:off x="3554550" y="4710510"/>
            <a:ext cx="2612520" cy="128520"/>
            <a:chOff x="3554550" y="4710510"/>
            <a:chExt cx="2612520" cy="12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80FDEE06-24D6-4D0F-9D0E-67029D10E3B2}"/>
                    </a:ext>
                  </a:extLst>
                </p14:cNvPr>
                <p14:cNvContentPartPr/>
                <p14:nvPr/>
              </p14:nvContentPartPr>
              <p14:xfrm>
                <a:off x="3554550" y="4710510"/>
                <a:ext cx="1051560" cy="4464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80FDEE06-24D6-4D0F-9D0E-67029D10E3B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545550" y="4701870"/>
                  <a:ext cx="10692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DBF0DFF5-FFBF-45B2-842F-3D02EEB47E07}"/>
                    </a:ext>
                  </a:extLst>
                </p14:cNvPr>
                <p14:cNvContentPartPr/>
                <p14:nvPr/>
              </p14:nvContentPartPr>
              <p14:xfrm>
                <a:off x="5120550" y="4765230"/>
                <a:ext cx="1046520" cy="7380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DBF0DFF5-FFBF-45B2-842F-3D02EEB47E0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111550" y="4756590"/>
                  <a:ext cx="1064160" cy="91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5E3D7E76-055D-497F-BDB7-0610CF7128AF}"/>
                  </a:ext>
                </a:extLst>
              </p14:cNvPr>
              <p14:cNvContentPartPr/>
              <p14:nvPr/>
            </p14:nvContentPartPr>
            <p14:xfrm>
              <a:off x="4119750" y="5953950"/>
              <a:ext cx="806760" cy="1368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5E3D7E76-055D-497F-BDB7-0610CF7128A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110750" y="5944950"/>
                <a:ext cx="824400" cy="3132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별: 꼭짓점 5개 20">
            <a:extLst>
              <a:ext uri="{FF2B5EF4-FFF2-40B4-BE49-F238E27FC236}">
                <a16:creationId xmlns:a16="http://schemas.microsoft.com/office/drawing/2014/main" id="{63566B6A-7C14-435B-B187-25BB1E62A659}"/>
              </a:ext>
            </a:extLst>
          </p:cNvPr>
          <p:cNvSpPr/>
          <p:nvPr/>
        </p:nvSpPr>
        <p:spPr>
          <a:xfrm>
            <a:off x="7426328" y="2378619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24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워드의 저장 방법</a:t>
            </a:r>
            <a:endParaRPr lang="en-US" altLang="ko-KR" sz="2000" b="1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장치에 저장되는 데이터를 구별하려면 주소와 데이터 단위를 정의해야 한다</a:t>
            </a:r>
            <a:r>
              <a:rPr lang="en-US" altLang="ko-KR" spc="-100" dirty="0"/>
              <a:t>. 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주소에는 </a:t>
            </a:r>
            <a:r>
              <a:rPr lang="en-US" altLang="ko-KR" spc="-100" dirty="0"/>
              <a:t>0</a:t>
            </a:r>
            <a:r>
              <a:rPr lang="ko-KR" altLang="en-US" spc="-100" dirty="0"/>
              <a:t>번지부터 고유의 일련번호를 부여한다</a:t>
            </a:r>
            <a:r>
              <a:rPr lang="en-US" altLang="ko-KR" spc="-100" dirty="0"/>
              <a:t>. 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10" dirty="0"/>
              <a:t>각 주소에 데이터가 </a:t>
            </a:r>
            <a:r>
              <a:rPr lang="en-US" altLang="ko-KR" spc="-110" dirty="0"/>
              <a:t>1</a:t>
            </a:r>
            <a:r>
              <a:rPr lang="ko-KR" altLang="en-US" spc="-110" dirty="0"/>
              <a:t>바이트나 워드 단위로 저장되므로 바이트 주소와 워드 주소로 분류할 수 있다</a:t>
            </a:r>
            <a:r>
              <a:rPr lang="en-US" altLang="ko-KR" spc="-110" dirty="0"/>
              <a:t>.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장치에 바이트를 배열하는 방법을 </a:t>
            </a:r>
            <a:r>
              <a:rPr lang="ko-KR" altLang="en-US" b="1" spc="-100" dirty="0" err="1">
                <a:solidFill>
                  <a:srgbClr val="00B0F0"/>
                </a:solidFill>
              </a:rPr>
              <a:t>엔디안</a:t>
            </a:r>
            <a:r>
              <a:rPr lang="en-US" altLang="ko-KR" spc="-100" dirty="0"/>
              <a:t>(endian)</a:t>
            </a:r>
            <a:r>
              <a:rPr lang="ko-KR" altLang="en-US" spc="-100" dirty="0"/>
              <a:t>이라고 한다</a:t>
            </a:r>
            <a:r>
              <a:rPr lang="en-US" altLang="ko-KR" spc="-100" dirty="0"/>
              <a:t>.</a:t>
            </a:r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000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652" y="2780928"/>
            <a:ext cx="4718018" cy="312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88545FCD-6B53-4662-9D95-93406F935231}"/>
                  </a:ext>
                </a:extLst>
              </p14:cNvPr>
              <p14:cNvContentPartPr/>
              <p14:nvPr/>
            </p14:nvContentPartPr>
            <p14:xfrm>
              <a:off x="685350" y="2032110"/>
              <a:ext cx="8249040" cy="1648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88545FCD-6B53-4662-9D95-93406F9352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6710" y="2023110"/>
                <a:ext cx="826668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FDF49F70-83D8-482F-B6FB-36CC4BA5EC2D}"/>
                  </a:ext>
                </a:extLst>
              </p14:cNvPr>
              <p14:cNvContentPartPr/>
              <p14:nvPr/>
            </p14:nvContentPartPr>
            <p14:xfrm>
              <a:off x="4080150" y="2479230"/>
              <a:ext cx="488520" cy="248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FDF49F70-83D8-482F-B6FB-36CC4BA5EC2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71510" y="2470230"/>
                <a:ext cx="506160" cy="4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6474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리틀</a:t>
            </a:r>
            <a:r>
              <a:rPr lang="ko-KR" altLang="en-US" sz="1800" spc="-100" dirty="0"/>
              <a:t> </a:t>
            </a:r>
            <a:r>
              <a:rPr lang="ko-KR" altLang="en-US" sz="1800" spc="-100" dirty="0" err="1"/>
              <a:t>엔디안</a:t>
            </a:r>
            <a:r>
              <a:rPr lang="en-US" altLang="ko-KR" sz="1800" spc="-100" dirty="0"/>
              <a:t>(little endian)</a:t>
            </a: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하위 바이트를 낮은 주소에 저장하는 방법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오른쪽에서 왼쪽으로 저장한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이는 산술 연산이 주소가 낮은 쪽에서 높은 쪽으로 처리되는 순서와 같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홀수와 짝수를 검사할 때도 첫 바이트만 확인하면 되므로 빠르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 err="1"/>
              <a:t>리눅스</a:t>
            </a:r>
            <a:r>
              <a:rPr lang="en-US" altLang="ko-KR" spc="-100" dirty="0"/>
              <a:t>, </a:t>
            </a:r>
            <a:r>
              <a:rPr lang="ko-KR" altLang="en-US" spc="-100" dirty="0"/>
              <a:t>인텔 계열의 </a:t>
            </a:r>
            <a:r>
              <a:rPr lang="en-US" altLang="ko-KR" spc="-100" dirty="0"/>
              <a:t>CPU, AMD </a:t>
            </a:r>
            <a:r>
              <a:rPr lang="ko-KR" altLang="en-US" spc="-100" dirty="0"/>
              <a:t>계열의 </a:t>
            </a:r>
            <a:r>
              <a:rPr lang="en-US" altLang="ko-KR" spc="-100" dirty="0"/>
              <a:t>CPU</a:t>
            </a:r>
            <a:r>
              <a:rPr lang="ko-KR" altLang="en-US" spc="-100" dirty="0"/>
              <a:t>에서 사용하는 방식이다</a:t>
            </a:r>
            <a:r>
              <a:rPr lang="en-US" altLang="ko-KR" spc="-100" dirty="0"/>
              <a:t>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780928"/>
            <a:ext cx="6185916" cy="273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864D981B-210B-4D28-A29E-FD5758110467}"/>
                  </a:ext>
                </a:extLst>
              </p14:cNvPr>
              <p14:cNvContentPartPr/>
              <p14:nvPr/>
            </p14:nvContentPartPr>
            <p14:xfrm>
              <a:off x="2135790" y="4833630"/>
              <a:ext cx="894960" cy="4024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864D981B-210B-4D28-A29E-FD575811046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6790" y="4824630"/>
                <a:ext cx="912600" cy="42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DB1077FC-5146-44FE-AF1F-4B4C9C4541C5}"/>
                  </a:ext>
                </a:extLst>
              </p14:cNvPr>
              <p14:cNvContentPartPr/>
              <p14:nvPr/>
            </p14:nvContentPartPr>
            <p14:xfrm>
              <a:off x="5833350" y="4925070"/>
              <a:ext cx="798120" cy="3448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DB1077FC-5146-44FE-AF1F-4B4C9C4541C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24710" y="4916070"/>
                <a:ext cx="815760" cy="36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BE99817F-819C-4EC5-BAF3-05D40BB8BEBB}"/>
                  </a:ext>
                </a:extLst>
              </p14:cNvPr>
              <p14:cNvContentPartPr/>
              <p14:nvPr/>
            </p14:nvContentPartPr>
            <p14:xfrm>
              <a:off x="788310" y="1438110"/>
              <a:ext cx="3257640" cy="10548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BE99817F-819C-4EC5-BAF3-05D40BB8BEB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9670" y="1429470"/>
                <a:ext cx="32752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227E4D56-6896-4FD7-82CE-A05C737AA638}"/>
                  </a:ext>
                </a:extLst>
              </p14:cNvPr>
              <p14:cNvContentPartPr/>
              <p14:nvPr/>
            </p14:nvContentPartPr>
            <p14:xfrm>
              <a:off x="2605590" y="5715990"/>
              <a:ext cx="226440" cy="19080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227E4D56-6896-4FD7-82CE-A05C737AA63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96950" y="5707350"/>
                <a:ext cx="24408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FB3652E1-C57F-424A-9E8B-4AE8122CAA72}"/>
                  </a:ext>
                </a:extLst>
              </p14:cNvPr>
              <p14:cNvContentPartPr/>
              <p14:nvPr/>
            </p14:nvContentPartPr>
            <p14:xfrm>
              <a:off x="2661750" y="5485950"/>
              <a:ext cx="118080" cy="17100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FB3652E1-C57F-424A-9E8B-4AE8122CAA7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53110" y="5476950"/>
                <a:ext cx="135720" cy="18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그룹 18">
            <a:extLst>
              <a:ext uri="{FF2B5EF4-FFF2-40B4-BE49-F238E27FC236}">
                <a16:creationId xmlns:a16="http://schemas.microsoft.com/office/drawing/2014/main" id="{A3528571-5A55-4A17-864D-C9BAA8153019}"/>
              </a:ext>
            </a:extLst>
          </p:cNvPr>
          <p:cNvGrpSpPr/>
          <p:nvPr/>
        </p:nvGrpSpPr>
        <p:grpSpPr>
          <a:xfrm>
            <a:off x="1291230" y="5497470"/>
            <a:ext cx="1488600" cy="1021320"/>
            <a:chOff x="1291230" y="5497470"/>
            <a:chExt cx="1488600" cy="102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D52339ED-5B43-44FF-8287-CCAF0A981934}"/>
                    </a:ext>
                  </a:extLst>
                </p14:cNvPr>
                <p14:cNvContentPartPr/>
                <p14:nvPr/>
              </p14:nvContentPartPr>
              <p14:xfrm>
                <a:off x="1495710" y="6012990"/>
                <a:ext cx="141840" cy="18036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D52339ED-5B43-44FF-8287-CCAF0A98193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86710" y="6004350"/>
                  <a:ext cx="1594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D6B5504C-CF98-412D-8DB9-02D3035E43E8}"/>
                    </a:ext>
                  </a:extLst>
                </p14:cNvPr>
                <p14:cNvContentPartPr/>
                <p14:nvPr/>
              </p14:nvContentPartPr>
              <p14:xfrm>
                <a:off x="1292310" y="5850990"/>
                <a:ext cx="1487520" cy="66780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D6B5504C-CF98-412D-8DB9-02D3035E43E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283310" y="5841990"/>
                  <a:ext cx="1505160" cy="68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E29A2906-7902-480D-ADA4-AD2F9B3060DA}"/>
                    </a:ext>
                  </a:extLst>
                </p14:cNvPr>
                <p14:cNvContentPartPr/>
                <p14:nvPr/>
              </p14:nvContentPartPr>
              <p14:xfrm>
                <a:off x="1291230" y="5794830"/>
                <a:ext cx="163800" cy="14148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E29A2906-7902-480D-ADA4-AD2F9B3060D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282230" y="5785830"/>
                  <a:ext cx="1814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D8958B89-5EB8-4657-A228-B54AA9DE0FDB}"/>
                    </a:ext>
                  </a:extLst>
                </p14:cNvPr>
                <p14:cNvContentPartPr/>
                <p14:nvPr/>
              </p14:nvContentPartPr>
              <p14:xfrm>
                <a:off x="1313910" y="5647590"/>
                <a:ext cx="46800" cy="25020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D8958B89-5EB8-4657-A228-B54AA9DE0FD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304910" y="5638950"/>
                  <a:ext cx="644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61ECF040-0B0E-49EA-A76F-6F13054A209C}"/>
                    </a:ext>
                  </a:extLst>
                </p14:cNvPr>
                <p14:cNvContentPartPr/>
                <p14:nvPr/>
              </p14:nvContentPartPr>
              <p14:xfrm>
                <a:off x="1324710" y="5497470"/>
                <a:ext cx="125640" cy="12924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61ECF040-0B0E-49EA-A76F-6F13054A209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316070" y="5488830"/>
                  <a:ext cx="143280" cy="14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13D7A2B1-22CF-4B47-9D3B-09CE98763DA8}"/>
                  </a:ext>
                </a:extLst>
              </p14:cNvPr>
              <p14:cNvContentPartPr/>
              <p14:nvPr/>
            </p14:nvContentPartPr>
            <p14:xfrm>
              <a:off x="1665990" y="6021270"/>
              <a:ext cx="74520" cy="2228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13D7A2B1-22CF-4B47-9D3B-09CE98763DA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656990" y="6012270"/>
                <a:ext cx="9216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5FDABBF2-99B1-4C18-BE2B-A8734C1CA379}"/>
                  </a:ext>
                </a:extLst>
              </p14:cNvPr>
              <p14:cNvContentPartPr/>
              <p14:nvPr/>
            </p14:nvContentPartPr>
            <p14:xfrm>
              <a:off x="1816830" y="5954310"/>
              <a:ext cx="117720" cy="22212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5FDABBF2-99B1-4C18-BE2B-A8734C1CA37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808190" y="5945670"/>
                <a:ext cx="13536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그룹 26">
            <a:extLst>
              <a:ext uri="{FF2B5EF4-FFF2-40B4-BE49-F238E27FC236}">
                <a16:creationId xmlns:a16="http://schemas.microsoft.com/office/drawing/2014/main" id="{4F6FE8A4-CDAE-45D0-A96B-F0E6C4F9876C}"/>
              </a:ext>
            </a:extLst>
          </p:cNvPr>
          <p:cNvGrpSpPr/>
          <p:nvPr/>
        </p:nvGrpSpPr>
        <p:grpSpPr>
          <a:xfrm>
            <a:off x="1951470" y="5966190"/>
            <a:ext cx="357480" cy="163800"/>
            <a:chOff x="1951470" y="5966190"/>
            <a:chExt cx="35748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C8760A9B-6AE4-4B84-9FB3-3E4B7B883E69}"/>
                    </a:ext>
                  </a:extLst>
                </p14:cNvPr>
                <p14:cNvContentPartPr/>
                <p14:nvPr/>
              </p14:nvContentPartPr>
              <p14:xfrm>
                <a:off x="1951470" y="5966190"/>
                <a:ext cx="129240" cy="16380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C8760A9B-6AE4-4B84-9FB3-3E4B7B883E6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942470" y="5957550"/>
                  <a:ext cx="1468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10AAA8EA-5C47-4B13-8692-81CE7DDA0090}"/>
                    </a:ext>
                  </a:extLst>
                </p14:cNvPr>
                <p14:cNvContentPartPr/>
                <p14:nvPr/>
              </p14:nvContentPartPr>
              <p14:xfrm>
                <a:off x="2125710" y="6069150"/>
                <a:ext cx="360" cy="3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10AAA8EA-5C47-4B13-8692-81CE7DDA009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117070" y="60601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잉크 23">
                  <a:extLst>
                    <a:ext uri="{FF2B5EF4-FFF2-40B4-BE49-F238E27FC236}">
                      <a16:creationId xmlns:a16="http://schemas.microsoft.com/office/drawing/2014/main" id="{8E80CAD6-F58D-41F7-8089-03AE1C37032E}"/>
                    </a:ext>
                  </a:extLst>
                </p14:cNvPr>
                <p14:cNvContentPartPr/>
                <p14:nvPr/>
              </p14:nvContentPartPr>
              <p14:xfrm>
                <a:off x="2205630" y="6069150"/>
                <a:ext cx="360" cy="360"/>
              </p14:xfrm>
            </p:contentPart>
          </mc:Choice>
          <mc:Fallback xmlns="">
            <p:pic>
              <p:nvPicPr>
                <p:cNvPr id="24" name="잉크 23">
                  <a:extLst>
                    <a:ext uri="{FF2B5EF4-FFF2-40B4-BE49-F238E27FC236}">
                      <a16:creationId xmlns:a16="http://schemas.microsoft.com/office/drawing/2014/main" id="{8E80CAD6-F58D-41F7-8089-03AE1C37032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196990" y="60601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013FA7F5-177B-447C-85A1-3E03B6AE53FF}"/>
                    </a:ext>
                  </a:extLst>
                </p14:cNvPr>
                <p14:cNvContentPartPr/>
                <p14:nvPr/>
              </p14:nvContentPartPr>
              <p14:xfrm>
                <a:off x="2308590" y="6069150"/>
                <a:ext cx="360" cy="36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013FA7F5-177B-447C-85A1-3E03B6AE53F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299590" y="60601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그룹 30">
            <a:extLst>
              <a:ext uri="{FF2B5EF4-FFF2-40B4-BE49-F238E27FC236}">
                <a16:creationId xmlns:a16="http://schemas.microsoft.com/office/drawing/2014/main" id="{F17F449A-F685-4786-93F4-0650AA29E0A3}"/>
              </a:ext>
            </a:extLst>
          </p:cNvPr>
          <p:cNvGrpSpPr/>
          <p:nvPr/>
        </p:nvGrpSpPr>
        <p:grpSpPr>
          <a:xfrm>
            <a:off x="5519790" y="5348790"/>
            <a:ext cx="1536840" cy="1179000"/>
            <a:chOff x="5519790" y="5348790"/>
            <a:chExt cx="1536840" cy="117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8" name="잉크 27">
                  <a:extLst>
                    <a:ext uri="{FF2B5EF4-FFF2-40B4-BE49-F238E27FC236}">
                      <a16:creationId xmlns:a16="http://schemas.microsoft.com/office/drawing/2014/main" id="{A9058865-4B29-44AD-B11B-E381F097A725}"/>
                    </a:ext>
                  </a:extLst>
                </p14:cNvPr>
                <p14:cNvContentPartPr/>
                <p14:nvPr/>
              </p14:nvContentPartPr>
              <p14:xfrm>
                <a:off x="5524110" y="5702670"/>
                <a:ext cx="1532520" cy="825120"/>
              </p14:xfrm>
            </p:contentPart>
          </mc:Choice>
          <mc:Fallback xmlns="">
            <p:pic>
              <p:nvPicPr>
                <p:cNvPr id="28" name="잉크 27">
                  <a:extLst>
                    <a:ext uri="{FF2B5EF4-FFF2-40B4-BE49-F238E27FC236}">
                      <a16:creationId xmlns:a16="http://schemas.microsoft.com/office/drawing/2014/main" id="{A9058865-4B29-44AD-B11B-E381F097A72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515470" y="5693670"/>
                  <a:ext cx="1550160" cy="84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9" name="잉크 28">
                  <a:extLst>
                    <a:ext uri="{FF2B5EF4-FFF2-40B4-BE49-F238E27FC236}">
                      <a16:creationId xmlns:a16="http://schemas.microsoft.com/office/drawing/2014/main" id="{D76606FC-44C5-42C5-9B7A-0032E44EBA4B}"/>
                    </a:ext>
                  </a:extLst>
                </p14:cNvPr>
                <p14:cNvContentPartPr/>
                <p14:nvPr/>
              </p14:nvContentPartPr>
              <p14:xfrm>
                <a:off x="5629950" y="5560470"/>
                <a:ext cx="4680" cy="200160"/>
              </p14:xfrm>
            </p:contentPart>
          </mc:Choice>
          <mc:Fallback xmlns="">
            <p:pic>
              <p:nvPicPr>
                <p:cNvPr id="29" name="잉크 28">
                  <a:extLst>
                    <a:ext uri="{FF2B5EF4-FFF2-40B4-BE49-F238E27FC236}">
                      <a16:creationId xmlns:a16="http://schemas.microsoft.com/office/drawing/2014/main" id="{D76606FC-44C5-42C5-9B7A-0032E44EBA4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621310" y="5551470"/>
                  <a:ext cx="223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0" name="잉크 29">
                  <a:extLst>
                    <a:ext uri="{FF2B5EF4-FFF2-40B4-BE49-F238E27FC236}">
                      <a16:creationId xmlns:a16="http://schemas.microsoft.com/office/drawing/2014/main" id="{6FF08B3D-4B4D-4A6B-9FC7-65C32099DAB5}"/>
                    </a:ext>
                  </a:extLst>
                </p14:cNvPr>
                <p14:cNvContentPartPr/>
                <p14:nvPr/>
              </p14:nvContentPartPr>
              <p14:xfrm>
                <a:off x="5519790" y="5348790"/>
                <a:ext cx="183240" cy="151200"/>
              </p14:xfrm>
            </p:contentPart>
          </mc:Choice>
          <mc:Fallback xmlns="">
            <p:pic>
              <p:nvPicPr>
                <p:cNvPr id="30" name="잉크 29">
                  <a:extLst>
                    <a:ext uri="{FF2B5EF4-FFF2-40B4-BE49-F238E27FC236}">
                      <a16:creationId xmlns:a16="http://schemas.microsoft.com/office/drawing/2014/main" id="{6FF08B3D-4B4D-4A6B-9FC7-65C32099DAB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510790" y="5340150"/>
                  <a:ext cx="200880" cy="16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그룹 37">
            <a:extLst>
              <a:ext uri="{FF2B5EF4-FFF2-40B4-BE49-F238E27FC236}">
                <a16:creationId xmlns:a16="http://schemas.microsoft.com/office/drawing/2014/main" id="{76BB253F-862A-4B52-90F5-59DEE99B9DBE}"/>
              </a:ext>
            </a:extLst>
          </p:cNvPr>
          <p:cNvGrpSpPr/>
          <p:nvPr/>
        </p:nvGrpSpPr>
        <p:grpSpPr>
          <a:xfrm>
            <a:off x="6880230" y="5337270"/>
            <a:ext cx="127800" cy="379080"/>
            <a:chOff x="6880230" y="5337270"/>
            <a:chExt cx="127800" cy="37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3711A08E-8830-4DF2-AF8D-E8E59D829348}"/>
                    </a:ext>
                  </a:extLst>
                </p14:cNvPr>
                <p14:cNvContentPartPr/>
                <p14:nvPr/>
              </p14:nvContentPartPr>
              <p14:xfrm>
                <a:off x="6892110" y="5680350"/>
                <a:ext cx="115560" cy="3600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3711A08E-8830-4DF2-AF8D-E8E59D82934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883110" y="5671350"/>
                  <a:ext cx="1332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3" name="잉크 32">
                  <a:extLst>
                    <a:ext uri="{FF2B5EF4-FFF2-40B4-BE49-F238E27FC236}">
                      <a16:creationId xmlns:a16="http://schemas.microsoft.com/office/drawing/2014/main" id="{044F8661-C209-4EF3-96C1-2E635F9AAA97}"/>
                    </a:ext>
                  </a:extLst>
                </p14:cNvPr>
                <p14:cNvContentPartPr/>
                <p14:nvPr/>
              </p14:nvContentPartPr>
              <p14:xfrm>
                <a:off x="6948630" y="5543190"/>
                <a:ext cx="12240" cy="147600"/>
              </p14:xfrm>
            </p:contentPart>
          </mc:Choice>
          <mc:Fallback xmlns="">
            <p:pic>
              <p:nvPicPr>
                <p:cNvPr id="33" name="잉크 32">
                  <a:extLst>
                    <a:ext uri="{FF2B5EF4-FFF2-40B4-BE49-F238E27FC236}">
                      <a16:creationId xmlns:a16="http://schemas.microsoft.com/office/drawing/2014/main" id="{044F8661-C209-4EF3-96C1-2E635F9AAA9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939630" y="5534550"/>
                  <a:ext cx="298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5" name="잉크 34">
                  <a:extLst>
                    <a:ext uri="{FF2B5EF4-FFF2-40B4-BE49-F238E27FC236}">
                      <a16:creationId xmlns:a16="http://schemas.microsoft.com/office/drawing/2014/main" id="{A6BE4355-A682-4B6D-8E59-98BECE50EF6F}"/>
                    </a:ext>
                  </a:extLst>
                </p14:cNvPr>
                <p14:cNvContentPartPr/>
                <p14:nvPr/>
              </p14:nvContentPartPr>
              <p14:xfrm>
                <a:off x="6880230" y="5337270"/>
                <a:ext cx="360" cy="159480"/>
              </p14:xfrm>
            </p:contentPart>
          </mc:Choice>
          <mc:Fallback xmlns="">
            <p:pic>
              <p:nvPicPr>
                <p:cNvPr id="35" name="잉크 34">
                  <a:extLst>
                    <a:ext uri="{FF2B5EF4-FFF2-40B4-BE49-F238E27FC236}">
                      <a16:creationId xmlns:a16="http://schemas.microsoft.com/office/drawing/2014/main" id="{A6BE4355-A682-4B6D-8E59-98BECE50EF6F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871590" y="5328270"/>
                  <a:ext cx="180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7" name="잉크 36">
                  <a:extLst>
                    <a:ext uri="{FF2B5EF4-FFF2-40B4-BE49-F238E27FC236}">
                      <a16:creationId xmlns:a16="http://schemas.microsoft.com/office/drawing/2014/main" id="{6C01A416-389F-4C7A-A70B-8537DAA79B6B}"/>
                    </a:ext>
                  </a:extLst>
                </p14:cNvPr>
                <p14:cNvContentPartPr/>
                <p14:nvPr/>
              </p14:nvContentPartPr>
              <p14:xfrm>
                <a:off x="6892110" y="5341590"/>
                <a:ext cx="115920" cy="109440"/>
              </p14:xfrm>
            </p:contentPart>
          </mc:Choice>
          <mc:Fallback xmlns="">
            <p:pic>
              <p:nvPicPr>
                <p:cNvPr id="37" name="잉크 36">
                  <a:extLst>
                    <a:ext uri="{FF2B5EF4-FFF2-40B4-BE49-F238E27FC236}">
                      <a16:creationId xmlns:a16="http://schemas.microsoft.com/office/drawing/2014/main" id="{6C01A416-389F-4C7A-A70B-8537DAA79B6B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883110" y="5332590"/>
                  <a:ext cx="133560" cy="12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9" name="잉크 38">
                <a:extLst>
                  <a:ext uri="{FF2B5EF4-FFF2-40B4-BE49-F238E27FC236}">
                    <a16:creationId xmlns:a16="http://schemas.microsoft.com/office/drawing/2014/main" id="{7BB6216E-E8BF-4859-9386-AFEFD8CE8206}"/>
                  </a:ext>
                </a:extLst>
              </p14:cNvPr>
              <p14:cNvContentPartPr/>
              <p14:nvPr/>
            </p14:nvContentPartPr>
            <p14:xfrm>
              <a:off x="5669190" y="5943150"/>
              <a:ext cx="12240" cy="147960"/>
            </p14:xfrm>
          </p:contentPart>
        </mc:Choice>
        <mc:Fallback xmlns="">
          <p:pic>
            <p:nvPicPr>
              <p:cNvPr id="39" name="잉크 38">
                <a:extLst>
                  <a:ext uri="{FF2B5EF4-FFF2-40B4-BE49-F238E27FC236}">
                    <a16:creationId xmlns:a16="http://schemas.microsoft.com/office/drawing/2014/main" id="{7BB6216E-E8BF-4859-9386-AFEFD8CE8206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660190" y="5934510"/>
                <a:ext cx="2988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2" name="잉크 41">
                <a:extLst>
                  <a:ext uri="{FF2B5EF4-FFF2-40B4-BE49-F238E27FC236}">
                    <a16:creationId xmlns:a16="http://schemas.microsoft.com/office/drawing/2014/main" id="{75093CD4-3D12-4EE9-808C-6014A8EE6561}"/>
                  </a:ext>
                </a:extLst>
              </p14:cNvPr>
              <p14:cNvContentPartPr/>
              <p14:nvPr/>
            </p14:nvContentPartPr>
            <p14:xfrm>
              <a:off x="5760270" y="5906430"/>
              <a:ext cx="161280" cy="186480"/>
            </p14:xfrm>
          </p:contentPart>
        </mc:Choice>
        <mc:Fallback xmlns="">
          <p:pic>
            <p:nvPicPr>
              <p:cNvPr id="42" name="잉크 41">
                <a:extLst>
                  <a:ext uri="{FF2B5EF4-FFF2-40B4-BE49-F238E27FC236}">
                    <a16:creationId xmlns:a16="http://schemas.microsoft.com/office/drawing/2014/main" id="{75093CD4-3D12-4EE9-808C-6014A8EE6561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751270" y="5897430"/>
                <a:ext cx="178920" cy="20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그룹 52">
            <a:extLst>
              <a:ext uri="{FF2B5EF4-FFF2-40B4-BE49-F238E27FC236}">
                <a16:creationId xmlns:a16="http://schemas.microsoft.com/office/drawing/2014/main" id="{2D4EA1FA-87A4-43A8-9400-F9CF78E5A3A8}"/>
              </a:ext>
            </a:extLst>
          </p:cNvPr>
          <p:cNvGrpSpPr/>
          <p:nvPr/>
        </p:nvGrpSpPr>
        <p:grpSpPr>
          <a:xfrm>
            <a:off x="5995710" y="5908590"/>
            <a:ext cx="713520" cy="243000"/>
            <a:chOff x="5995710" y="5908590"/>
            <a:chExt cx="713520" cy="24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3" name="잉크 42">
                  <a:extLst>
                    <a:ext uri="{FF2B5EF4-FFF2-40B4-BE49-F238E27FC236}">
                      <a16:creationId xmlns:a16="http://schemas.microsoft.com/office/drawing/2014/main" id="{24F1F84E-EC21-4FE2-B449-9BB77084BF64}"/>
                    </a:ext>
                  </a:extLst>
                </p14:cNvPr>
                <p14:cNvContentPartPr/>
                <p14:nvPr/>
              </p14:nvContentPartPr>
              <p14:xfrm>
                <a:off x="5995710" y="5929830"/>
                <a:ext cx="165240" cy="221760"/>
              </p14:xfrm>
            </p:contentPart>
          </mc:Choice>
          <mc:Fallback xmlns="">
            <p:pic>
              <p:nvPicPr>
                <p:cNvPr id="43" name="잉크 42">
                  <a:extLst>
                    <a:ext uri="{FF2B5EF4-FFF2-40B4-BE49-F238E27FC236}">
                      <a16:creationId xmlns:a16="http://schemas.microsoft.com/office/drawing/2014/main" id="{24F1F84E-EC21-4FE2-B449-9BB77084BF6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987070" y="5921190"/>
                  <a:ext cx="1828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4" name="잉크 43">
                  <a:extLst>
                    <a:ext uri="{FF2B5EF4-FFF2-40B4-BE49-F238E27FC236}">
                      <a16:creationId xmlns:a16="http://schemas.microsoft.com/office/drawing/2014/main" id="{6C509621-D08C-40E6-B43E-89C215568231}"/>
                    </a:ext>
                  </a:extLst>
                </p14:cNvPr>
                <p14:cNvContentPartPr/>
                <p14:nvPr/>
              </p14:nvContentPartPr>
              <p14:xfrm>
                <a:off x="6228270" y="5908590"/>
                <a:ext cx="205560" cy="58680"/>
              </p14:xfrm>
            </p:contentPart>
          </mc:Choice>
          <mc:Fallback xmlns="">
            <p:pic>
              <p:nvPicPr>
                <p:cNvPr id="44" name="잉크 43">
                  <a:extLst>
                    <a:ext uri="{FF2B5EF4-FFF2-40B4-BE49-F238E27FC236}">
                      <a16:creationId xmlns:a16="http://schemas.microsoft.com/office/drawing/2014/main" id="{6C509621-D08C-40E6-B43E-89C215568231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219630" y="5899950"/>
                  <a:ext cx="22320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6" name="잉크 45">
                  <a:extLst>
                    <a:ext uri="{FF2B5EF4-FFF2-40B4-BE49-F238E27FC236}">
                      <a16:creationId xmlns:a16="http://schemas.microsoft.com/office/drawing/2014/main" id="{6E6D0883-11D5-47DE-9E45-24462E14953E}"/>
                    </a:ext>
                  </a:extLst>
                </p14:cNvPr>
                <p14:cNvContentPartPr/>
                <p14:nvPr/>
              </p14:nvContentPartPr>
              <p14:xfrm>
                <a:off x="6308190" y="5908590"/>
                <a:ext cx="12960" cy="204840"/>
              </p14:xfrm>
            </p:contentPart>
          </mc:Choice>
          <mc:Fallback xmlns="">
            <p:pic>
              <p:nvPicPr>
                <p:cNvPr id="46" name="잉크 45">
                  <a:extLst>
                    <a:ext uri="{FF2B5EF4-FFF2-40B4-BE49-F238E27FC236}">
                      <a16:creationId xmlns:a16="http://schemas.microsoft.com/office/drawing/2014/main" id="{6E6D0883-11D5-47DE-9E45-24462E14953E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299550" y="5899950"/>
                  <a:ext cx="306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8" name="잉크 47">
                  <a:extLst>
                    <a:ext uri="{FF2B5EF4-FFF2-40B4-BE49-F238E27FC236}">
                      <a16:creationId xmlns:a16="http://schemas.microsoft.com/office/drawing/2014/main" id="{6C5EB0B2-2E13-4022-B890-14E394B1711A}"/>
                    </a:ext>
                  </a:extLst>
                </p14:cNvPr>
                <p14:cNvContentPartPr/>
                <p14:nvPr/>
              </p14:nvContentPartPr>
              <p14:xfrm>
                <a:off x="6525990" y="6023070"/>
                <a:ext cx="360" cy="360"/>
              </p14:xfrm>
            </p:contentPart>
          </mc:Choice>
          <mc:Fallback xmlns="">
            <p:pic>
              <p:nvPicPr>
                <p:cNvPr id="48" name="잉크 47">
                  <a:extLst>
                    <a:ext uri="{FF2B5EF4-FFF2-40B4-BE49-F238E27FC236}">
                      <a16:creationId xmlns:a16="http://schemas.microsoft.com/office/drawing/2014/main" id="{6C5EB0B2-2E13-4022-B890-14E394B1711A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517350" y="60144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0" name="잉크 49">
                  <a:extLst>
                    <a:ext uri="{FF2B5EF4-FFF2-40B4-BE49-F238E27FC236}">
                      <a16:creationId xmlns:a16="http://schemas.microsoft.com/office/drawing/2014/main" id="{F20FCA04-4C53-408D-9E21-BEBE8AA295E7}"/>
                    </a:ext>
                  </a:extLst>
                </p14:cNvPr>
                <p14:cNvContentPartPr/>
                <p14:nvPr/>
              </p14:nvContentPartPr>
              <p14:xfrm>
                <a:off x="6605910" y="6023070"/>
                <a:ext cx="360" cy="360"/>
              </p14:xfrm>
            </p:contentPart>
          </mc:Choice>
          <mc:Fallback xmlns="">
            <p:pic>
              <p:nvPicPr>
                <p:cNvPr id="50" name="잉크 49">
                  <a:extLst>
                    <a:ext uri="{FF2B5EF4-FFF2-40B4-BE49-F238E27FC236}">
                      <a16:creationId xmlns:a16="http://schemas.microsoft.com/office/drawing/2014/main" id="{F20FCA04-4C53-408D-9E21-BEBE8AA295E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597270" y="60144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2" name="잉크 51">
                  <a:extLst>
                    <a:ext uri="{FF2B5EF4-FFF2-40B4-BE49-F238E27FC236}">
                      <a16:creationId xmlns:a16="http://schemas.microsoft.com/office/drawing/2014/main" id="{AEFC91C9-2AF3-4AC3-B5EF-F1F533A5A328}"/>
                    </a:ext>
                  </a:extLst>
                </p14:cNvPr>
                <p14:cNvContentPartPr/>
                <p14:nvPr/>
              </p14:nvContentPartPr>
              <p14:xfrm>
                <a:off x="6708870" y="6023070"/>
                <a:ext cx="360" cy="360"/>
              </p14:xfrm>
            </p:contentPart>
          </mc:Choice>
          <mc:Fallback xmlns="">
            <p:pic>
              <p:nvPicPr>
                <p:cNvPr id="52" name="잉크 51">
                  <a:extLst>
                    <a:ext uri="{FF2B5EF4-FFF2-40B4-BE49-F238E27FC236}">
                      <a16:creationId xmlns:a16="http://schemas.microsoft.com/office/drawing/2014/main" id="{AEFC91C9-2AF3-4AC3-B5EF-F1F533A5A32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699870" y="60144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4" name="잉크 53">
                <a:extLst>
                  <a:ext uri="{FF2B5EF4-FFF2-40B4-BE49-F238E27FC236}">
                    <a16:creationId xmlns:a16="http://schemas.microsoft.com/office/drawing/2014/main" id="{2837CA4F-AAD5-41AD-86AA-7EDBC0DD6580}"/>
                  </a:ext>
                </a:extLst>
              </p14:cNvPr>
              <p14:cNvContentPartPr/>
              <p14:nvPr/>
            </p14:nvContentPartPr>
            <p14:xfrm>
              <a:off x="1462590" y="2472750"/>
              <a:ext cx="209160" cy="31320"/>
            </p14:xfrm>
          </p:contentPart>
        </mc:Choice>
        <mc:Fallback xmlns="">
          <p:pic>
            <p:nvPicPr>
              <p:cNvPr id="54" name="잉크 53">
                <a:extLst>
                  <a:ext uri="{FF2B5EF4-FFF2-40B4-BE49-F238E27FC236}">
                    <a16:creationId xmlns:a16="http://schemas.microsoft.com/office/drawing/2014/main" id="{2837CA4F-AAD5-41AD-86AA-7EDBC0DD6580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453950" y="2463750"/>
                <a:ext cx="226800" cy="48960"/>
              </a:xfrm>
              <a:prstGeom prst="rect">
                <a:avLst/>
              </a:prstGeom>
            </p:spPr>
          </p:pic>
        </mc:Fallback>
      </mc:AlternateContent>
      <p:sp>
        <p:nvSpPr>
          <p:cNvPr id="45" name="별: 꼭짓점 5개 44">
            <a:extLst>
              <a:ext uri="{FF2B5EF4-FFF2-40B4-BE49-F238E27FC236}">
                <a16:creationId xmlns:a16="http://schemas.microsoft.com/office/drawing/2014/main" id="{0187F511-7C1C-47D2-A5A3-53C1DD453B46}"/>
              </a:ext>
            </a:extLst>
          </p:cNvPr>
          <p:cNvSpPr/>
          <p:nvPr/>
        </p:nvSpPr>
        <p:spPr>
          <a:xfrm>
            <a:off x="7445722" y="4571188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62247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>
            <a:normAutofit/>
          </a:bodyPr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빅</a:t>
            </a:r>
            <a:r>
              <a:rPr lang="ko-KR" altLang="en-US" sz="1800" spc="-100" dirty="0"/>
              <a:t> </a:t>
            </a:r>
            <a:r>
              <a:rPr lang="ko-KR" altLang="en-US" sz="1800" spc="-100" dirty="0" err="1"/>
              <a:t>엔디안</a:t>
            </a:r>
            <a:r>
              <a:rPr lang="en-US" altLang="ko-KR" sz="1800" spc="-100" dirty="0"/>
              <a:t>(big endian)</a:t>
            </a: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상위 바이트를 낮은 주소에 저장하는 방법으로 왼쪽에서 오른쪽으로 저장한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숫자를 읽고 쓰는 일반적인 방식과 같아 사람이 읽기 편하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IBM</a:t>
            </a:r>
            <a:r>
              <a:rPr lang="ko-KR" altLang="en-US" spc="-100" dirty="0"/>
              <a:t>이나 </a:t>
            </a:r>
            <a:r>
              <a:rPr lang="ko-KR" altLang="en-US" spc="-100" dirty="0" err="1"/>
              <a:t>모토로라의</a:t>
            </a:r>
            <a:r>
              <a:rPr lang="ko-KR" altLang="en-US" spc="-100" dirty="0"/>
              <a:t> </a:t>
            </a:r>
            <a:r>
              <a:rPr lang="en-US" altLang="ko-KR" spc="-100" dirty="0"/>
              <a:t>CPU</a:t>
            </a:r>
            <a:r>
              <a:rPr lang="ko-KR" altLang="en-US" spc="-100" dirty="0"/>
              <a:t>가 사용하는 방식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또 </a:t>
            </a:r>
            <a:r>
              <a:rPr lang="en-US" altLang="ko-KR" spc="-100" dirty="0"/>
              <a:t>TCP/IP</a:t>
            </a:r>
            <a:r>
              <a:rPr lang="ko-KR" altLang="en-US" spc="-100" dirty="0"/>
              <a:t> 전송도 이 방식을 사용한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z="1800" spc="-100" dirty="0"/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바이</a:t>
            </a:r>
            <a:r>
              <a:rPr lang="ko-KR" altLang="en-US" sz="1800" spc="-100" dirty="0"/>
              <a:t> </a:t>
            </a:r>
            <a:r>
              <a:rPr lang="ko-KR" altLang="en-US" sz="1800" spc="-100" dirty="0" err="1"/>
              <a:t>엔디안</a:t>
            </a:r>
            <a:r>
              <a:rPr lang="en-US" altLang="ko-KR" sz="1800" spc="-100" dirty="0"/>
              <a:t>(</a:t>
            </a:r>
            <a:r>
              <a:rPr lang="en-US" altLang="ko-KR" sz="1800" spc="-100" dirty="0" err="1"/>
              <a:t>biendian</a:t>
            </a:r>
            <a:r>
              <a:rPr lang="en-US" altLang="ko-KR" sz="1800" spc="-100" dirty="0"/>
              <a:t>)</a:t>
            </a: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 err="1"/>
              <a:t>엔디안을</a:t>
            </a:r>
            <a:r>
              <a:rPr lang="ko-KR" altLang="en-US" spc="-100" dirty="0"/>
              <a:t> 선택할 수 있도록 설계된 방법으로 </a:t>
            </a:r>
            <a:r>
              <a:rPr lang="en-US" altLang="ko-KR" spc="-100" dirty="0"/>
              <a:t>ARM, PowerPC, DED Alpha, MIPS </a:t>
            </a:r>
            <a:r>
              <a:rPr lang="ko-KR" altLang="en-US" spc="-100" dirty="0"/>
              <a:t>등이 있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04864"/>
            <a:ext cx="6185916" cy="273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8AA6C930-992B-4EC0-A393-9373D5A8AEA5}"/>
                  </a:ext>
                </a:extLst>
              </p14:cNvPr>
              <p14:cNvContentPartPr/>
              <p14:nvPr/>
            </p14:nvContentPartPr>
            <p14:xfrm>
              <a:off x="4959990" y="2102670"/>
              <a:ext cx="2901600" cy="892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8AA6C930-992B-4EC0-A393-9373D5A8AEA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51350" y="2094030"/>
                <a:ext cx="291924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2C6068C3-3DF5-4220-8656-3AAE1A269C14}"/>
                  </a:ext>
                </a:extLst>
              </p14:cNvPr>
              <p14:cNvContentPartPr/>
              <p14:nvPr/>
            </p14:nvContentPartPr>
            <p14:xfrm>
              <a:off x="719550" y="1712790"/>
              <a:ext cx="4870080" cy="1285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2C6068C3-3DF5-4220-8656-3AAE1A269C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0910" y="1703790"/>
                <a:ext cx="488772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D0BB8322-C325-40F3-97EA-D697BB16D130}"/>
                  </a:ext>
                </a:extLst>
              </p14:cNvPr>
              <p14:cNvContentPartPr/>
              <p14:nvPr/>
            </p14:nvContentPartPr>
            <p14:xfrm>
              <a:off x="719550" y="1393830"/>
              <a:ext cx="2291400" cy="766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D0BB8322-C325-40F3-97EA-D697BB16D13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0910" y="1385190"/>
                <a:ext cx="230904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A833FA43-F522-4FB8-8FD8-8A92111101EC}"/>
                  </a:ext>
                </a:extLst>
              </p14:cNvPr>
              <p14:cNvContentPartPr/>
              <p14:nvPr/>
            </p14:nvContentPartPr>
            <p14:xfrm>
              <a:off x="765270" y="6101550"/>
              <a:ext cx="3269160" cy="13032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A833FA43-F522-4FB8-8FD8-8A92111101E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56630" y="6092550"/>
                <a:ext cx="3286800" cy="14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204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반도체 기억 장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반도체 메모리는 다양한 관점으로 분류할 수 있으나 대표적으로 쓰기 기능</a:t>
            </a:r>
            <a:r>
              <a:rPr lang="en-US" altLang="ko-KR" spc="-100" dirty="0"/>
              <a:t>, </a:t>
            </a:r>
            <a:r>
              <a:rPr lang="ko-KR" altLang="en-US" spc="-100" dirty="0"/>
              <a:t>휘발성</a:t>
            </a:r>
            <a:r>
              <a:rPr lang="en-US" altLang="ko-KR" spc="-100" dirty="0"/>
              <a:t>/</a:t>
            </a:r>
            <a:r>
              <a:rPr lang="ko-KR" altLang="en-US" spc="-100" dirty="0" err="1"/>
              <a:t>비휘발성</a:t>
            </a:r>
            <a:r>
              <a:rPr lang="en-US" altLang="ko-KR" spc="-100" dirty="0"/>
              <a:t>, </a:t>
            </a:r>
            <a:r>
              <a:rPr lang="ko-KR" altLang="en-US" spc="-100" dirty="0"/>
              <a:t>재사용 여부</a:t>
            </a:r>
            <a:r>
              <a:rPr lang="en-US" altLang="ko-KR" spc="-100" dirty="0"/>
              <a:t>, </a:t>
            </a:r>
            <a:r>
              <a:rPr lang="ko-KR" altLang="en-US" spc="-100" dirty="0"/>
              <a:t>기억 방식 등에 따라 분류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읽기와 쓰기를 모두 수행할 수 있는 메모리를 </a:t>
            </a:r>
            <a:r>
              <a:rPr lang="en-US" altLang="ko-KR" spc="-100" dirty="0"/>
              <a:t>RWM(Read and Write Memory), </a:t>
            </a:r>
            <a:r>
              <a:rPr lang="ko-KR" altLang="en-US" spc="-100" dirty="0"/>
              <a:t>읽기만 가능한 메모리를 </a:t>
            </a:r>
            <a:r>
              <a:rPr lang="en-US" altLang="ko-KR" spc="-100" dirty="0"/>
              <a:t>ROM</a:t>
            </a:r>
            <a:r>
              <a:rPr lang="ko-KR" altLang="en-US" spc="-100" dirty="0"/>
              <a:t>이라고 한다</a:t>
            </a:r>
            <a:r>
              <a:rPr lang="en-US" altLang="ko-KR" spc="-100" dirty="0"/>
              <a:t>. </a:t>
            </a:r>
            <a:r>
              <a:rPr lang="ko-KR" altLang="en-US" spc="-100" dirty="0"/>
              <a:t>일반적으로 </a:t>
            </a:r>
            <a:r>
              <a:rPr lang="en-US" altLang="ko-KR" spc="-100" dirty="0"/>
              <a:t>RAM</a:t>
            </a:r>
            <a:r>
              <a:rPr lang="ko-KR" altLang="en-US" spc="-100" dirty="0"/>
              <a:t>은 </a:t>
            </a:r>
            <a:r>
              <a:rPr lang="en-US" altLang="ko-KR" spc="-100" dirty="0"/>
              <a:t>RWM </a:t>
            </a:r>
            <a:r>
              <a:rPr lang="ko-KR" altLang="en-US" spc="-100" dirty="0"/>
              <a:t>메모리를 가리킨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92896"/>
            <a:ext cx="5976664" cy="4128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2D39BC94-8D22-428E-9481-58DD7E2B2F35}"/>
                  </a:ext>
                </a:extLst>
              </p14:cNvPr>
              <p14:cNvContentPartPr/>
              <p14:nvPr/>
            </p14:nvContentPartPr>
            <p14:xfrm>
              <a:off x="2581110" y="3370950"/>
              <a:ext cx="642960" cy="46080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2D39BC94-8D22-428E-9481-58DD7E2B2F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2470" y="3361950"/>
                <a:ext cx="660600" cy="47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78B1CAA9-943A-4E4A-8046-62EEB244973C}"/>
                  </a:ext>
                </a:extLst>
              </p14:cNvPr>
              <p14:cNvContentPartPr/>
              <p14:nvPr/>
            </p14:nvContentPartPr>
            <p14:xfrm>
              <a:off x="2639070" y="5004630"/>
              <a:ext cx="687960" cy="39024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78B1CAA9-943A-4E4A-8046-62EEB244973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0070" y="4995990"/>
                <a:ext cx="705600" cy="4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251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ROM</a:t>
            </a:r>
            <a:r>
              <a:rPr lang="en-US" altLang="ko-KR" sz="1800" b="1" spc="-100" dirty="0"/>
              <a:t>(Read Only Memory)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저장된 데이터를 읽을 수는 있으나</a:t>
            </a:r>
            <a:r>
              <a:rPr lang="en-US" altLang="ko-KR" spc="-100" dirty="0"/>
              <a:t>, </a:t>
            </a:r>
            <a:r>
              <a:rPr lang="ko-KR" altLang="en-US" spc="-100" dirty="0"/>
              <a:t>별도의 장치 없이는 변경할 수 없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변경할 필요가 없는 프로그램이나 데이터를 저장하는 데 사용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컴퓨터 시스템에서는 </a:t>
            </a:r>
            <a:r>
              <a:rPr lang="en-US" altLang="ko-KR" spc="-100" dirty="0"/>
              <a:t>RAM</a:t>
            </a:r>
            <a:r>
              <a:rPr lang="ko-KR" altLang="en-US" spc="-100" dirty="0"/>
              <a:t>과 함께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일부분으로 </a:t>
            </a:r>
            <a:r>
              <a:rPr lang="en-US" altLang="ko-KR" spc="-100" dirty="0"/>
              <a:t>ROM</a:t>
            </a:r>
            <a:r>
              <a:rPr lang="ko-KR" altLang="en-US" spc="-100" dirty="0"/>
              <a:t>을 사용하고 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sp>
        <p:nvSpPr>
          <p:cNvPr id="2" name="TextBox 1"/>
          <p:cNvSpPr txBox="1"/>
          <p:nvPr/>
        </p:nvSpPr>
        <p:spPr>
          <a:xfrm>
            <a:off x="1763688" y="2348880"/>
            <a:ext cx="3882794" cy="949555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•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시스템 초기화 프로그램 및 진단 프로그램</a:t>
            </a:r>
          </a:p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•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빈번히 사용되는 함수 및 서브루틴</a:t>
            </a:r>
          </a:p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•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제어 장치의 마이크로 프로그램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08087A3A-0162-4971-B0C6-2F51FD60331A}"/>
                  </a:ext>
                </a:extLst>
              </p14:cNvPr>
              <p14:cNvContentPartPr/>
              <p14:nvPr/>
            </p14:nvContentPartPr>
            <p14:xfrm>
              <a:off x="475830" y="650070"/>
              <a:ext cx="815760" cy="3704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08087A3A-0162-4971-B0C6-2F51FD60331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7190" y="641070"/>
                <a:ext cx="83340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CFA268B2-53D1-4A78-8618-4C1557209C3B}"/>
                  </a:ext>
                </a:extLst>
              </p14:cNvPr>
              <p14:cNvContentPartPr/>
              <p14:nvPr/>
            </p14:nvContentPartPr>
            <p14:xfrm>
              <a:off x="5943150" y="2159910"/>
              <a:ext cx="1491840" cy="435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CFA268B2-53D1-4A78-8618-4C1557209C3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34510" y="2151270"/>
                <a:ext cx="150948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2C52009D-4AC7-4715-BFDD-B997578C4B47}"/>
                  </a:ext>
                </a:extLst>
              </p14:cNvPr>
              <p14:cNvContentPartPr/>
              <p14:nvPr/>
            </p14:nvContentPartPr>
            <p14:xfrm>
              <a:off x="1496430" y="2548350"/>
              <a:ext cx="229680" cy="6782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2C52009D-4AC7-4715-BFDD-B997578C4B4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87430" y="2539710"/>
                <a:ext cx="247320" cy="69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5F0D3A7-7460-4B16-887E-E9D69B56A2EC}"/>
                  </a:ext>
                </a:extLst>
              </p14:cNvPr>
              <p14:cNvContentPartPr/>
              <p14:nvPr/>
            </p14:nvContentPartPr>
            <p14:xfrm>
              <a:off x="1541430" y="2502630"/>
              <a:ext cx="225360" cy="7905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5F0D3A7-7460-4B16-887E-E9D69B56A2E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32790" y="2493990"/>
                <a:ext cx="243000" cy="8082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3B684632-D7C2-4E40-9E2F-599ED02162AB}"/>
              </a:ext>
            </a:extLst>
          </p:cNvPr>
          <p:cNvSpPr/>
          <p:nvPr/>
        </p:nvSpPr>
        <p:spPr>
          <a:xfrm>
            <a:off x="6604970" y="2852763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389871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</p:spPr>
            <p:txBody>
              <a:bodyPr/>
              <a:lstStyle/>
              <a:p>
                <a:pPr marL="4508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SzPct val="100000"/>
                  <a:buFont typeface="Wingdings" panose="05000000000000000000" pitchFamily="2" charset="2"/>
                  <a:buChar char="v"/>
                </a:pPr>
                <a:r>
                  <a:rPr lang="en-US" altLang="ko-KR" sz="1800" spc="-100" dirty="0"/>
                  <a:t>1Kbyte ROM</a:t>
                </a:r>
                <a:r>
                  <a:rPr lang="ko-KR" altLang="en-US" sz="1800" spc="-100" dirty="0"/>
                  <a:t> 블록도</a:t>
                </a:r>
                <a:endParaRPr lang="en-US" altLang="ko-KR" sz="1800" spc="-100" dirty="0"/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ko-KR" sz="1600" b="0" spc="-100" dirty="0"/>
                  <a:t>8</a:t>
                </a:r>
                <a:r>
                  <a:rPr lang="ko-KR" altLang="en-US" sz="1600" b="0" spc="-100" dirty="0"/>
                  <a:t>비트로 구성된 기억 장소들이 </a:t>
                </a:r>
                <a:r>
                  <a:rPr lang="en-US" altLang="ko-KR" sz="1600" b="0" spc="-100" dirty="0"/>
                  <a:t>1024(=2</a:t>
                </a:r>
                <a:r>
                  <a:rPr lang="en-US" altLang="ko-KR" sz="1600" b="0" spc="-100" baseline="36000" dirty="0"/>
                  <a:t>10</a:t>
                </a:r>
                <a:r>
                  <a:rPr lang="en-US" altLang="ko-KR" sz="1600" b="0" spc="-100" dirty="0"/>
                  <a:t>)</a:t>
                </a:r>
                <a:r>
                  <a:rPr lang="ko-KR" altLang="en-US" sz="1600" b="0" spc="-100" dirty="0"/>
                  <a:t>개가 배열된 경우이므로 </a:t>
                </a:r>
                <a:r>
                  <a:rPr lang="ko-KR" altLang="en-US" sz="1600" b="0" spc="-100" dirty="0" err="1"/>
                  <a:t>주소선이</a:t>
                </a:r>
                <a:r>
                  <a:rPr lang="ko-KR" altLang="en-US" sz="1600" b="0" spc="-100" dirty="0"/>
                  <a:t> </a:t>
                </a:r>
                <a:r>
                  <a:rPr lang="en-US" altLang="ko-KR" sz="1600" b="0" spc="-100" dirty="0"/>
                  <a:t>10</a:t>
                </a:r>
                <a:r>
                  <a:rPr lang="ko-KR" altLang="en-US" sz="1600" b="0" spc="-100" dirty="0"/>
                  <a:t>개 필요</a:t>
                </a:r>
                <a:r>
                  <a:rPr lang="en-US" altLang="ko-KR" sz="1600" b="0" spc="-100" dirty="0"/>
                  <a:t> </a:t>
                </a:r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D</m:t>
                        </m:r>
                      </m:e>
                    </m:acc>
                  </m:oMath>
                </a14:m>
                <a:r>
                  <a:rPr lang="ko-KR" altLang="en-US" sz="1600" b="0" spc="-100" dirty="0"/>
                  <a:t>는 읽기 신호로</a:t>
                </a:r>
                <a:r>
                  <a:rPr lang="en-US" altLang="ko-KR" sz="1600" b="0" spc="-100" dirty="0"/>
                  <a:t>, ROM</a:t>
                </a:r>
                <a:r>
                  <a:rPr lang="ko-KR" altLang="en-US" sz="1600" b="0" spc="-100" dirty="0"/>
                  <a:t>은 읽기만 가능하기 때문에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D</m:t>
                        </m:r>
                      </m:e>
                    </m:acc>
                    <m:r>
                      <a:rPr lang="en-US" altLang="ko-KR" sz="1600" b="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z="1600" b="0" spc="-100" dirty="0"/>
                  <a:t> </a:t>
                </a:r>
                <a:r>
                  <a:rPr lang="ko-KR" altLang="en-US" sz="1600" b="0" spc="-100" dirty="0"/>
                  <a:t>신호만 있으면 된다</a:t>
                </a:r>
                <a:r>
                  <a:rPr lang="en-US" altLang="ko-KR" sz="1600" b="0" spc="-100" dirty="0"/>
                  <a:t>. </a:t>
                </a:r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ko-KR" altLang="en-US" sz="1600" b="0" spc="-100" dirty="0"/>
                  <a:t>칩 여러 개로 구성된 기억 장치에서는 칩 선택 신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S</m:t>
                        </m:r>
                      </m:e>
                    </m:acc>
                    <m:r>
                      <a:rPr lang="en-US" altLang="ko-KR" sz="1600" b="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ko-KR" altLang="en-US" sz="1600" b="0" spc="-100" dirty="0"/>
                  <a:t>로 칩이 선택된다</a:t>
                </a:r>
                <a:r>
                  <a:rPr lang="en-US" altLang="ko-KR" sz="1600" b="0" spc="-100" dirty="0"/>
                  <a:t>. </a:t>
                </a:r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lang="ko-KR" altLang="en-US" sz="1600" b="0" spc="-100" dirty="0"/>
                  <a:t>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 smtClean="0">
                            <a:latin typeface="Cambria Math"/>
                          </a:rPr>
                          <m:t>RD</m:t>
                        </m:r>
                      </m:e>
                    </m:acc>
                    <m:r>
                      <a:rPr lang="en-US" altLang="ko-KR" sz="1600" b="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ko-KR" altLang="en-US" sz="1600" b="0" spc="-110" dirty="0"/>
                  <a:t>신호가 활성화되면 주소가 지정하는 기억 장소에서 데이터를 읽어 데이터 버스에 싣는다</a:t>
                </a:r>
                <a:r>
                  <a:rPr lang="en-US" altLang="ko-KR" sz="1600" b="0" spc="-110" dirty="0"/>
                  <a:t>.</a:t>
                </a:r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ko-KR" altLang="en-US" sz="1600" b="0" spc="-100" dirty="0"/>
                  <a:t>대부분의 </a:t>
                </a:r>
                <a:r>
                  <a:rPr lang="en-US" altLang="ko-KR" sz="1600" b="0" spc="-100" dirty="0"/>
                  <a:t>ROM</a:t>
                </a:r>
                <a:r>
                  <a:rPr lang="ko-KR" altLang="en-US" sz="1600" b="0" spc="-100" dirty="0"/>
                  <a:t>은 데이터 </a:t>
                </a:r>
                <a:r>
                  <a:rPr lang="ko-KR" altLang="en-US" sz="1600" b="0" spc="-100" dirty="0" err="1"/>
                  <a:t>출력선이</a:t>
                </a:r>
                <a:r>
                  <a:rPr lang="ko-KR" altLang="en-US" sz="1600" b="0" spc="-100" dirty="0"/>
                  <a:t> </a:t>
                </a:r>
                <a:r>
                  <a:rPr lang="en-US" altLang="ko-KR" sz="1600" b="0" spc="-100" dirty="0"/>
                  <a:t>8</a:t>
                </a:r>
                <a:r>
                  <a:rPr lang="ko-KR" altLang="en-US" sz="1600" b="0" spc="-100" dirty="0"/>
                  <a:t>개인 구조를 사용하며</a:t>
                </a:r>
                <a:r>
                  <a:rPr lang="en-US" altLang="ko-KR" sz="1600" b="0" spc="-100" dirty="0"/>
                  <a:t>, </a:t>
                </a:r>
                <a:r>
                  <a:rPr lang="ko-KR" altLang="en-US" sz="1600" b="0" spc="-100" dirty="0"/>
                  <a:t>용량도 바이트 단위로 표시한다</a:t>
                </a:r>
                <a:r>
                  <a:rPr lang="en-US" altLang="ko-KR" sz="1600" b="0" spc="-100" dirty="0"/>
                  <a:t>. </a:t>
                </a:r>
              </a:p>
              <a:p>
                <a:pPr marL="542925" indent="-203200">
                  <a:spcBef>
                    <a:spcPts val="0"/>
                  </a:spcBef>
                  <a:spcAft>
                    <a:spcPts val="3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lang="ko-KR" altLang="en-US" sz="1600" b="0" spc="-100" dirty="0"/>
                  <a:t>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>
                            <a:latin typeface="Cambria Math"/>
                          </a:rPr>
                          <m:t>RD</m:t>
                        </m:r>
                      </m:e>
                    </m:acc>
                    <m:r>
                      <a:rPr lang="en-US" altLang="ko-KR" sz="1600" b="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1600" b="0" spc="-100" dirty="0"/>
                  <a:t> </a:t>
                </a:r>
                <a:r>
                  <a:rPr lang="ko-KR" altLang="en-US" sz="1600" b="0" spc="-100" dirty="0"/>
                  <a:t>신호는 </a:t>
                </a:r>
                <a:r>
                  <a:rPr lang="en-US" altLang="ko-KR" sz="1600" b="0" spc="-100" dirty="0"/>
                  <a:t>0</a:t>
                </a:r>
                <a:r>
                  <a:rPr lang="ko-KR" altLang="en-US" sz="1600" b="0" spc="-100" dirty="0"/>
                  <a:t>일 때 활성화되는 </a:t>
                </a:r>
                <a:r>
                  <a:rPr lang="en-US" altLang="ko-KR" sz="1600" b="0" spc="-100" dirty="0"/>
                  <a:t>active-low </a:t>
                </a:r>
                <a:r>
                  <a:rPr lang="ko-KR" altLang="en-US" sz="1600" b="0" spc="-100" dirty="0"/>
                  <a:t>신호를</a:t>
                </a:r>
                <a:r>
                  <a:rPr lang="en-US" altLang="ko-KR" sz="1600" b="0" spc="-100" dirty="0"/>
                  <a:t> </a:t>
                </a:r>
                <a:r>
                  <a:rPr lang="ko-KR" altLang="en-US" sz="1600" b="0" spc="-100" dirty="0"/>
                  <a:t>가정했다</a:t>
                </a:r>
                <a:r>
                  <a:rPr lang="en-US" altLang="ko-KR" sz="1600" b="0" spc="-100" dirty="0"/>
                  <a:t>.</a:t>
                </a:r>
                <a:endParaRPr lang="ko-KR" altLang="en-US" sz="1600" b="0" spc="-100" dirty="0"/>
              </a:p>
            </p:txBody>
          </p:sp>
        </mc:Choice>
        <mc:Fallback xmlns="">
          <p:sp>
            <p:nvSpPr>
              <p:cNvPr id="9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  <a:blipFill rotWithShape="1">
                <a:blip r:embed="rId2"/>
                <a:stretch>
                  <a:fillRect t="-538" r="-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356992"/>
            <a:ext cx="589028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4339168-A3B8-40A7-A6E1-A99F2FE25224}"/>
                  </a:ext>
                </a:extLst>
              </p14:cNvPr>
              <p14:cNvContentPartPr/>
              <p14:nvPr/>
            </p14:nvContentPartPr>
            <p14:xfrm>
              <a:off x="4137390" y="4101750"/>
              <a:ext cx="524520" cy="129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4339168-A3B8-40A7-A6E1-A99F2FE2522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28750" y="4093110"/>
                <a:ext cx="54216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CF4A6687-972D-44C8-A63C-5D5D96FF8CBA}"/>
                  </a:ext>
                </a:extLst>
              </p14:cNvPr>
              <p14:cNvContentPartPr/>
              <p14:nvPr/>
            </p14:nvContentPartPr>
            <p14:xfrm>
              <a:off x="3348630" y="1359630"/>
              <a:ext cx="761400" cy="360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CF4A6687-972D-44C8-A63C-5D5D96FF8CB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39630" y="1350630"/>
                <a:ext cx="77904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4247D3EC-437F-45E7-BEE2-FBFF8628B899}"/>
                  </a:ext>
                </a:extLst>
              </p14:cNvPr>
              <p14:cNvContentPartPr/>
              <p14:nvPr/>
            </p14:nvContentPartPr>
            <p14:xfrm>
              <a:off x="6366150" y="1370790"/>
              <a:ext cx="1469880" cy="968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4247D3EC-437F-45E7-BEE2-FBFF8628B89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57510" y="1361790"/>
                <a:ext cx="1487520" cy="1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DD35F8E7-92E3-4F01-B7A8-24CE8CC95013}"/>
                  </a:ext>
                </a:extLst>
              </p14:cNvPr>
              <p14:cNvContentPartPr/>
              <p14:nvPr/>
            </p14:nvContentPartPr>
            <p14:xfrm>
              <a:off x="1633950" y="4297230"/>
              <a:ext cx="536400" cy="3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DD35F8E7-92E3-4F01-B7A8-24CE8CC9501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25310" y="4288230"/>
                <a:ext cx="5540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EF6C0DAF-72CA-41B9-A3E4-55D4D5AF5DF5}"/>
                  </a:ext>
                </a:extLst>
              </p14:cNvPr>
              <p14:cNvContentPartPr/>
              <p14:nvPr/>
            </p14:nvContentPartPr>
            <p14:xfrm>
              <a:off x="1508310" y="3818790"/>
              <a:ext cx="680400" cy="558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EF6C0DAF-72CA-41B9-A3E4-55D4D5AF5DF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499670" y="3810150"/>
                <a:ext cx="69804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9928A1AC-90A2-47CE-84C5-19A61DF9DF9C}"/>
                  </a:ext>
                </a:extLst>
              </p14:cNvPr>
              <p14:cNvContentPartPr/>
              <p14:nvPr/>
            </p14:nvContentPartPr>
            <p14:xfrm>
              <a:off x="2592990" y="4420710"/>
              <a:ext cx="346320" cy="47052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9928A1AC-90A2-47CE-84C5-19A61DF9DF9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83990" y="4412070"/>
                <a:ext cx="363960" cy="48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F3B60A9B-CC1C-469A-B4D9-820036D380CE}"/>
                  </a:ext>
                </a:extLst>
              </p14:cNvPr>
              <p14:cNvContentPartPr/>
              <p14:nvPr/>
            </p14:nvContentPartPr>
            <p14:xfrm>
              <a:off x="5518710" y="4008870"/>
              <a:ext cx="506880" cy="4968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F3B60A9B-CC1C-469A-B4D9-820036D380C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09710" y="4000230"/>
                <a:ext cx="524520" cy="5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362C54C0-36D2-4FE5-A417-CA95397868B0}"/>
                  </a:ext>
                </a:extLst>
              </p14:cNvPr>
              <p14:cNvContentPartPr/>
              <p14:nvPr/>
            </p14:nvContentPartPr>
            <p14:xfrm>
              <a:off x="6129270" y="3999870"/>
              <a:ext cx="124920" cy="36864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362C54C0-36D2-4FE5-A417-CA95397868B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120630" y="3991230"/>
                <a:ext cx="142560" cy="38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FAE0207C-424F-4F88-A84D-C740110D4FD0}"/>
                  </a:ext>
                </a:extLst>
              </p14:cNvPr>
              <p14:cNvContentPartPr/>
              <p14:nvPr/>
            </p14:nvContentPartPr>
            <p14:xfrm>
              <a:off x="2400030" y="2697030"/>
              <a:ext cx="2194920" cy="241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FAE0207C-424F-4F88-A84D-C740110D4FD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391030" y="2688390"/>
                <a:ext cx="221256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134BBAEC-26DF-4EA8-8D28-A2233C20854C}"/>
                  </a:ext>
                </a:extLst>
              </p14:cNvPr>
              <p14:cNvContentPartPr/>
              <p14:nvPr/>
            </p14:nvContentPartPr>
            <p14:xfrm>
              <a:off x="5794470" y="2708550"/>
              <a:ext cx="2220840" cy="806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134BBAEC-26DF-4EA8-8D28-A2233C20854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85830" y="2699910"/>
                <a:ext cx="223848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91C1FD19-ED75-4E7A-9B16-9C26AAE99269}"/>
                  </a:ext>
                </a:extLst>
              </p14:cNvPr>
              <p14:cNvContentPartPr/>
              <p14:nvPr/>
            </p14:nvContentPartPr>
            <p14:xfrm>
              <a:off x="708390" y="2993670"/>
              <a:ext cx="4783680" cy="1267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91C1FD19-ED75-4E7A-9B16-9C26AAE9926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99390" y="2984670"/>
                <a:ext cx="4801320" cy="14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563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SRAM</a:t>
            </a:r>
            <a:r>
              <a:rPr lang="ko-KR" altLang="en-US" sz="1800" b="1" spc="-100" dirty="0"/>
              <a:t>과 </a:t>
            </a:r>
            <a:r>
              <a:rPr lang="en-US" altLang="ko-KR" sz="1800" b="1" spc="-100" dirty="0"/>
              <a:t>DRAM</a:t>
            </a:r>
            <a:r>
              <a:rPr lang="ko-KR" altLang="en-US" sz="1800" b="1" spc="-100" dirty="0"/>
              <a:t>의 특징 비교</a:t>
            </a:r>
            <a:r>
              <a:rPr lang="en-US" altLang="ko-KR" sz="1800" b="1" spc="-100" dirty="0"/>
              <a:t>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96752"/>
            <a:ext cx="3927157" cy="314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22F4A086-65EC-405B-B842-AF68BDF2F12B}"/>
              </a:ext>
            </a:extLst>
          </p:cNvPr>
          <p:cNvGrpSpPr/>
          <p:nvPr/>
        </p:nvGrpSpPr>
        <p:grpSpPr>
          <a:xfrm>
            <a:off x="2226870" y="1551870"/>
            <a:ext cx="2062080" cy="380160"/>
            <a:chOff x="2226870" y="1551870"/>
            <a:chExt cx="2062080" cy="38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09DCAB86-EDFB-4CCD-B261-8B7BDD8E3B25}"/>
                    </a:ext>
                  </a:extLst>
                </p14:cNvPr>
                <p14:cNvContentPartPr/>
                <p14:nvPr/>
              </p14:nvContentPartPr>
              <p14:xfrm>
                <a:off x="2226870" y="1551870"/>
                <a:ext cx="700560" cy="35784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09DCAB86-EDFB-4CCD-B261-8B7BDD8E3B25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218230" y="1542870"/>
                  <a:ext cx="71820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8E318151-B07E-4DBC-AD5D-16194869334F}"/>
                    </a:ext>
                  </a:extLst>
                </p14:cNvPr>
                <p14:cNvContentPartPr/>
                <p14:nvPr/>
              </p14:nvContentPartPr>
              <p14:xfrm>
                <a:off x="3543750" y="1552230"/>
                <a:ext cx="745200" cy="37980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8E318151-B07E-4DBC-AD5D-16194869334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34750" y="1543590"/>
                  <a:ext cx="762840" cy="39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AF2FC0B-A31A-4106-94C5-94994A295356}"/>
                  </a:ext>
                </a:extLst>
              </p14:cNvPr>
              <p14:cNvContentPartPr/>
              <p14:nvPr/>
            </p14:nvContentPartPr>
            <p14:xfrm>
              <a:off x="2365830" y="4221630"/>
              <a:ext cx="289080" cy="187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AF2FC0B-A31A-4106-94C5-94994A29535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57190" y="4212990"/>
                <a:ext cx="30672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F2910940-F862-4FBC-9903-08D992B5F762}"/>
                  </a:ext>
                </a:extLst>
              </p14:cNvPr>
              <p14:cNvContentPartPr/>
              <p14:nvPr/>
            </p14:nvContentPartPr>
            <p14:xfrm>
              <a:off x="3725910" y="4274190"/>
              <a:ext cx="73080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F2910940-F862-4FBC-9903-08D992B5F76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16910" y="4265550"/>
                <a:ext cx="7484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8DCE46A3-34B7-4DA2-88C0-8AFD9DD77FDC}"/>
                  </a:ext>
                </a:extLst>
              </p14:cNvPr>
              <p14:cNvContentPartPr/>
              <p14:nvPr/>
            </p14:nvContentPartPr>
            <p14:xfrm>
              <a:off x="2434230" y="2136870"/>
              <a:ext cx="388080" cy="4608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8DCE46A3-34B7-4DA2-88C0-8AFD9DD77FD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25230" y="2127870"/>
                <a:ext cx="40572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A4B77387-11D2-4693-9FAF-ED476D469970}"/>
                  </a:ext>
                </a:extLst>
              </p14:cNvPr>
              <p14:cNvContentPartPr/>
              <p14:nvPr/>
            </p14:nvContentPartPr>
            <p14:xfrm>
              <a:off x="3748590" y="2217150"/>
              <a:ext cx="474840" cy="162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A4B77387-11D2-4693-9FAF-ED476D4699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39950" y="2208150"/>
                <a:ext cx="49248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5109F8E4-2CCC-415F-8CC5-F6A282A16E5E}"/>
                  </a:ext>
                </a:extLst>
              </p14:cNvPr>
              <p14:cNvContentPartPr/>
              <p14:nvPr/>
            </p14:nvContentPartPr>
            <p14:xfrm>
              <a:off x="2376990" y="2514150"/>
              <a:ext cx="227880" cy="46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5109F8E4-2CCC-415F-8CC5-F6A282A16E5E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68350" y="2505510"/>
                <a:ext cx="24552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34189351-356D-4B22-9BF1-DF79DFC616F0}"/>
                  </a:ext>
                </a:extLst>
              </p14:cNvPr>
              <p14:cNvContentPartPr/>
              <p14:nvPr/>
            </p14:nvContentPartPr>
            <p14:xfrm>
              <a:off x="3691710" y="3874230"/>
              <a:ext cx="35424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34189351-356D-4B22-9BF1-DF79DFC616F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682710" y="3865590"/>
                <a:ext cx="3718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17AD998E-7C93-43B3-9749-AA3B7D6D879E}"/>
                  </a:ext>
                </a:extLst>
              </p14:cNvPr>
              <p14:cNvContentPartPr/>
              <p14:nvPr/>
            </p14:nvContentPartPr>
            <p14:xfrm>
              <a:off x="4122630" y="2125350"/>
              <a:ext cx="666720" cy="17251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17AD998E-7C93-43B3-9749-AA3B7D6D879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113630" y="2116710"/>
                <a:ext cx="684360" cy="174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9E251F5E-8F02-498E-BF29-945263C105FA}"/>
                  </a:ext>
                </a:extLst>
              </p14:cNvPr>
              <p14:cNvContentPartPr/>
              <p14:nvPr/>
            </p14:nvContentPartPr>
            <p14:xfrm>
              <a:off x="3737430" y="3188790"/>
              <a:ext cx="147600" cy="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9E251F5E-8F02-498E-BF29-945263C105FA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28790" y="3179790"/>
                <a:ext cx="165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1D635CF6-9C5B-4E72-A8F4-3FDC05540FAD}"/>
                  </a:ext>
                </a:extLst>
              </p14:cNvPr>
              <p14:cNvContentPartPr/>
              <p14:nvPr/>
            </p14:nvContentPartPr>
            <p14:xfrm>
              <a:off x="3589110" y="4228470"/>
              <a:ext cx="914040" cy="9324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1D635CF6-9C5B-4E72-A8F4-3FDC05540FAD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580110" y="4219470"/>
                <a:ext cx="93168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D5560A0E-48E5-4162-A5FE-15689E9FA840}"/>
                  </a:ext>
                </a:extLst>
              </p14:cNvPr>
              <p14:cNvContentPartPr/>
              <p14:nvPr/>
            </p14:nvContentPartPr>
            <p14:xfrm>
              <a:off x="2413350" y="4217310"/>
              <a:ext cx="328320" cy="9252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D5560A0E-48E5-4162-A5FE-15689E9FA84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404350" y="4208310"/>
                <a:ext cx="345960" cy="11016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별: 꼭짓점 5개 17">
            <a:extLst>
              <a:ext uri="{FF2B5EF4-FFF2-40B4-BE49-F238E27FC236}">
                <a16:creationId xmlns:a16="http://schemas.microsoft.com/office/drawing/2014/main" id="{725B2763-D79B-4287-951A-837E0D0C949C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1783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기억 장치의 종류와 특성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363538" lvl="1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dirty="0"/>
              <a:t> 위치에 따른 분류</a:t>
            </a:r>
            <a:endParaRPr lang="en-US" altLang="ko-KR" sz="2000" b="1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위치는 컴퓨터 내부와 외부를 구분하는 기준이다</a:t>
            </a:r>
            <a:r>
              <a:rPr lang="en-US" altLang="ko-KR" spc="-100" dirty="0"/>
              <a:t>. 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PU </a:t>
            </a:r>
            <a:r>
              <a:rPr lang="ko-KR" altLang="en-US" spc="-100" dirty="0"/>
              <a:t>내부의 레지스터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는 내부 기억 장치고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 디스크와 자기 테이프는 외부 기억 장치다</a:t>
            </a:r>
            <a:r>
              <a:rPr lang="en-US" altLang="ko-KR" spc="-100" dirty="0"/>
              <a:t>.</a:t>
            </a:r>
            <a:endParaRPr lang="ko-KR" altLang="en-US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3570732" cy="2916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9DE9E843-F153-4C86-A35A-358203F3FF4A}"/>
              </a:ext>
            </a:extLst>
          </p:cNvPr>
          <p:cNvGrpSpPr/>
          <p:nvPr/>
        </p:nvGrpSpPr>
        <p:grpSpPr>
          <a:xfrm>
            <a:off x="1577070" y="5142870"/>
            <a:ext cx="1380600" cy="71280"/>
            <a:chOff x="1577070" y="5142870"/>
            <a:chExt cx="1380600" cy="7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793794AE-3D56-475F-99CE-2580B38609EC}"/>
                    </a:ext>
                  </a:extLst>
                </p14:cNvPr>
                <p14:cNvContentPartPr/>
                <p14:nvPr/>
              </p14:nvContentPartPr>
              <p14:xfrm>
                <a:off x="1577070" y="5142870"/>
                <a:ext cx="704160" cy="2808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793794AE-3D56-475F-99CE-2580B38609EC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568430" y="5133870"/>
                  <a:ext cx="7218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F38DFB42-050F-4D14-8DC2-44EC45EDA45F}"/>
                    </a:ext>
                  </a:extLst>
                </p14:cNvPr>
                <p14:cNvContentPartPr/>
                <p14:nvPr/>
              </p14:nvContentPartPr>
              <p14:xfrm>
                <a:off x="2617110" y="5200110"/>
                <a:ext cx="340560" cy="1404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F38DFB42-050F-4D14-8DC2-44EC45EDA45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608110" y="5191110"/>
                  <a:ext cx="35820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CF3DF56D-9E0A-4619-9A38-FCCAD757A3B1}"/>
              </a:ext>
            </a:extLst>
          </p:cNvPr>
          <p:cNvGrpSpPr/>
          <p:nvPr/>
        </p:nvGrpSpPr>
        <p:grpSpPr>
          <a:xfrm>
            <a:off x="1805670" y="5520150"/>
            <a:ext cx="2148840" cy="24120"/>
            <a:chOff x="1805670" y="5520150"/>
            <a:chExt cx="2148840" cy="2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B9A9FAE0-B331-43AB-884B-18283CB1E910}"/>
                    </a:ext>
                  </a:extLst>
                </p14:cNvPr>
                <p14:cNvContentPartPr/>
                <p14:nvPr/>
              </p14:nvContentPartPr>
              <p14:xfrm>
                <a:off x="1805670" y="5520510"/>
                <a:ext cx="677880" cy="36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B9A9FAE0-B331-43AB-884B-18283CB1E91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96670" y="5511510"/>
                  <a:ext cx="695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6A50610C-9881-45DD-9672-CAEB87B887D0}"/>
                    </a:ext>
                  </a:extLst>
                </p14:cNvPr>
                <p14:cNvContentPartPr/>
                <p14:nvPr/>
              </p14:nvContentPartPr>
              <p14:xfrm>
                <a:off x="2857230" y="5520150"/>
                <a:ext cx="1097280" cy="2412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6A50610C-9881-45DD-9672-CAEB87B887D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48230" y="5511150"/>
                  <a:ext cx="1114920" cy="4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9B71C0BF-AE8B-4656-AC9F-15B12A128145}"/>
                  </a:ext>
                </a:extLst>
              </p14:cNvPr>
              <p14:cNvContentPartPr/>
              <p14:nvPr/>
            </p14:nvContentPartPr>
            <p14:xfrm>
              <a:off x="3931470" y="5474070"/>
              <a:ext cx="1173960" cy="453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9B71C0BF-AE8B-4656-AC9F-15B12A12814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22830" y="5465430"/>
                <a:ext cx="119160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A595ACAC-B497-4988-AFFA-B578230B3010}"/>
                  </a:ext>
                </a:extLst>
              </p14:cNvPr>
              <p14:cNvContentPartPr/>
              <p14:nvPr/>
            </p14:nvContentPartPr>
            <p14:xfrm>
              <a:off x="5646150" y="5508270"/>
              <a:ext cx="3108240" cy="673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A595ACAC-B497-4988-AFFA-B578230B301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37150" y="5499270"/>
                <a:ext cx="312588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DE77F812-A561-4DA5-B66A-76F0F43FDA78}"/>
                  </a:ext>
                </a:extLst>
              </p14:cNvPr>
              <p14:cNvContentPartPr/>
              <p14:nvPr/>
            </p14:nvContentPartPr>
            <p14:xfrm>
              <a:off x="4020030" y="5142150"/>
              <a:ext cx="370440" cy="3787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DE77F812-A561-4DA5-B66A-76F0F43FDA7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011390" y="5133150"/>
                <a:ext cx="38808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2E3394C5-D6C8-4614-8930-0DC8958B8089}"/>
                  </a:ext>
                </a:extLst>
              </p14:cNvPr>
              <p14:cNvContentPartPr/>
              <p14:nvPr/>
            </p14:nvContentPartPr>
            <p14:xfrm>
              <a:off x="8034030" y="5242590"/>
              <a:ext cx="415800" cy="28800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2E3394C5-D6C8-4614-8930-0DC8958B808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025390" y="5233950"/>
                <a:ext cx="433440" cy="30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508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SzPct val="100000"/>
                  <a:buFont typeface="Wingdings" panose="05000000000000000000" pitchFamily="2" charset="2"/>
                  <a:buChar char="v"/>
                </a:pPr>
                <a:r>
                  <a:rPr lang="en-US" altLang="ko-KR" sz="1800" spc="-100" dirty="0"/>
                  <a:t>64Kbyte RAM</a:t>
                </a:r>
                <a:r>
                  <a:rPr lang="ko-KR" altLang="en-US" sz="1800" spc="-100" dirty="0"/>
                  <a:t>의 블록도</a:t>
                </a:r>
                <a:endParaRPr lang="en-US" altLang="ko-KR" sz="1800" spc="-100" dirty="0"/>
              </a:p>
              <a:p>
                <a:pPr marL="542925" indent="-174625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ko-KR" sz="1600" b="0" spc="-120" dirty="0"/>
                  <a:t>64K×8bit</a:t>
                </a:r>
                <a:r>
                  <a:rPr lang="ko-KR" altLang="en-US" sz="1600" b="0" spc="-120" dirty="0"/>
                  <a:t>는 </a:t>
                </a:r>
                <a:r>
                  <a:rPr lang="en-US" altLang="ko-KR" sz="1600" b="0" spc="-120" dirty="0"/>
                  <a:t>8</a:t>
                </a:r>
                <a:r>
                  <a:rPr lang="ko-KR" altLang="en-US" sz="1600" b="0" spc="-120" dirty="0"/>
                  <a:t>비트로 된 기억 장소들이 </a:t>
                </a:r>
                <a:r>
                  <a:rPr lang="en-US" altLang="ko-KR" sz="1600" b="0" spc="-120" dirty="0"/>
                  <a:t>64K(=2</a:t>
                </a:r>
                <a:r>
                  <a:rPr lang="en-US" altLang="ko-KR" sz="1600" b="0" spc="-120" baseline="36000" dirty="0"/>
                  <a:t>16</a:t>
                </a:r>
                <a:r>
                  <a:rPr lang="en-US" altLang="ko-KR" sz="1600" b="0" spc="-120" dirty="0"/>
                  <a:t>)</a:t>
                </a:r>
                <a:r>
                  <a:rPr lang="ko-KR" altLang="en-US" sz="1600" b="0" spc="-120" dirty="0"/>
                  <a:t>개 배열된 경우이므로 </a:t>
                </a:r>
                <a:r>
                  <a:rPr lang="ko-KR" altLang="en-US" sz="1600" b="0" spc="-120" dirty="0" err="1"/>
                  <a:t>주소선은</a:t>
                </a:r>
                <a:r>
                  <a:rPr lang="ko-KR" altLang="en-US" sz="1600" b="0" spc="-120" dirty="0"/>
                  <a:t> </a:t>
                </a:r>
                <a:r>
                  <a:rPr lang="en-US" altLang="ko-KR" sz="1600" b="0" spc="-120" dirty="0"/>
                  <a:t>16</a:t>
                </a:r>
                <a:r>
                  <a:rPr lang="ko-KR" altLang="en-US" sz="1600" b="0" spc="-120" dirty="0"/>
                  <a:t>개 필요하다</a:t>
                </a:r>
                <a:r>
                  <a:rPr lang="en-US" altLang="ko-KR" sz="1600" b="0" spc="-120" dirty="0"/>
                  <a:t>.</a:t>
                </a:r>
              </a:p>
              <a:p>
                <a:pPr marL="542925" indent="-174625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ko-KR" altLang="en-US" sz="1600" b="0" spc="-120" dirty="0"/>
                  <a:t>데이터</a:t>
                </a:r>
                <a:r>
                  <a:rPr lang="en-US" altLang="ko-KR" sz="1600" b="0" spc="-120" dirty="0"/>
                  <a:t> </a:t>
                </a:r>
                <a:r>
                  <a:rPr lang="ko-KR" altLang="en-US" sz="1600" b="0" spc="-120" dirty="0"/>
                  <a:t>선은 </a:t>
                </a:r>
                <a:r>
                  <a:rPr lang="en-US" altLang="ko-KR" sz="1600" b="0" spc="-120" dirty="0"/>
                  <a:t>8</a:t>
                </a:r>
                <a:r>
                  <a:rPr lang="ko-KR" altLang="en-US" sz="1600" b="0" spc="-120" dirty="0"/>
                  <a:t>개 필요하다</a:t>
                </a:r>
                <a:r>
                  <a:rPr lang="en-US" altLang="ko-KR" sz="1600" b="0" spc="-120" dirty="0"/>
                  <a:t>. </a:t>
                </a:r>
              </a:p>
              <a:p>
                <a:pPr marL="542925" indent="-174625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6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S</m:t>
                        </m:r>
                      </m:e>
                    </m:acc>
                    <m:r>
                      <a:rPr lang="en-US" altLang="ko-KR" sz="1600" b="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z="1600" b="0" spc="-120" dirty="0"/>
                  <a:t>=1</a:t>
                </a:r>
                <a:r>
                  <a:rPr lang="ko-KR" altLang="en-US" sz="1600" b="0" spc="-120" dirty="0"/>
                  <a:t>이면 제어 </a:t>
                </a:r>
                <a:r>
                  <a:rPr lang="ko-KR" altLang="en-US" sz="1600" b="0" spc="-120" dirty="0" err="1"/>
                  <a:t>신호선들이나</a:t>
                </a:r>
                <a:r>
                  <a:rPr lang="ko-KR" altLang="en-US" sz="1600" b="0" spc="-120" dirty="0"/>
                  <a:t> </a:t>
                </a:r>
                <a:r>
                  <a:rPr lang="ko-KR" altLang="en-US" sz="1600" b="0" spc="-120" dirty="0" err="1"/>
                  <a:t>입출력선들은</a:t>
                </a:r>
                <a:r>
                  <a:rPr lang="ko-KR" altLang="en-US" sz="1600" b="0" spc="-120" dirty="0"/>
                  <a:t> </a:t>
                </a:r>
                <a:r>
                  <a:rPr lang="ko-KR" altLang="en-US" sz="1600" b="0" spc="-120" dirty="0" err="1"/>
                  <a:t>하이임피던스</a:t>
                </a:r>
                <a:r>
                  <a:rPr lang="ko-KR" altLang="en-US" sz="1600" b="0" spc="-120" dirty="0"/>
                  <a:t> 상태가 된다</a:t>
                </a:r>
                <a:r>
                  <a:rPr lang="en-US" altLang="ko-KR" sz="1600" b="0" spc="-120" dirty="0"/>
                  <a:t>.</a:t>
                </a:r>
              </a:p>
              <a:p>
                <a:pPr marL="4508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SzPct val="100000"/>
                  <a:buFont typeface="Wingdings" panose="05000000000000000000" pitchFamily="2" charset="2"/>
                  <a:buChar char="v"/>
                </a:pPr>
                <a:endParaRPr lang="en-US" altLang="ko-KR" sz="1800" spc="-100" dirty="0"/>
              </a:p>
              <a:p>
                <a:pPr marL="4508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SzPct val="100000"/>
                  <a:buFont typeface="Wingdings" panose="05000000000000000000" pitchFamily="2" charset="2"/>
                  <a:buChar char="v"/>
                </a:pPr>
                <a:endParaRPr lang="ko-KR" altLang="en-US" sz="1800" spc="-100" dirty="0"/>
              </a:p>
            </p:txBody>
          </p:sp>
        </mc:Choice>
        <mc:Fallback xmlns="">
          <p:sp>
            <p:nvSpPr>
              <p:cNvPr id="9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>
                <a:blip r:embed="rId2"/>
                <a:stretch>
                  <a:fillRect t="-6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12562"/>
            <a:ext cx="6971729" cy="2052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D61933C-6DBF-42A7-9EDA-878EC1635971}"/>
                  </a:ext>
                </a:extLst>
              </p14:cNvPr>
              <p14:cNvContentPartPr/>
              <p14:nvPr/>
            </p14:nvContentPartPr>
            <p14:xfrm>
              <a:off x="708390" y="1347390"/>
              <a:ext cx="726840" cy="129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D61933C-6DBF-42A7-9EDA-878EC163597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9390" y="1338750"/>
                <a:ext cx="74448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154DA0D-5513-4ED3-B307-ECBA58E320CA}"/>
                  </a:ext>
                </a:extLst>
              </p14:cNvPr>
              <p14:cNvContentPartPr/>
              <p14:nvPr/>
            </p14:nvContentPartPr>
            <p14:xfrm>
              <a:off x="3908430" y="1381950"/>
              <a:ext cx="675000" cy="126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154DA0D-5513-4ED3-B307-ECBA58E320C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99790" y="1373310"/>
                <a:ext cx="69264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89C7930D-13B0-4352-9374-9753091CFCB6}"/>
                  </a:ext>
                </a:extLst>
              </p14:cNvPr>
              <p14:cNvContentPartPr/>
              <p14:nvPr/>
            </p14:nvContentPartPr>
            <p14:xfrm>
              <a:off x="6621390" y="1405350"/>
              <a:ext cx="911160" cy="122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89C7930D-13B0-4352-9374-9753091CFCB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12390" y="1396350"/>
                <a:ext cx="92880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E03ED5F0-F690-47F1-BF7E-863AB485C9A1}"/>
                  </a:ext>
                </a:extLst>
              </p14:cNvPr>
              <p14:cNvContentPartPr/>
              <p14:nvPr/>
            </p14:nvContentPartPr>
            <p14:xfrm>
              <a:off x="1839150" y="3267990"/>
              <a:ext cx="344520" cy="36720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E03ED5F0-F690-47F1-BF7E-863AB485C9A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30510" y="3258990"/>
                <a:ext cx="362160" cy="38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AC1B6157-5DCA-44D1-9C60-F403B04CFE10}"/>
                  </a:ext>
                </a:extLst>
              </p14:cNvPr>
              <p14:cNvContentPartPr/>
              <p14:nvPr/>
            </p14:nvContentPartPr>
            <p14:xfrm>
              <a:off x="902790" y="3120030"/>
              <a:ext cx="58392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AC1B6157-5DCA-44D1-9C60-F403B04CFE10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3790" y="3111030"/>
                <a:ext cx="6015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88A2C4AC-03A4-449E-A756-4C189E48B5D4}"/>
                  </a:ext>
                </a:extLst>
              </p14:cNvPr>
              <p14:cNvContentPartPr/>
              <p14:nvPr/>
            </p14:nvContentPartPr>
            <p14:xfrm>
              <a:off x="4386510" y="2891430"/>
              <a:ext cx="302400" cy="4694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88A2C4AC-03A4-449E-A756-4C189E48B5D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77510" y="2882430"/>
                <a:ext cx="320040" cy="48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5C05D0FB-752E-4882-904D-59330AABD9F0}"/>
                  </a:ext>
                </a:extLst>
              </p14:cNvPr>
              <p14:cNvContentPartPr/>
              <p14:nvPr/>
            </p14:nvContentPartPr>
            <p14:xfrm>
              <a:off x="7029270" y="3383190"/>
              <a:ext cx="299880" cy="237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5C05D0FB-752E-4882-904D-59330AABD9F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020630" y="3374190"/>
                <a:ext cx="31752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4CFDA04D-860E-4184-8DEA-1F697D314BAB}"/>
                  </a:ext>
                </a:extLst>
              </p14:cNvPr>
              <p14:cNvContentPartPr/>
              <p14:nvPr/>
            </p14:nvContentPartPr>
            <p14:xfrm>
              <a:off x="7074630" y="3611430"/>
              <a:ext cx="18432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4CFDA04D-860E-4184-8DEA-1F697D314BA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65990" y="3602790"/>
                <a:ext cx="20196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9666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20688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기억 장치 모듈의 설계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33337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워드 길이 확장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장치 칩의 데이터 </a:t>
            </a:r>
            <a:r>
              <a:rPr lang="en-US" altLang="ko-KR" spc="-100" dirty="0"/>
              <a:t>I/O </a:t>
            </a:r>
            <a:r>
              <a:rPr lang="ko-KR" altLang="en-US" spc="-100" dirty="0"/>
              <a:t>비트 수가 워드 길이보다 적은 경우</a:t>
            </a:r>
            <a:br>
              <a:rPr lang="ko-KR" altLang="en-US" spc="-100" dirty="0"/>
            </a:br>
            <a:r>
              <a:rPr lang="ko-KR" altLang="en-US" spc="-100" dirty="0"/>
              <a:t> → 여러 개의 칩들을 병렬로 접속하여 기억장치 모듈을 구성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각 칩의 주소 수는 기억 장치의 주소 수와 같은 </a:t>
            </a:r>
            <a:r>
              <a:rPr lang="en-US" altLang="ko-KR" spc="-100" dirty="0"/>
              <a:t>16(=2</a:t>
            </a:r>
            <a:r>
              <a:rPr lang="en-US" altLang="ko-KR" spc="-100" baseline="36000" dirty="0"/>
              <a:t>4</a:t>
            </a:r>
            <a:r>
              <a:rPr lang="en-US" altLang="ko-KR" spc="-100" dirty="0"/>
              <a:t>)</a:t>
            </a:r>
            <a:r>
              <a:rPr lang="ko-KR" altLang="en-US" spc="-100" dirty="0"/>
              <a:t>개이므로 전체 주소 공간은 </a:t>
            </a:r>
            <a:r>
              <a:rPr lang="en-US" altLang="ko-KR" spc="-100" dirty="0"/>
              <a:t>0000~1111</a:t>
            </a:r>
            <a:r>
              <a:rPr lang="ko-KR" altLang="en-US" spc="-100" dirty="0"/>
              <a:t>번지가 된다</a:t>
            </a:r>
            <a:r>
              <a:rPr lang="en-US" altLang="ko-KR" spc="-100" dirty="0"/>
              <a:t>.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733" y="2734011"/>
            <a:ext cx="5453539" cy="3935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그룹 10">
            <a:extLst>
              <a:ext uri="{FF2B5EF4-FFF2-40B4-BE49-F238E27FC236}">
                <a16:creationId xmlns:a16="http://schemas.microsoft.com/office/drawing/2014/main" id="{961CAFD8-29E7-42C0-8BEB-0A845A822A00}"/>
              </a:ext>
            </a:extLst>
          </p:cNvPr>
          <p:cNvGrpSpPr/>
          <p:nvPr/>
        </p:nvGrpSpPr>
        <p:grpSpPr>
          <a:xfrm>
            <a:off x="672390" y="1460430"/>
            <a:ext cx="5138280" cy="403560"/>
            <a:chOff x="672390" y="1460430"/>
            <a:chExt cx="5138280" cy="4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BEAF6310-2C00-45A3-BEAB-0D6CF2A5593E}"/>
                    </a:ext>
                  </a:extLst>
                </p14:cNvPr>
                <p14:cNvContentPartPr/>
                <p14:nvPr/>
              </p14:nvContentPartPr>
              <p14:xfrm>
                <a:off x="754110" y="1771110"/>
                <a:ext cx="2730960" cy="9288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BEAF6310-2C00-45A3-BEAB-0D6CF2A5593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45110" y="1762470"/>
                  <a:ext cx="27486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884EDA8F-2D26-43C9-89A4-39DF7738F168}"/>
                    </a:ext>
                  </a:extLst>
                </p14:cNvPr>
                <p14:cNvContentPartPr/>
                <p14:nvPr/>
              </p14:nvContentPartPr>
              <p14:xfrm>
                <a:off x="4034070" y="1759950"/>
                <a:ext cx="1776600" cy="3708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884EDA8F-2D26-43C9-89A4-39DF7738F16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25430" y="1751310"/>
                  <a:ext cx="17942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6E491B09-4E33-475F-AFC7-987BCABD5170}"/>
                    </a:ext>
                  </a:extLst>
                </p14:cNvPr>
                <p14:cNvContentPartPr/>
                <p14:nvPr/>
              </p14:nvContentPartPr>
              <p14:xfrm>
                <a:off x="672390" y="1460430"/>
                <a:ext cx="2859480" cy="32220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6E491B09-4E33-475F-AFC7-987BCABD517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3390" y="1451790"/>
                  <a:ext cx="2877120" cy="339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E0A785A3-6787-4374-AC7C-AFD86D872C2E}"/>
                  </a:ext>
                </a:extLst>
              </p14:cNvPr>
              <p14:cNvContentPartPr/>
              <p14:nvPr/>
            </p14:nvContentPartPr>
            <p14:xfrm>
              <a:off x="1851750" y="2056230"/>
              <a:ext cx="1085760" cy="126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E0A785A3-6787-4374-AC7C-AFD86D872C2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42750" y="2047590"/>
                <a:ext cx="11034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27E77B7E-1E7E-4F00-890F-5EE1C275D185}"/>
                  </a:ext>
                </a:extLst>
              </p14:cNvPr>
              <p14:cNvContentPartPr/>
              <p14:nvPr/>
            </p14:nvContentPartPr>
            <p14:xfrm>
              <a:off x="3097350" y="4398030"/>
              <a:ext cx="467640" cy="252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27E77B7E-1E7E-4F00-890F-5EE1C275D18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88350" y="4389030"/>
                <a:ext cx="4852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402CE4DA-86E6-47AE-8ED2-BD4DC4147B55}"/>
                  </a:ext>
                </a:extLst>
              </p14:cNvPr>
              <p14:cNvContentPartPr/>
              <p14:nvPr/>
            </p14:nvContentPartPr>
            <p14:xfrm>
              <a:off x="4707270" y="6273630"/>
              <a:ext cx="1729800" cy="51624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402CE4DA-86E6-47AE-8ED2-BD4DC4147B5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98630" y="6264990"/>
                <a:ext cx="174744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556B0F85-E4CA-42F1-B778-3F3948EC4BBC}"/>
                  </a:ext>
                </a:extLst>
              </p14:cNvPr>
              <p14:cNvContentPartPr/>
              <p14:nvPr/>
            </p14:nvContentPartPr>
            <p14:xfrm>
              <a:off x="5874390" y="4388670"/>
              <a:ext cx="422280" cy="3492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556B0F85-E4CA-42F1-B778-3F3948EC4BB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65750" y="4380030"/>
                <a:ext cx="439920" cy="5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AA89D24E-DEE7-4159-BE34-0AA6DBE34B08}"/>
                  </a:ext>
                </a:extLst>
              </p14:cNvPr>
              <p14:cNvContentPartPr/>
              <p14:nvPr/>
            </p14:nvContentPartPr>
            <p14:xfrm>
              <a:off x="1245510" y="5177430"/>
              <a:ext cx="308880" cy="97524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AA89D24E-DEE7-4159-BE34-0AA6DBE34B0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36870" y="5168790"/>
                <a:ext cx="326520" cy="9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1AD0B6CA-0457-408A-A8CF-B6E4B48C3E78}"/>
                  </a:ext>
                </a:extLst>
              </p14:cNvPr>
              <p14:cNvContentPartPr/>
              <p14:nvPr/>
            </p14:nvContentPartPr>
            <p14:xfrm>
              <a:off x="2569950" y="5165550"/>
              <a:ext cx="1305720" cy="55008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1AD0B6CA-0457-408A-A8CF-B6E4B48C3E7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561310" y="5156550"/>
                <a:ext cx="1323360" cy="56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7D12E0D6-8FCB-4E9B-93A3-04B43B9EABCB}"/>
                  </a:ext>
                </a:extLst>
              </p14:cNvPr>
              <p14:cNvContentPartPr/>
              <p14:nvPr/>
            </p14:nvContentPartPr>
            <p14:xfrm>
              <a:off x="5301270" y="5565150"/>
              <a:ext cx="1408680" cy="66492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7D12E0D6-8FCB-4E9B-93A3-04B43B9EABC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292630" y="5556510"/>
                <a:ext cx="1426320" cy="68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62461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47738" y="1406103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70560"/>
              </p:ext>
            </p:extLst>
          </p:nvPr>
        </p:nvGraphicFramePr>
        <p:xfrm>
          <a:off x="323528" y="908720"/>
          <a:ext cx="8424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K×8 RAM 4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를 사용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K×32 RAM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구성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직선 연결선 11"/>
          <p:cNvCxnSpPr/>
          <p:nvPr/>
        </p:nvCxnSpPr>
        <p:spPr>
          <a:xfrm>
            <a:off x="539240" y="6405881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63371" y="6433591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8" y="2283673"/>
            <a:ext cx="6426518" cy="409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043988" y="1794302"/>
            <a:ext cx="79204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주소선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가 사용되므로 주소 공간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00H~3FFH(0000000000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2)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~1111111111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2)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지다</a:t>
            </a:r>
            <a:r>
              <a:rPr lang="en-US" altLang="ko-KR" sz="1600" dirty="0"/>
              <a:t>.</a:t>
            </a:r>
            <a:endParaRPr lang="ko-KR" altLang="en-US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8F4ABF38-9760-4332-B42C-473481803E73}"/>
                  </a:ext>
                </a:extLst>
              </p14:cNvPr>
              <p14:cNvContentPartPr/>
              <p14:nvPr/>
            </p14:nvContentPartPr>
            <p14:xfrm>
              <a:off x="1588230" y="1245510"/>
              <a:ext cx="1073520" cy="46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8F4ABF38-9760-4332-B42C-473481803E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79230" y="1236870"/>
                <a:ext cx="1091160" cy="2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26581B92-6C5C-459D-9671-0776093EF311}"/>
              </a:ext>
            </a:extLst>
          </p:cNvPr>
          <p:cNvGrpSpPr/>
          <p:nvPr/>
        </p:nvGrpSpPr>
        <p:grpSpPr>
          <a:xfrm>
            <a:off x="2920950" y="1233990"/>
            <a:ext cx="2319480" cy="55080"/>
            <a:chOff x="2920950" y="1233990"/>
            <a:chExt cx="2319480" cy="5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6EB02509-8DF4-4F34-B3E0-B5BFD526E15B}"/>
                    </a:ext>
                  </a:extLst>
                </p14:cNvPr>
                <p14:cNvContentPartPr/>
                <p14:nvPr/>
              </p14:nvContentPartPr>
              <p14:xfrm>
                <a:off x="2920950" y="1233990"/>
                <a:ext cx="56484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6EB02509-8DF4-4F34-B3E0-B5BFD526E15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912310" y="1224990"/>
                  <a:ext cx="582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BF14C645-CF3C-4247-9FE0-57ADF257F94A}"/>
                    </a:ext>
                  </a:extLst>
                </p14:cNvPr>
                <p14:cNvContentPartPr/>
                <p14:nvPr/>
              </p14:nvContentPartPr>
              <p14:xfrm>
                <a:off x="3942990" y="1268190"/>
                <a:ext cx="1297440" cy="2088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BF14C645-CF3C-4247-9FE0-57ADF257F94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934350" y="1259190"/>
                  <a:ext cx="131508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05046904-D8DD-4CC4-905E-C2C139DDC1D5}"/>
                  </a:ext>
                </a:extLst>
              </p14:cNvPr>
              <p14:cNvContentPartPr/>
              <p14:nvPr/>
            </p14:nvContentPartPr>
            <p14:xfrm>
              <a:off x="659790" y="4983030"/>
              <a:ext cx="383760" cy="13737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05046904-D8DD-4CC4-905E-C2C139DDC1D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50" y="4974390"/>
                <a:ext cx="401400" cy="139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그룹 16">
            <a:extLst>
              <a:ext uri="{FF2B5EF4-FFF2-40B4-BE49-F238E27FC236}">
                <a16:creationId xmlns:a16="http://schemas.microsoft.com/office/drawing/2014/main" id="{2EB1E945-89B0-433C-9F93-426E553D8B36}"/>
              </a:ext>
            </a:extLst>
          </p:cNvPr>
          <p:cNvGrpSpPr/>
          <p:nvPr/>
        </p:nvGrpSpPr>
        <p:grpSpPr>
          <a:xfrm>
            <a:off x="2194470" y="4567230"/>
            <a:ext cx="5270040" cy="1882080"/>
            <a:chOff x="2194470" y="4567230"/>
            <a:chExt cx="5270040" cy="188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D8454FE2-A555-4322-9D7E-D675934ACB07}"/>
                    </a:ext>
                  </a:extLst>
                </p14:cNvPr>
                <p14:cNvContentPartPr/>
                <p14:nvPr/>
              </p14:nvContentPartPr>
              <p14:xfrm>
                <a:off x="2194470" y="4567230"/>
                <a:ext cx="1123200" cy="59904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D8454FE2-A555-4322-9D7E-D675934ACB07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85470" y="4558590"/>
                  <a:ext cx="1140840" cy="61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잉크 8">
                  <a:extLst>
                    <a:ext uri="{FF2B5EF4-FFF2-40B4-BE49-F238E27FC236}">
                      <a16:creationId xmlns:a16="http://schemas.microsoft.com/office/drawing/2014/main" id="{FA681FAC-12F3-4EC1-B21C-69AEB61A492F}"/>
                    </a:ext>
                  </a:extLst>
                </p14:cNvPr>
                <p14:cNvContentPartPr/>
                <p14:nvPr/>
              </p14:nvContentPartPr>
              <p14:xfrm>
                <a:off x="3703590" y="4968270"/>
                <a:ext cx="939960" cy="760320"/>
              </p14:xfrm>
            </p:contentPart>
          </mc:Choice>
          <mc:Fallback xmlns="">
            <p:pic>
              <p:nvPicPr>
                <p:cNvPr id="9" name="잉크 8">
                  <a:extLst>
                    <a:ext uri="{FF2B5EF4-FFF2-40B4-BE49-F238E27FC236}">
                      <a16:creationId xmlns:a16="http://schemas.microsoft.com/office/drawing/2014/main" id="{FA681FAC-12F3-4EC1-B21C-69AEB61A492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694590" y="4959630"/>
                  <a:ext cx="957600" cy="77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45BADADF-E1B4-4CC4-9838-54B0EF3AEE26}"/>
                    </a:ext>
                  </a:extLst>
                </p14:cNvPr>
                <p14:cNvContentPartPr/>
                <p14:nvPr/>
              </p14:nvContentPartPr>
              <p14:xfrm>
                <a:off x="5049270" y="5380110"/>
                <a:ext cx="851040" cy="66744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45BADADF-E1B4-4CC4-9838-54B0EF3AEE2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040270" y="5371470"/>
                  <a:ext cx="868680" cy="68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3F9D7ACA-45DA-439B-9919-CAEE0F188117}"/>
                    </a:ext>
                  </a:extLst>
                </p14:cNvPr>
                <p14:cNvContentPartPr/>
                <p14:nvPr/>
              </p14:nvContentPartPr>
              <p14:xfrm>
                <a:off x="6558030" y="5716350"/>
                <a:ext cx="906480" cy="73296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3F9D7ACA-45DA-439B-9919-CAEE0F18811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549390" y="5707710"/>
                  <a:ext cx="924120" cy="7506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9" name="별: 꼭짓점 5개 18">
            <a:extLst>
              <a:ext uri="{FF2B5EF4-FFF2-40B4-BE49-F238E27FC236}">
                <a16:creationId xmlns:a16="http://schemas.microsoft.com/office/drawing/2014/main" id="{6629C8BD-5AB0-4E9A-A4B0-9B6232431AF7}"/>
              </a:ext>
            </a:extLst>
          </p:cNvPr>
          <p:cNvSpPr/>
          <p:nvPr/>
        </p:nvSpPr>
        <p:spPr>
          <a:xfrm>
            <a:off x="7524328" y="2283673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45431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워드 용량 확장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필요한 기억장소의 수가 각 기억장치 칩의 기억장소 수보다 많은 경우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→ 여러 개의 칩들을 직렬 접속하여 기억장치 모듈을 구성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 RAM0</a:t>
            </a:r>
            <a:r>
              <a:rPr lang="ko-KR" altLang="en-US" spc="-100" dirty="0"/>
              <a:t>의 주소 공간 범위 </a:t>
            </a:r>
            <a:r>
              <a:rPr lang="en-US" altLang="ko-KR" spc="-100" dirty="0"/>
              <a:t>: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 = 00000 ~ 01111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 RAM1</a:t>
            </a:r>
            <a:r>
              <a:rPr lang="ko-KR" altLang="en-US" spc="-100" dirty="0"/>
              <a:t>의 주소 공간 범위 </a:t>
            </a:r>
            <a:r>
              <a:rPr lang="en-US" altLang="ko-KR" spc="-100" dirty="0"/>
              <a:t>: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 = 10000 ~ 11111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354" y="2708920"/>
            <a:ext cx="4746191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804A8930-2D09-4414-93EC-E58D69506C49}"/>
                  </a:ext>
                </a:extLst>
              </p14:cNvPr>
              <p14:cNvContentPartPr/>
              <p14:nvPr/>
            </p14:nvContentPartPr>
            <p14:xfrm>
              <a:off x="4160070" y="2124990"/>
              <a:ext cx="1281240" cy="237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804A8930-2D09-4414-93EC-E58D69506C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51070" y="2116350"/>
                <a:ext cx="129888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D6E453E1-C46E-4BFD-B978-E1C219F51B1D}"/>
                  </a:ext>
                </a:extLst>
              </p14:cNvPr>
              <p14:cNvContentPartPr/>
              <p14:nvPr/>
            </p14:nvContentPartPr>
            <p14:xfrm>
              <a:off x="4125870" y="2514150"/>
              <a:ext cx="1285920" cy="277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D6E453E1-C46E-4BFD-B978-E1C219F51B1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16870" y="2505510"/>
                <a:ext cx="130356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2ECEEC23-192C-4774-9C88-547D2AA7234B}"/>
                  </a:ext>
                </a:extLst>
              </p14:cNvPr>
              <p14:cNvContentPartPr/>
              <p14:nvPr/>
            </p14:nvContentPartPr>
            <p14:xfrm>
              <a:off x="4160070" y="2034270"/>
              <a:ext cx="360" cy="4219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2ECEEC23-192C-4774-9C88-547D2AA7234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06070" y="1926630"/>
                <a:ext cx="108000" cy="63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0E3565F5-EE7A-460E-9C38-41668823B3AC}"/>
                  </a:ext>
                </a:extLst>
              </p14:cNvPr>
              <p14:cNvContentPartPr/>
              <p14:nvPr/>
            </p14:nvContentPartPr>
            <p14:xfrm>
              <a:off x="4937670" y="1999710"/>
              <a:ext cx="360" cy="5022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0E3565F5-EE7A-460E-9C38-41668823B3A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83670" y="1892070"/>
                <a:ext cx="108000" cy="71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0D0BA42F-06DE-487A-A539-1B3554E536CF}"/>
                  </a:ext>
                </a:extLst>
              </p14:cNvPr>
              <p14:cNvContentPartPr/>
              <p14:nvPr/>
            </p14:nvContentPartPr>
            <p14:xfrm>
              <a:off x="2971350" y="2022750"/>
              <a:ext cx="36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0D0BA42F-06DE-487A-A539-1B3554E536C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17710" y="191475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0BC66817-69B9-495D-A419-D3A713FF0CF8}"/>
                  </a:ext>
                </a:extLst>
              </p14:cNvPr>
              <p14:cNvContentPartPr/>
              <p14:nvPr/>
            </p14:nvContentPartPr>
            <p14:xfrm>
              <a:off x="3005550" y="2456910"/>
              <a:ext cx="36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0BC66817-69B9-495D-A419-D3A713FF0CF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51910" y="234891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68DD43D2-5B11-46AB-89A9-FB146D67CFD0}"/>
                  </a:ext>
                </a:extLst>
              </p14:cNvPr>
              <p14:cNvContentPartPr/>
              <p14:nvPr/>
            </p14:nvContentPartPr>
            <p14:xfrm>
              <a:off x="1897110" y="2948310"/>
              <a:ext cx="360" cy="36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68DD43D2-5B11-46AB-89A9-FB146D67CFD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43110" y="284067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904D79EC-D0DF-4705-8532-EA570D6F2A35}"/>
                  </a:ext>
                </a:extLst>
              </p14:cNvPr>
              <p14:cNvContentPartPr/>
              <p14:nvPr/>
            </p14:nvContentPartPr>
            <p14:xfrm>
              <a:off x="2033910" y="2937150"/>
              <a:ext cx="627840" cy="11116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904D79EC-D0DF-4705-8532-EA570D6F2A3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025270" y="2928510"/>
                <a:ext cx="645480" cy="112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그룹 12">
            <a:extLst>
              <a:ext uri="{FF2B5EF4-FFF2-40B4-BE49-F238E27FC236}">
                <a16:creationId xmlns:a16="http://schemas.microsoft.com/office/drawing/2014/main" id="{4F90C887-57F7-4526-9259-04E2AE881602}"/>
              </a:ext>
            </a:extLst>
          </p:cNvPr>
          <p:cNvGrpSpPr/>
          <p:nvPr/>
        </p:nvGrpSpPr>
        <p:grpSpPr>
          <a:xfrm>
            <a:off x="2331270" y="2912310"/>
            <a:ext cx="2536200" cy="1178640"/>
            <a:chOff x="2331270" y="2912310"/>
            <a:chExt cx="2536200" cy="117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0FAB54B7-7CE4-4699-BE51-B0F990A701C1}"/>
                    </a:ext>
                  </a:extLst>
                </p14:cNvPr>
                <p14:cNvContentPartPr/>
                <p14:nvPr/>
              </p14:nvContentPartPr>
              <p14:xfrm>
                <a:off x="2331270" y="2912310"/>
                <a:ext cx="2181960" cy="939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0FAB54B7-7CE4-4699-BE51-B0F990A701C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322630" y="2903670"/>
                  <a:ext cx="2199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FEBE5D93-B005-45DB-92C4-2CD87A3D14C5}"/>
                    </a:ext>
                  </a:extLst>
                </p14:cNvPr>
                <p14:cNvContentPartPr/>
                <p14:nvPr/>
              </p14:nvContentPartPr>
              <p14:xfrm>
                <a:off x="4500990" y="3005550"/>
                <a:ext cx="366480" cy="108540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FEBE5D93-B005-45DB-92C4-2CD87A3D14C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492350" y="2996550"/>
                  <a:ext cx="384120" cy="110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DBD4FB91-797D-46CE-B478-0E7C4ACB8DAD}"/>
                  </a:ext>
                </a:extLst>
              </p14:cNvPr>
              <p14:cNvContentPartPr/>
              <p14:nvPr/>
            </p14:nvContentPartPr>
            <p14:xfrm>
              <a:off x="4740750" y="5439510"/>
              <a:ext cx="1051560" cy="60660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DBD4FB91-797D-46CE-B478-0E7C4ACB8DA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31750" y="5430870"/>
                <a:ext cx="1069200" cy="62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46BC7B7E-B9C8-4B48-A002-0F4562046F10}"/>
                  </a:ext>
                </a:extLst>
              </p14:cNvPr>
              <p14:cNvContentPartPr/>
              <p14:nvPr/>
            </p14:nvContentPartPr>
            <p14:xfrm>
              <a:off x="3268710" y="4216590"/>
              <a:ext cx="330480" cy="129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46BC7B7E-B9C8-4B48-A002-0F4562046F10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259710" y="4207590"/>
                <a:ext cx="3481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56EDECD4-2AC5-4D52-AFBE-D18A570087DF}"/>
                  </a:ext>
                </a:extLst>
              </p14:cNvPr>
              <p14:cNvContentPartPr/>
              <p14:nvPr/>
            </p14:nvContentPartPr>
            <p14:xfrm>
              <a:off x="5486310" y="4228830"/>
              <a:ext cx="562680" cy="2088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56EDECD4-2AC5-4D52-AFBE-D18A570087D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477310" y="4220190"/>
                <a:ext cx="580320" cy="3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6210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47738" y="1406103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815352"/>
              </p:ext>
            </p:extLst>
          </p:nvPr>
        </p:nvGraphicFramePr>
        <p:xfrm>
          <a:off x="323528" y="908720"/>
          <a:ext cx="8424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K×8 RAM 4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를 사용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K×8 RAM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구성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1043988" y="1794302"/>
            <a:ext cx="79204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>
              <a:lnSpc>
                <a:spcPct val="12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주소 비트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1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A11∼A0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접속 방법 </a:t>
            </a:r>
          </a:p>
          <a:p>
            <a:pPr>
              <a:lnSpc>
                <a:spcPct val="120000"/>
              </a:lnSpc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-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상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11,A10) 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주소 해독기를 이용하여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의 칩 선택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chip select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신호 발생</a:t>
            </a:r>
          </a:p>
          <a:p>
            <a:pPr>
              <a:lnSpc>
                <a:spcPct val="120000"/>
              </a:lnSpc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-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하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9∼A0) 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든 칩들에 공통으로 접속</a:t>
            </a:r>
          </a:p>
          <a:p>
            <a:pPr marL="180975" indent="-180975">
              <a:lnSpc>
                <a:spcPct val="12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전체 주소 영역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000H ∼ FFFH  </a:t>
            </a:r>
          </a:p>
          <a:p>
            <a:pPr marL="180975" indent="-180975">
              <a:lnSpc>
                <a:spcPct val="12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데이터 버스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든 기억장치 칩에 공통 접속 → 한 번에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씩 액세스</a:t>
            </a:r>
            <a:endParaRPr lang="ko-KR" altLang="en-US" sz="16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416959"/>
            <a:ext cx="5832648" cy="297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15816" y="6393600"/>
            <a:ext cx="2529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각 </a:t>
            </a:r>
            <a:r>
              <a:rPr lang="en-US" altLang="ko-KR" sz="16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RAM</a:t>
            </a:r>
            <a:r>
              <a:rPr lang="ko-KR" altLang="en-US" sz="16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에 지정되는 주소 영역</a:t>
            </a:r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1679BD5C-66E3-4A66-A740-5A67B0A0A9C8}"/>
              </a:ext>
            </a:extLst>
          </p:cNvPr>
          <p:cNvGrpSpPr/>
          <p:nvPr/>
        </p:nvGrpSpPr>
        <p:grpSpPr>
          <a:xfrm>
            <a:off x="1599750" y="1211310"/>
            <a:ext cx="3400560" cy="69120"/>
            <a:chOff x="1599750" y="1211310"/>
            <a:chExt cx="3400560" cy="6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A384A88D-9C96-480A-9238-59E5BAD0570D}"/>
                    </a:ext>
                  </a:extLst>
                </p14:cNvPr>
                <p14:cNvContentPartPr/>
                <p14:nvPr/>
              </p14:nvContentPartPr>
              <p14:xfrm>
                <a:off x="1599750" y="1245510"/>
                <a:ext cx="982800" cy="3492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A384A88D-9C96-480A-9238-59E5BAD0570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591110" y="1236870"/>
                  <a:ext cx="10004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A429177C-F60B-4BC6-BD55-AFA9B2C9E8D7}"/>
                    </a:ext>
                  </a:extLst>
                </p14:cNvPr>
                <p14:cNvContentPartPr/>
                <p14:nvPr/>
              </p14:nvContentPartPr>
              <p14:xfrm>
                <a:off x="2834190" y="1211310"/>
                <a:ext cx="37836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A429177C-F60B-4BC6-BD55-AFA9B2C9E8D7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25190" y="1202670"/>
                  <a:ext cx="396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156335CF-4270-4150-90A6-97D8C47B6C1C}"/>
                    </a:ext>
                  </a:extLst>
                </p14:cNvPr>
                <p14:cNvContentPartPr/>
                <p14:nvPr/>
              </p14:nvContentPartPr>
              <p14:xfrm>
                <a:off x="3908430" y="1245510"/>
                <a:ext cx="1091880" cy="468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156335CF-4270-4150-90A6-97D8C47B6C1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899790" y="1236870"/>
                  <a:ext cx="1109520" cy="2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6C86304F-700F-4E10-99AF-9BC76ED44689}"/>
                  </a:ext>
                </a:extLst>
              </p14:cNvPr>
              <p14:cNvContentPartPr/>
              <p14:nvPr/>
            </p14:nvContentPartPr>
            <p14:xfrm>
              <a:off x="3872790" y="3837870"/>
              <a:ext cx="563400" cy="2541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6C86304F-700F-4E10-99AF-9BC76ED4468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64150" y="3828870"/>
                <a:ext cx="58104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87E54BEC-D20A-4941-B109-C7A60AA802FC}"/>
                  </a:ext>
                </a:extLst>
              </p14:cNvPr>
              <p14:cNvContentPartPr/>
              <p14:nvPr/>
            </p14:nvContentPartPr>
            <p14:xfrm>
              <a:off x="4045950" y="4399830"/>
              <a:ext cx="261720" cy="36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87E54BEC-D20A-4941-B109-C7A60AA802F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36950" y="4391190"/>
                <a:ext cx="2793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5445A708-1D17-4884-98F8-D9E7D1B51223}"/>
                  </a:ext>
                </a:extLst>
              </p14:cNvPr>
              <p14:cNvContentPartPr/>
              <p14:nvPr/>
            </p14:nvContentPartPr>
            <p14:xfrm>
              <a:off x="4057110" y="4914630"/>
              <a:ext cx="217440" cy="176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5445A708-1D17-4884-98F8-D9E7D1B5122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48110" y="4905630"/>
                <a:ext cx="23508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715FC883-FD9A-4D2A-8001-C5D44A6A084E}"/>
                  </a:ext>
                </a:extLst>
              </p14:cNvPr>
              <p14:cNvContentPartPr/>
              <p14:nvPr/>
            </p14:nvContentPartPr>
            <p14:xfrm>
              <a:off x="4068630" y="5462190"/>
              <a:ext cx="200880" cy="241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715FC883-FD9A-4D2A-8001-C5D44A6A084E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059990" y="5453550"/>
                <a:ext cx="21852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BC4A14FD-0B50-4AFB-9054-B3540D85EA72}"/>
                  </a:ext>
                </a:extLst>
              </p14:cNvPr>
              <p14:cNvContentPartPr/>
              <p14:nvPr/>
            </p14:nvContentPartPr>
            <p14:xfrm>
              <a:off x="4022910" y="6034590"/>
              <a:ext cx="287280" cy="45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BC4A14FD-0B50-4AFB-9054-B3540D85EA7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14270" y="6025950"/>
                <a:ext cx="304920" cy="6300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별: 꼭짓점 5개 16">
            <a:extLst>
              <a:ext uri="{FF2B5EF4-FFF2-40B4-BE49-F238E27FC236}">
                <a16:creationId xmlns:a16="http://schemas.microsoft.com/office/drawing/2014/main" id="{A1CCDED4-07BC-49AC-BC83-7EE89E816E86}"/>
              </a:ext>
            </a:extLst>
          </p:cNvPr>
          <p:cNvSpPr/>
          <p:nvPr/>
        </p:nvSpPr>
        <p:spPr>
          <a:xfrm>
            <a:off x="7236532" y="911874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4223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cxnSp>
        <p:nvCxnSpPr>
          <p:cNvPr id="12" name="직선 연결선 11"/>
          <p:cNvCxnSpPr/>
          <p:nvPr/>
        </p:nvCxnSpPr>
        <p:spPr>
          <a:xfrm>
            <a:off x="539240" y="5661248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63371" y="5688958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7360920" cy="457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5EF1F36B-9942-4BB9-B752-B6AF323AE8D0}"/>
                  </a:ext>
                </a:extLst>
              </p14:cNvPr>
              <p14:cNvContentPartPr/>
              <p14:nvPr/>
            </p14:nvContentPartPr>
            <p14:xfrm>
              <a:off x="1540350" y="2146950"/>
              <a:ext cx="359280" cy="4024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5EF1F36B-9942-4BB9-B752-B6AF323AE8D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31350" y="2138310"/>
                <a:ext cx="376920" cy="42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6A0A9A59-4FD7-46D3-A0E7-30E97489E869}"/>
                  </a:ext>
                </a:extLst>
              </p14:cNvPr>
              <p14:cNvContentPartPr/>
              <p14:nvPr/>
            </p14:nvContentPartPr>
            <p14:xfrm>
              <a:off x="2730510" y="2149110"/>
              <a:ext cx="231480" cy="6512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6A0A9A59-4FD7-46D3-A0E7-30E97489E8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21510" y="2140110"/>
                <a:ext cx="249120" cy="66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BBAA5CF-081D-45B6-A74E-4B2C6AD3C0AF}"/>
                  </a:ext>
                </a:extLst>
              </p14:cNvPr>
              <p14:cNvContentPartPr/>
              <p14:nvPr/>
            </p14:nvContentPartPr>
            <p14:xfrm>
              <a:off x="947070" y="2559150"/>
              <a:ext cx="345240" cy="2854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BBAA5CF-081D-45B6-A74E-4B2C6AD3C0A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8430" y="2550150"/>
                <a:ext cx="362880" cy="30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DD37AD03-2BF7-425B-9E7E-ED48B00A6D34}"/>
                  </a:ext>
                </a:extLst>
              </p14:cNvPr>
              <p14:cNvContentPartPr/>
              <p14:nvPr/>
            </p14:nvContentPartPr>
            <p14:xfrm>
              <a:off x="1940670" y="2192310"/>
              <a:ext cx="586080" cy="5403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DD37AD03-2BF7-425B-9E7E-ED48B00A6D3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32030" y="2183310"/>
                <a:ext cx="603720" cy="5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EF436BE3-B964-45D2-A623-EA97148D4F25}"/>
                  </a:ext>
                </a:extLst>
              </p14:cNvPr>
              <p14:cNvContentPartPr/>
              <p14:nvPr/>
            </p14:nvContentPartPr>
            <p14:xfrm>
              <a:off x="1348470" y="2708550"/>
              <a:ext cx="50184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EF436BE3-B964-45D2-A623-EA97148D4F2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39470" y="2699910"/>
                <a:ext cx="5194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0127378B-5A49-47F3-83F8-CB860232475A}"/>
                  </a:ext>
                </a:extLst>
              </p14:cNvPr>
              <p14:cNvContentPartPr/>
              <p14:nvPr/>
            </p14:nvContentPartPr>
            <p14:xfrm>
              <a:off x="2993670" y="3449430"/>
              <a:ext cx="229680" cy="1760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0127378B-5A49-47F3-83F8-CB860232475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84670" y="3440790"/>
                <a:ext cx="24732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8451B670-250A-4AEA-84A7-11574A5F6DEF}"/>
                  </a:ext>
                </a:extLst>
              </p14:cNvPr>
              <p14:cNvContentPartPr/>
              <p14:nvPr/>
            </p14:nvContentPartPr>
            <p14:xfrm>
              <a:off x="4319190" y="3382110"/>
              <a:ext cx="312840" cy="2556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8451B670-250A-4AEA-84A7-11574A5F6DE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10190" y="3373110"/>
                <a:ext cx="3304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CC37A17A-4CE4-4C89-8484-5FF0FD7BAD18}"/>
                  </a:ext>
                </a:extLst>
              </p14:cNvPr>
              <p14:cNvContentPartPr/>
              <p14:nvPr/>
            </p14:nvContentPartPr>
            <p14:xfrm>
              <a:off x="5666670" y="3398670"/>
              <a:ext cx="210240" cy="2149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CC37A17A-4CE4-4C89-8484-5FF0FD7BAD1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58030" y="3389670"/>
                <a:ext cx="22788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97CB3102-0F1C-45F1-A8C0-2C7B21FACFDD}"/>
                  </a:ext>
                </a:extLst>
              </p14:cNvPr>
              <p14:cNvContentPartPr/>
              <p14:nvPr/>
            </p14:nvContentPartPr>
            <p14:xfrm>
              <a:off x="7048710" y="3427470"/>
              <a:ext cx="198360" cy="2095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97CB3102-0F1C-45F1-A8C0-2C7B21FACFD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40070" y="3418470"/>
                <a:ext cx="21600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583ABCDE-77F3-4E61-B48B-7D497FCB25D5}"/>
                  </a:ext>
                </a:extLst>
              </p14:cNvPr>
              <p14:cNvContentPartPr/>
              <p14:nvPr/>
            </p14:nvContentPartPr>
            <p14:xfrm>
              <a:off x="809910" y="935910"/>
              <a:ext cx="346320" cy="41508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583ABCDE-77F3-4E61-B48B-7D497FCB25D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00910" y="927270"/>
                <a:ext cx="363960" cy="43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90234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361950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8</a:t>
            </a:r>
            <a:r>
              <a:rPr lang="ko-KR" altLang="en-US" sz="2000" b="1" spc="-100" dirty="0"/>
              <a:t>비트 </a:t>
            </a:r>
            <a:r>
              <a:rPr lang="en-US" altLang="ko-KR" sz="2000" b="1" spc="-100" dirty="0"/>
              <a:t>CPU</a:t>
            </a:r>
            <a:r>
              <a:rPr lang="ko-KR" altLang="en-US" sz="2000" b="1" spc="-100" dirty="0"/>
              <a:t>의 </a:t>
            </a:r>
            <a:r>
              <a:rPr lang="ko-KR" altLang="en-US" sz="2000" b="1" spc="-100" dirty="0" err="1"/>
              <a:t>주기억</a:t>
            </a:r>
            <a:r>
              <a:rPr lang="ko-KR" altLang="en-US" sz="2000" b="1" spc="-100" dirty="0"/>
              <a:t> 장치 설계</a:t>
            </a:r>
            <a:endParaRPr lang="en-US" altLang="ko-KR" sz="2000" b="1" spc="-100" dirty="0"/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기억장치 모듈의 설계 순서</a:t>
            </a:r>
            <a:endParaRPr lang="en-US" altLang="ko-KR" sz="1800" b="1" spc="-100" dirty="0"/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+mj-ea"/>
              <a:buAutoNum type="circleNumDbPlain"/>
            </a:pPr>
            <a:r>
              <a:rPr lang="ko-KR" altLang="en-US" spc="-100" dirty="0"/>
              <a:t>컴퓨터시스템에 필요한 기억장치 용량 결정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+mj-ea"/>
              <a:buAutoNum type="circleNumDbPlain"/>
            </a:pPr>
            <a:r>
              <a:rPr lang="ko-KR" altLang="en-US" spc="-100" dirty="0"/>
              <a:t>사용할 칩들을 결정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주소 표</a:t>
            </a:r>
            <a:r>
              <a:rPr lang="en-US" altLang="ko-KR" spc="-100" dirty="0"/>
              <a:t>(address map)</a:t>
            </a:r>
            <a:r>
              <a:rPr lang="ko-KR" altLang="en-US" spc="-100" dirty="0"/>
              <a:t>를 작성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+mj-ea"/>
              <a:buAutoNum type="circleNumDbPlain"/>
            </a:pPr>
            <a:r>
              <a:rPr lang="ko-KR" altLang="en-US" spc="-100" dirty="0"/>
              <a:t>세부 회로 설계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8-</a:t>
            </a:r>
            <a:r>
              <a:rPr lang="ko-KR" altLang="en-US" sz="1800" b="1" spc="-100" dirty="0"/>
              <a:t>비트 </a:t>
            </a:r>
            <a:r>
              <a:rPr lang="en-US" altLang="ko-KR" sz="1800" b="1" spc="-100" dirty="0"/>
              <a:t>CPU</a:t>
            </a:r>
            <a:r>
              <a:rPr lang="ko-KR" altLang="en-US" sz="1800" b="1" spc="-100" dirty="0"/>
              <a:t>를 위한 기억장치의 설계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 용량 </a:t>
            </a:r>
            <a:r>
              <a:rPr lang="en-US" altLang="ko-KR" spc="-100" dirty="0"/>
              <a:t>: 1Kbyte ROM, 1Kbyte RAM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 </a:t>
            </a:r>
            <a:r>
              <a:rPr lang="ko-KR" altLang="en-US" spc="-100" dirty="0"/>
              <a:t>주소 영역 </a:t>
            </a:r>
            <a:r>
              <a:rPr lang="en-US" altLang="ko-KR" spc="-100" dirty="0"/>
              <a:t>: ROM = 0</a:t>
            </a:r>
            <a:r>
              <a:rPr lang="ko-KR" altLang="en-US" spc="-100" dirty="0"/>
              <a:t>번지부터</a:t>
            </a:r>
            <a:r>
              <a:rPr lang="en-US" altLang="ko-KR" spc="-100" dirty="0"/>
              <a:t>, RAM = 400H </a:t>
            </a:r>
            <a:r>
              <a:rPr lang="ko-KR" altLang="en-US" spc="-100" dirty="0"/>
              <a:t>번지부터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 사용 가능한 칩들 </a:t>
            </a:r>
            <a:r>
              <a:rPr lang="en-US" altLang="ko-KR" spc="-100" dirty="0"/>
              <a:t>: 1K×8bit ROM</a:t>
            </a:r>
            <a:r>
              <a:rPr lang="en-US" altLang="ko-KR" spc="-100"/>
              <a:t>, 256×8bit </a:t>
            </a:r>
            <a:r>
              <a:rPr lang="en-US" altLang="ko-KR" spc="-100" dirty="0"/>
              <a:t>RAMs 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149080"/>
            <a:ext cx="6077931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69B13343-B784-4298-B03F-2E54CE7B653F}"/>
              </a:ext>
            </a:extLst>
          </p:cNvPr>
          <p:cNvGrpSpPr/>
          <p:nvPr/>
        </p:nvGrpSpPr>
        <p:grpSpPr>
          <a:xfrm>
            <a:off x="1348470" y="3267990"/>
            <a:ext cx="2114280" cy="23760"/>
            <a:chOff x="1348470" y="3267990"/>
            <a:chExt cx="2114280" cy="2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06C1693E-3483-4F23-A43B-6C5A903B2C3B}"/>
                    </a:ext>
                  </a:extLst>
                </p14:cNvPr>
                <p14:cNvContentPartPr/>
                <p14:nvPr/>
              </p14:nvContentPartPr>
              <p14:xfrm>
                <a:off x="1348470" y="3268710"/>
                <a:ext cx="936360" cy="468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06C1693E-3483-4F23-A43B-6C5A903B2C3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339470" y="3259710"/>
                  <a:ext cx="9540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882EDD26-8C57-4EA3-A11E-8252FA58A698}"/>
                    </a:ext>
                  </a:extLst>
                </p14:cNvPr>
                <p14:cNvContentPartPr/>
                <p14:nvPr/>
              </p14:nvContentPartPr>
              <p14:xfrm>
                <a:off x="2434230" y="3267990"/>
                <a:ext cx="1028520" cy="2376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882EDD26-8C57-4EA3-A11E-8252FA58A69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25230" y="3259350"/>
                  <a:ext cx="10461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CAADBEC8-7252-4428-ADE6-2F76FAD38499}"/>
              </a:ext>
            </a:extLst>
          </p:cNvPr>
          <p:cNvGrpSpPr/>
          <p:nvPr/>
        </p:nvGrpSpPr>
        <p:grpSpPr>
          <a:xfrm>
            <a:off x="1771470" y="3599550"/>
            <a:ext cx="3413880" cy="23760"/>
            <a:chOff x="1771470" y="3599550"/>
            <a:chExt cx="3413880" cy="2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BAC66F26-E204-4AFC-9F1B-871756BC02B2}"/>
                    </a:ext>
                  </a:extLst>
                </p14:cNvPr>
                <p14:cNvContentPartPr/>
                <p14:nvPr/>
              </p14:nvContentPartPr>
              <p14:xfrm>
                <a:off x="1771470" y="3622950"/>
                <a:ext cx="1531440" cy="36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BAC66F26-E204-4AFC-9F1B-871756BC02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62470" y="3613950"/>
                  <a:ext cx="15490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4691A851-3E67-4F6C-806A-B610F5092F26}"/>
                    </a:ext>
                  </a:extLst>
                </p14:cNvPr>
                <p14:cNvContentPartPr/>
                <p14:nvPr/>
              </p14:nvContentPartPr>
              <p14:xfrm>
                <a:off x="3577230" y="3599550"/>
                <a:ext cx="1314360" cy="1260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4691A851-3E67-4F6C-806A-B610F5092F2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568230" y="3590550"/>
                  <a:ext cx="13320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D5AF0D65-7890-4EFD-8102-F39BE4617873}"/>
                    </a:ext>
                  </a:extLst>
                </p14:cNvPr>
                <p14:cNvContentPartPr/>
                <p14:nvPr/>
              </p14:nvContentPartPr>
              <p14:xfrm>
                <a:off x="4903110" y="3599910"/>
                <a:ext cx="282240" cy="504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D5AF0D65-7890-4EFD-8102-F39BE461787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894110" y="3591270"/>
                  <a:ext cx="29988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C957D165-FCD3-403A-8790-110498AB02E3}"/>
              </a:ext>
            </a:extLst>
          </p:cNvPr>
          <p:cNvGrpSpPr/>
          <p:nvPr/>
        </p:nvGrpSpPr>
        <p:grpSpPr>
          <a:xfrm>
            <a:off x="2423070" y="3930750"/>
            <a:ext cx="2419560" cy="58320"/>
            <a:chOff x="2423070" y="3930750"/>
            <a:chExt cx="2419560" cy="5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C86C5A37-75FD-4DE4-921F-B845E23ACEC9}"/>
                    </a:ext>
                  </a:extLst>
                </p14:cNvPr>
                <p14:cNvContentPartPr/>
                <p14:nvPr/>
              </p14:nvContentPartPr>
              <p14:xfrm>
                <a:off x="2423070" y="3930750"/>
                <a:ext cx="1063440" cy="5832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C86C5A37-75FD-4DE4-921F-B845E23ACEC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414070" y="3922110"/>
                  <a:ext cx="10810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C26F096D-C5A6-4DF1-A152-70AD4E3D77C4}"/>
                    </a:ext>
                  </a:extLst>
                </p14:cNvPr>
                <p14:cNvContentPartPr/>
                <p14:nvPr/>
              </p14:nvContentPartPr>
              <p14:xfrm>
                <a:off x="3645990" y="3942990"/>
                <a:ext cx="1196640" cy="237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C26F096D-C5A6-4DF1-A152-70AD4E3D77C4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636990" y="3934350"/>
                  <a:ext cx="121428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219DAA5-659D-49A6-A7C5-0259CDE9E2A8}"/>
                  </a:ext>
                </a:extLst>
              </p14:cNvPr>
              <p14:cNvContentPartPr/>
              <p14:nvPr/>
            </p14:nvContentPartPr>
            <p14:xfrm>
              <a:off x="1519110" y="5255550"/>
              <a:ext cx="686160" cy="31248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219DAA5-659D-49A6-A7C5-0259CDE9E2A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510470" y="5246550"/>
                <a:ext cx="703800" cy="3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6CB739BB-1DCC-4E74-82CE-B9218A1C6448}"/>
                  </a:ext>
                </a:extLst>
              </p14:cNvPr>
              <p14:cNvContentPartPr/>
              <p14:nvPr/>
            </p14:nvContentPartPr>
            <p14:xfrm>
              <a:off x="1381230" y="5679990"/>
              <a:ext cx="196200" cy="81180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6CB739BB-1DCC-4E74-82CE-B9218A1C644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372590" y="5671350"/>
                <a:ext cx="213840" cy="82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그룹 16">
            <a:extLst>
              <a:ext uri="{FF2B5EF4-FFF2-40B4-BE49-F238E27FC236}">
                <a16:creationId xmlns:a16="http://schemas.microsoft.com/office/drawing/2014/main" id="{7737ADCA-B255-4A4C-A708-53AA19CEDE7A}"/>
              </a:ext>
            </a:extLst>
          </p:cNvPr>
          <p:cNvGrpSpPr/>
          <p:nvPr/>
        </p:nvGrpSpPr>
        <p:grpSpPr>
          <a:xfrm>
            <a:off x="3966030" y="5452830"/>
            <a:ext cx="3043080" cy="45000"/>
            <a:chOff x="3966030" y="5452830"/>
            <a:chExt cx="3043080" cy="4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532A3094-3594-4845-B385-775A45FD1D33}"/>
                    </a:ext>
                  </a:extLst>
                </p14:cNvPr>
                <p14:cNvContentPartPr/>
                <p14:nvPr/>
              </p14:nvContentPartPr>
              <p14:xfrm>
                <a:off x="3966030" y="5497470"/>
                <a:ext cx="296280" cy="36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532A3094-3594-4845-B385-775A45FD1D3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957030" y="5488470"/>
                  <a:ext cx="3139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FF473AEF-978E-4ED8-8E2B-E7D2AF73384C}"/>
                    </a:ext>
                  </a:extLst>
                </p14:cNvPr>
                <p14:cNvContentPartPr/>
                <p14:nvPr/>
              </p14:nvContentPartPr>
              <p14:xfrm>
                <a:off x="4457070" y="5452830"/>
                <a:ext cx="2552040" cy="4500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FF473AEF-978E-4ED8-8E2B-E7D2AF73384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448430" y="5444190"/>
                  <a:ext cx="2569680" cy="6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1EC62D8B-9085-4ADD-A4A3-F04C998D5B36}"/>
                  </a:ext>
                </a:extLst>
              </p14:cNvPr>
              <p14:cNvContentPartPr/>
              <p14:nvPr/>
            </p14:nvContentPartPr>
            <p14:xfrm>
              <a:off x="4251510" y="5748390"/>
              <a:ext cx="635040" cy="1260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1EC62D8B-9085-4ADD-A4A3-F04C998D5B3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242870" y="5739390"/>
                <a:ext cx="6526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B199A067-E7B2-4A07-8BF6-8CE222723240}"/>
                  </a:ext>
                </a:extLst>
              </p14:cNvPr>
              <p14:cNvContentPartPr/>
              <p14:nvPr/>
            </p14:nvContentPartPr>
            <p14:xfrm>
              <a:off x="4274550" y="6021990"/>
              <a:ext cx="589320" cy="3636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B199A067-E7B2-4A07-8BF6-8CE22272324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265550" y="6012990"/>
                <a:ext cx="6069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E67975DB-F442-470A-9DFB-07620D9E735D}"/>
                  </a:ext>
                </a:extLst>
              </p14:cNvPr>
              <p14:cNvContentPartPr/>
              <p14:nvPr/>
            </p14:nvContentPartPr>
            <p14:xfrm>
              <a:off x="4285710" y="6331590"/>
              <a:ext cx="582840" cy="2340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E67975DB-F442-470A-9DFB-07620D9E735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276710" y="6322590"/>
                <a:ext cx="60048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7AA029F6-E253-4C91-81B7-06772D7C04F5}"/>
                  </a:ext>
                </a:extLst>
              </p14:cNvPr>
              <p14:cNvContentPartPr/>
              <p14:nvPr/>
            </p14:nvContentPartPr>
            <p14:xfrm>
              <a:off x="4274550" y="6537510"/>
              <a:ext cx="628920" cy="36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7AA029F6-E253-4C91-81B7-06772D7C04F5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265550" y="6528870"/>
                <a:ext cx="64656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4F402C0-1B61-45BE-BB52-C89A68AA9FA0}"/>
              </a:ext>
            </a:extLst>
          </p:cNvPr>
          <p:cNvSpPr txBox="1"/>
          <p:nvPr/>
        </p:nvSpPr>
        <p:spPr>
          <a:xfrm>
            <a:off x="6100848" y="3797068"/>
            <a:ext cx="273630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ROM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주소인지 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RAM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주소인지 알려면 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A_10 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보면 알 수 있고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어떤 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RAM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인지 알려면 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A_8, A_9</a:t>
            </a:r>
            <a:r>
              <a:rPr lang="ko-KR" altLang="en-US" sz="1500" b="1" dirty="0">
                <a:solidFill>
                  <a:schemeClr val="accent6">
                    <a:lumMod val="75000"/>
                  </a:schemeClr>
                </a:solidFill>
              </a:rPr>
              <a:t>를 보면 알 수 있음</a:t>
            </a:r>
            <a:r>
              <a:rPr lang="en-US" altLang="ko-KR" sz="1500" b="1" dirty="0">
                <a:solidFill>
                  <a:schemeClr val="accent6">
                    <a:lumMod val="75000"/>
                  </a:schemeClr>
                </a:solidFill>
              </a:rPr>
              <a:t>.</a:t>
            </a:r>
          </a:p>
          <a:p>
            <a:endParaRPr lang="ko-KR" altLang="en-US" sz="15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7674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0728"/>
            <a:ext cx="815115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5FB59A6-06C6-42C1-904A-A091A38EB953}"/>
                  </a:ext>
                </a:extLst>
              </p14:cNvPr>
              <p14:cNvContentPartPr/>
              <p14:nvPr/>
            </p14:nvContentPartPr>
            <p14:xfrm>
              <a:off x="740070" y="1071630"/>
              <a:ext cx="462240" cy="3304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5FB59A6-06C6-42C1-904A-A091A38EB9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1070" y="1062630"/>
                <a:ext cx="479880" cy="3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572A630-678C-411F-9625-030F9EF1EE18}"/>
                  </a:ext>
                </a:extLst>
              </p14:cNvPr>
              <p14:cNvContentPartPr/>
              <p14:nvPr/>
            </p14:nvContentPartPr>
            <p14:xfrm>
              <a:off x="2403270" y="3414510"/>
              <a:ext cx="297720" cy="1645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572A630-678C-411F-9625-030F9EF1EE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94630" y="3405510"/>
                <a:ext cx="31536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CAEE6728-B75D-42B7-B68F-94F25C30A712}"/>
                  </a:ext>
                </a:extLst>
              </p14:cNvPr>
              <p14:cNvContentPartPr/>
              <p14:nvPr/>
            </p14:nvContentPartPr>
            <p14:xfrm>
              <a:off x="3726630" y="3449430"/>
              <a:ext cx="304560" cy="1299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CAEE6728-B75D-42B7-B68F-94F25C30A71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17630" y="3440430"/>
                <a:ext cx="32220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49E390F-1742-4C9A-9DC8-C1E0132E8A4A}"/>
                  </a:ext>
                </a:extLst>
              </p14:cNvPr>
              <p14:cNvContentPartPr/>
              <p14:nvPr/>
            </p14:nvContentPartPr>
            <p14:xfrm>
              <a:off x="7691310" y="3553470"/>
              <a:ext cx="256680" cy="2664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49E390F-1742-4C9A-9DC8-C1E0132E8A4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82670" y="3544830"/>
                <a:ext cx="27432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9391B80C-DB6C-42A5-AA45-83C437109403}"/>
                  </a:ext>
                </a:extLst>
              </p14:cNvPr>
              <p14:cNvContentPartPr/>
              <p14:nvPr/>
            </p14:nvContentPartPr>
            <p14:xfrm>
              <a:off x="8115030" y="3920310"/>
              <a:ext cx="360720" cy="468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9391B80C-DB6C-42A5-AA45-83C43710940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106030" y="3911310"/>
                <a:ext cx="37836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97D9A644-7C5D-453F-AD21-00419344D736}"/>
                  </a:ext>
                </a:extLst>
              </p14:cNvPr>
              <p14:cNvContentPartPr/>
              <p14:nvPr/>
            </p14:nvContentPartPr>
            <p14:xfrm>
              <a:off x="786870" y="1323270"/>
              <a:ext cx="324720" cy="3121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97D9A644-7C5D-453F-AD21-00419344D73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8230" y="1314270"/>
                <a:ext cx="342360" cy="3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B2F6212B-38EF-4D4E-B14F-05C8C90F74A4}"/>
                  </a:ext>
                </a:extLst>
              </p14:cNvPr>
              <p14:cNvContentPartPr/>
              <p14:nvPr/>
            </p14:nvContentPartPr>
            <p14:xfrm>
              <a:off x="1552230" y="2398590"/>
              <a:ext cx="428400" cy="4269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B2F6212B-38EF-4D4E-B14F-05C8C90F74A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43590" y="2389950"/>
                <a:ext cx="44604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72931263-4B1B-4474-8C5E-F671DB30B85E}"/>
                  </a:ext>
                </a:extLst>
              </p14:cNvPr>
              <p14:cNvContentPartPr/>
              <p14:nvPr/>
            </p14:nvContentPartPr>
            <p14:xfrm>
              <a:off x="2465550" y="3553110"/>
              <a:ext cx="223560" cy="2412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72931263-4B1B-4474-8C5E-F671DB30B85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56550" y="3544110"/>
                <a:ext cx="24120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72D47BC1-5B6F-4F43-B6B2-0F0ACC87F7E5}"/>
                  </a:ext>
                </a:extLst>
              </p14:cNvPr>
              <p14:cNvContentPartPr/>
              <p14:nvPr/>
            </p14:nvContentPartPr>
            <p14:xfrm>
              <a:off x="1095030" y="2844270"/>
              <a:ext cx="277920" cy="2088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72D47BC1-5B6F-4F43-B6B2-0F0ACC87F7E5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086030" y="2835270"/>
                <a:ext cx="295560" cy="22644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별: 꼭짓점 5개 12">
            <a:extLst>
              <a:ext uri="{FF2B5EF4-FFF2-40B4-BE49-F238E27FC236}">
                <a16:creationId xmlns:a16="http://schemas.microsoft.com/office/drawing/2014/main" id="{44814876-415F-487B-82DB-0435232F68A9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09259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사용 목적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1600" b="0" spc="-100" dirty="0"/>
              <a:t>CPU</a:t>
            </a:r>
            <a:r>
              <a:rPr lang="ko-KR" altLang="en-US" sz="1600" b="0" spc="-100" dirty="0"/>
              <a:t>와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의 속도 차이로 인한 </a:t>
            </a:r>
            <a:r>
              <a:rPr lang="en-US" altLang="ko-KR" sz="1600" b="0" spc="-100" dirty="0"/>
              <a:t>CPU </a:t>
            </a:r>
            <a:r>
              <a:rPr lang="ko-KR" altLang="en-US" sz="1600" b="0" spc="-100" dirty="0"/>
              <a:t>대기 시간을 최소화 시키기 위하여 </a:t>
            </a:r>
            <a:r>
              <a:rPr lang="en-US" altLang="ko-KR" sz="1600" b="0" spc="-100" dirty="0"/>
              <a:t>CPU</a:t>
            </a:r>
            <a:r>
              <a:rPr lang="ko-KR" altLang="en-US" sz="1600" b="0" spc="-100" dirty="0"/>
              <a:t>와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 사이에 설치하는 고속 반도체 기억장치</a:t>
            </a:r>
          </a:p>
          <a:p>
            <a:pPr marL="4508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특징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보다 액세스 속도가 높은 칩 사용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가격 및 제한된 공간 때문에 용량이 적다</a:t>
            </a:r>
            <a:r>
              <a:rPr lang="en-US" altLang="ko-KR" sz="1600" b="0" spc="-100" dirty="0"/>
              <a:t>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907" y="3212976"/>
            <a:ext cx="2443639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73E36D66-72F5-49B0-A970-3348DB2FC4EB}"/>
                  </a:ext>
                </a:extLst>
              </p14:cNvPr>
              <p14:cNvContentPartPr/>
              <p14:nvPr/>
            </p14:nvContentPartPr>
            <p14:xfrm>
              <a:off x="2776950" y="4581270"/>
              <a:ext cx="730080" cy="259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73E36D66-72F5-49B0-A970-3348DB2FC4E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68310" y="4572270"/>
                <a:ext cx="7477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DC40DB44-219D-491A-9E4B-3BFAA99F1F0D}"/>
                  </a:ext>
                </a:extLst>
              </p14:cNvPr>
              <p14:cNvContentPartPr/>
              <p14:nvPr/>
            </p14:nvContentPartPr>
            <p14:xfrm>
              <a:off x="4182750" y="5107950"/>
              <a:ext cx="270000" cy="280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DC40DB44-219D-491A-9E4B-3BFAA99F1F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74110" y="5099310"/>
                <a:ext cx="28764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54D1A0BD-64D0-4D01-8FD1-1DF0327B57D6}"/>
                  </a:ext>
                </a:extLst>
              </p14:cNvPr>
              <p14:cNvContentPartPr/>
              <p14:nvPr/>
            </p14:nvContentPartPr>
            <p14:xfrm>
              <a:off x="4171590" y="4091310"/>
              <a:ext cx="171000" cy="241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54D1A0BD-64D0-4D01-8FD1-1DF0327B57D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62590" y="4082670"/>
                <a:ext cx="188640" cy="4176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별: 꼭짓점 5개 7">
            <a:extLst>
              <a:ext uri="{FF2B5EF4-FFF2-40B4-BE49-F238E27FC236}">
                <a16:creationId xmlns:a16="http://schemas.microsoft.com/office/drawing/2014/main" id="{ED999757-EC9B-4C6D-B29E-422667CADC88}"/>
              </a:ext>
            </a:extLst>
          </p:cNvPr>
          <p:cNvSpPr/>
          <p:nvPr/>
        </p:nvSpPr>
        <p:spPr>
          <a:xfrm>
            <a:off x="5050816" y="3655485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28675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책상 위</a:t>
            </a:r>
            <a:r>
              <a:rPr lang="en-US" altLang="ko-KR" sz="1600" b="0" dirty="0"/>
              <a:t>(</a:t>
            </a:r>
            <a:r>
              <a:rPr lang="ko-KR" altLang="en-US" sz="1600" b="0" dirty="0"/>
              <a:t>레지스터</a:t>
            </a:r>
            <a:r>
              <a:rPr lang="en-US" altLang="ko-KR" sz="1600" b="0" dirty="0"/>
              <a:t>)</a:t>
            </a:r>
            <a:r>
              <a:rPr lang="en-US" altLang="ko-KR" sz="1800" dirty="0"/>
              <a:t>, </a:t>
            </a:r>
            <a:r>
              <a:rPr lang="ko-KR" altLang="en-US" sz="1800" dirty="0"/>
              <a:t>서랍</a:t>
            </a:r>
            <a:r>
              <a:rPr lang="en-US" altLang="ko-KR" sz="1600" b="0" dirty="0"/>
              <a:t>(</a:t>
            </a:r>
            <a:r>
              <a:rPr lang="ko-KR" altLang="en-US" sz="1600" b="0" dirty="0"/>
              <a:t>캐시</a:t>
            </a:r>
            <a:r>
              <a:rPr lang="en-US" altLang="ko-KR" sz="1600" b="0" dirty="0"/>
              <a:t>)</a:t>
            </a:r>
            <a:r>
              <a:rPr lang="en-US" altLang="ko-KR" sz="1800" dirty="0"/>
              <a:t>, </a:t>
            </a:r>
            <a:r>
              <a:rPr lang="ko-KR" altLang="en-US" sz="1800" dirty="0"/>
              <a:t>파일 캐비닛</a:t>
            </a:r>
            <a:r>
              <a:rPr lang="en-US" altLang="ko-KR" sz="1600" b="0" dirty="0"/>
              <a:t>(</a:t>
            </a:r>
            <a:r>
              <a:rPr lang="ko-KR" altLang="en-US" sz="1600" b="0" dirty="0" err="1"/>
              <a:t>주기억</a:t>
            </a:r>
            <a:r>
              <a:rPr lang="ko-KR" altLang="en-US" sz="1600" b="0" dirty="0"/>
              <a:t> 장치</a:t>
            </a:r>
            <a:r>
              <a:rPr lang="en-US" altLang="ko-KR" sz="1600" b="0" dirty="0"/>
              <a:t>)</a:t>
            </a:r>
            <a:r>
              <a:rPr lang="ko-KR" altLang="en-US" sz="1800" dirty="0"/>
              <a:t>의 비교</a:t>
            </a:r>
            <a:endParaRPr lang="en-US" altLang="ko-KR" sz="1600" b="0" spc="-100" dirty="0"/>
          </a:p>
        </p:txBody>
      </p:sp>
      <p:pic>
        <p:nvPicPr>
          <p:cNvPr id="28730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340768"/>
            <a:ext cx="8067675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9580" y="4437112"/>
            <a:ext cx="1282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err="1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600" b="1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장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84368" y="3717032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캐시</a:t>
            </a:r>
            <a:endParaRPr lang="en-US" altLang="ko-KR" sz="1600" b="1" dirty="0">
              <a:solidFill>
                <a:srgbClr val="00B0F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sz="1600" b="1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메모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69298" y="3501008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레지스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69665" y="2492896"/>
            <a:ext cx="199926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캐비닛 접근시간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30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초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2042" y="3463330"/>
            <a:ext cx="14061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책상 위 </a:t>
            </a:r>
            <a:endParaRPr lang="en-US" altLang="ko-KR" sz="1500" spc="-100" dirty="0">
              <a:solidFill>
                <a:srgbClr val="2B6278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접근시간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30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초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50571" y="2680345"/>
            <a:ext cx="172675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랍 접근시간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5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초</a:t>
            </a:r>
          </a:p>
        </p:txBody>
      </p:sp>
    </p:spTree>
    <p:extLst>
      <p:ext uri="{BB962C8B-B14F-4D97-AF65-F5344CB8AC3E}">
        <p14:creationId xmlns:p14="http://schemas.microsoft.com/office/powerpoint/2010/main" val="973198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47675" indent="-354013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dirty="0"/>
              <a:t>용량에 따른 분류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용량</a:t>
            </a:r>
            <a:r>
              <a:rPr lang="en-US" altLang="ko-KR" spc="-100" dirty="0"/>
              <a:t>(capacity)</a:t>
            </a:r>
            <a:r>
              <a:rPr lang="ko-KR" altLang="en-US" spc="-100" dirty="0"/>
              <a:t>은 기억 장치가 저장할 수 있는 데이터의 총량으로 바이트나 워드로 나타낸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워드</a:t>
            </a:r>
            <a:r>
              <a:rPr lang="en-US" altLang="ko-KR" spc="-100" dirty="0"/>
              <a:t>(word)</a:t>
            </a:r>
            <a:r>
              <a:rPr lang="ko-KR" altLang="en-US" spc="-100" dirty="0"/>
              <a:t>는 시스템에 따라 </a:t>
            </a:r>
            <a:r>
              <a:rPr lang="en-US" altLang="ko-KR" spc="-100" dirty="0"/>
              <a:t>8, 16, 32, 64</a:t>
            </a:r>
            <a:r>
              <a:rPr lang="ko-KR" altLang="en-US" spc="-100" dirty="0"/>
              <a:t>비트로 길이가 다양한데 이는 </a:t>
            </a:r>
            <a:r>
              <a:rPr lang="en-US" altLang="ko-KR" spc="-100" dirty="0"/>
              <a:t>CPU</a:t>
            </a:r>
            <a:r>
              <a:rPr lang="ko-KR" altLang="en-US" spc="-100" dirty="0"/>
              <a:t>가 처리하는 명령어 길이나 내부에서 한 번에 연산할 수 있는 데이터 비트 수와 같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일반적으로 외부 기억 장치는 용량을 바이트로 표시한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indent="-354013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dirty="0"/>
              <a:t>전송 단위에 따른 분류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내부 기억 장치에서 전송 단위는 기억 장치로 들어가고 나오는 데이터선의 수로</a:t>
            </a:r>
            <a:r>
              <a:rPr lang="en-US" altLang="ko-KR" spc="-100" dirty="0"/>
              <a:t>, </a:t>
            </a:r>
            <a:r>
              <a:rPr lang="ko-KR" altLang="en-US" spc="-100" dirty="0"/>
              <a:t>워드 길이와 같거나 다를 수도 있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외부 기억 장치에서 전송 단위는 워드보다 큰 </a:t>
            </a:r>
            <a:r>
              <a:rPr lang="ko-KR" altLang="en-US" b="1" spc="-100" dirty="0">
                <a:solidFill>
                  <a:srgbClr val="00B0F0"/>
                </a:solidFill>
              </a:rPr>
              <a:t>블록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예를 들어 외부 기억 장치인 하드 디스크는 블록 크기가 </a:t>
            </a:r>
            <a:r>
              <a:rPr lang="en-US" altLang="ko-KR" spc="-100" dirty="0"/>
              <a:t>512</a:t>
            </a:r>
            <a:r>
              <a:rPr lang="ko-KR" altLang="en-US" spc="-100" dirty="0"/>
              <a:t>바이트 또는 </a:t>
            </a:r>
            <a:r>
              <a:rPr lang="en-US" altLang="ko-KR" spc="-100" dirty="0"/>
              <a:t>1024</a:t>
            </a:r>
            <a:r>
              <a:rPr lang="ko-KR" altLang="en-US" spc="-100" dirty="0"/>
              <a:t>바이트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외부 기억 장치에 연결되는 데이터 버스의 폭은 </a:t>
            </a:r>
            <a:r>
              <a:rPr lang="en-US" altLang="ko-KR" spc="-100" dirty="0"/>
              <a:t>8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16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32</a:t>
            </a:r>
            <a:r>
              <a:rPr lang="ko-KR" altLang="en-US" spc="-100" dirty="0"/>
              <a:t>비트이므로 블록 하나를 전송하려면 전송 동작이 여러 번 연속으로 이루어져야 한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ko-KR" altLang="en-US" spc="-1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122AB257-19AC-400B-9457-A8550E7A8F6F}"/>
              </a:ext>
            </a:extLst>
          </p:cNvPr>
          <p:cNvGrpSpPr/>
          <p:nvPr/>
        </p:nvGrpSpPr>
        <p:grpSpPr>
          <a:xfrm>
            <a:off x="2125710" y="1347390"/>
            <a:ext cx="5109480" cy="97920"/>
            <a:chOff x="2125710" y="1347390"/>
            <a:chExt cx="5109480" cy="9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17243071-FC9C-4693-A8A5-490CF10A740A}"/>
                    </a:ext>
                  </a:extLst>
                </p14:cNvPr>
                <p14:cNvContentPartPr/>
                <p14:nvPr/>
              </p14:nvContentPartPr>
              <p14:xfrm>
                <a:off x="2125710" y="1358190"/>
                <a:ext cx="3378600" cy="8712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17243071-FC9C-4693-A8A5-490CF10A740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117070" y="1349190"/>
                  <a:ext cx="33962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515B6286-36AD-4DA6-83B5-2BE1F8C61D87}"/>
                    </a:ext>
                  </a:extLst>
                </p14:cNvPr>
                <p14:cNvContentPartPr/>
                <p14:nvPr/>
              </p14:nvContentPartPr>
              <p14:xfrm>
                <a:off x="6080310" y="1347390"/>
                <a:ext cx="1154880" cy="1260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515B6286-36AD-4DA6-83B5-2BE1F8C61D8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071310" y="1338750"/>
                  <a:ext cx="117252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그룹 7">
            <a:extLst>
              <a:ext uri="{FF2B5EF4-FFF2-40B4-BE49-F238E27FC236}">
                <a16:creationId xmlns:a16="http://schemas.microsoft.com/office/drawing/2014/main" id="{2317C887-F313-4DDD-BBF1-E72616D0F289}"/>
              </a:ext>
            </a:extLst>
          </p:cNvPr>
          <p:cNvGrpSpPr/>
          <p:nvPr/>
        </p:nvGrpSpPr>
        <p:grpSpPr>
          <a:xfrm>
            <a:off x="582750" y="1656990"/>
            <a:ext cx="2056680" cy="104040"/>
            <a:chOff x="582750" y="1656990"/>
            <a:chExt cx="205668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6A5B4663-5A44-4D55-AC27-3A6416B7561A}"/>
                    </a:ext>
                  </a:extLst>
                </p14:cNvPr>
                <p14:cNvContentPartPr/>
                <p14:nvPr/>
              </p14:nvContentPartPr>
              <p14:xfrm>
                <a:off x="582750" y="1656990"/>
                <a:ext cx="762480" cy="9360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6A5B4663-5A44-4D55-AC27-3A6416B7561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73750" y="1648350"/>
                  <a:ext cx="7801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7BC2E889-6500-4C6F-90F0-7EE924BC6900}"/>
                    </a:ext>
                  </a:extLst>
                </p14:cNvPr>
                <p14:cNvContentPartPr/>
                <p14:nvPr/>
              </p14:nvContentPartPr>
              <p14:xfrm>
                <a:off x="1851390" y="1702710"/>
                <a:ext cx="788040" cy="5832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7BC2E889-6500-4C6F-90F0-7EE924BC690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42750" y="1693710"/>
                  <a:ext cx="805680" cy="75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D1709732-47E5-4F37-B522-E820E3A7CED8}"/>
                  </a:ext>
                </a:extLst>
              </p14:cNvPr>
              <p14:cNvContentPartPr/>
              <p14:nvPr/>
            </p14:nvContentPartPr>
            <p14:xfrm>
              <a:off x="5920470" y="1657350"/>
              <a:ext cx="79200" cy="226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D1709732-47E5-4F37-B522-E820E3A7CED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11470" y="1648710"/>
                <a:ext cx="9684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A24EEBE9-28D7-4D02-B308-6A797F668956}"/>
                  </a:ext>
                </a:extLst>
              </p14:cNvPr>
              <p14:cNvContentPartPr/>
              <p14:nvPr/>
            </p14:nvContentPartPr>
            <p14:xfrm>
              <a:off x="959670" y="1895310"/>
              <a:ext cx="4615920" cy="1170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A24EEBE9-28D7-4D02-B308-6A797F66895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51030" y="1886670"/>
                <a:ext cx="46335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40DF793A-8AB2-4AA2-A079-679AC22EA73A}"/>
                  </a:ext>
                </a:extLst>
              </p14:cNvPr>
              <p14:cNvContentPartPr/>
              <p14:nvPr/>
            </p14:nvContentPartPr>
            <p14:xfrm>
              <a:off x="708390" y="3254670"/>
              <a:ext cx="1187640" cy="8280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40DF793A-8AB2-4AA2-A079-679AC22EA73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99390" y="3246030"/>
                <a:ext cx="120528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DEF74361-D6C8-4F08-862D-951473ED2CE3}"/>
                  </a:ext>
                </a:extLst>
              </p14:cNvPr>
              <p14:cNvContentPartPr/>
              <p14:nvPr/>
            </p14:nvContentPartPr>
            <p14:xfrm>
              <a:off x="7497630" y="3371670"/>
              <a:ext cx="1068840" cy="1188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DEF74361-D6C8-4F08-862D-951473ED2CE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488990" y="3362670"/>
                <a:ext cx="108648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BE3CF5C-BACA-43A9-A165-CEC4BAC7497E}"/>
                  </a:ext>
                </a:extLst>
              </p14:cNvPr>
              <p14:cNvContentPartPr/>
              <p14:nvPr/>
            </p14:nvContentPartPr>
            <p14:xfrm>
              <a:off x="616950" y="3908430"/>
              <a:ext cx="1091880" cy="277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BE3CF5C-BACA-43A9-A165-CEC4BAC7497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07950" y="3899790"/>
                <a:ext cx="110952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C33537CF-3F50-468B-A2BB-0A8AD2C5BE85}"/>
                  </a:ext>
                </a:extLst>
              </p14:cNvPr>
              <p14:cNvContentPartPr/>
              <p14:nvPr/>
            </p14:nvContentPartPr>
            <p14:xfrm>
              <a:off x="4457430" y="3954510"/>
              <a:ext cx="423000" cy="3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C33537CF-3F50-468B-A2BB-0A8AD2C5BE8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448430" y="3945510"/>
                <a:ext cx="4406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5174BF82-6C51-46F7-8AB3-1C1CF4837569}"/>
                  </a:ext>
                </a:extLst>
              </p14:cNvPr>
              <p14:cNvContentPartPr/>
              <p14:nvPr/>
            </p14:nvContentPartPr>
            <p14:xfrm>
              <a:off x="1714230" y="4057830"/>
              <a:ext cx="2125080" cy="18360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5174BF82-6C51-46F7-8AB3-1C1CF483756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05230" y="4048830"/>
                <a:ext cx="214272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D190B203-53CB-4E69-86B5-D0B39C37DE0A}"/>
                  </a:ext>
                </a:extLst>
              </p14:cNvPr>
              <p14:cNvContentPartPr/>
              <p14:nvPr/>
            </p14:nvContentPartPr>
            <p14:xfrm>
              <a:off x="2948670" y="4491630"/>
              <a:ext cx="4074840" cy="1389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D190B203-53CB-4E69-86B5-D0B39C37DE0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940030" y="4482990"/>
                <a:ext cx="409248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그룹 18">
            <a:extLst>
              <a:ext uri="{FF2B5EF4-FFF2-40B4-BE49-F238E27FC236}">
                <a16:creationId xmlns:a16="http://schemas.microsoft.com/office/drawing/2014/main" id="{F68EDC65-0A18-4E20-AE96-0CA8E4392AF0}"/>
              </a:ext>
            </a:extLst>
          </p:cNvPr>
          <p:cNvGrpSpPr/>
          <p:nvPr/>
        </p:nvGrpSpPr>
        <p:grpSpPr>
          <a:xfrm>
            <a:off x="1977030" y="4845870"/>
            <a:ext cx="434520" cy="46440"/>
            <a:chOff x="1977030" y="4845870"/>
            <a:chExt cx="43452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859C5E0B-0918-4073-88D9-C7C2189B9098}"/>
                    </a:ext>
                  </a:extLst>
                </p14:cNvPr>
                <p14:cNvContentPartPr/>
                <p14:nvPr/>
              </p14:nvContentPartPr>
              <p14:xfrm>
                <a:off x="1977030" y="4845870"/>
                <a:ext cx="422280" cy="4212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859C5E0B-0918-4073-88D9-C7C2189B909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968390" y="4837230"/>
                  <a:ext cx="4399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20FCA9B5-DBE9-48BF-A384-EDA8A8170D54}"/>
                    </a:ext>
                  </a:extLst>
                </p14:cNvPr>
                <p14:cNvContentPartPr/>
                <p14:nvPr/>
              </p14:nvContentPartPr>
              <p14:xfrm>
                <a:off x="2411190" y="4891950"/>
                <a:ext cx="360" cy="36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20FCA9B5-DBE9-48BF-A384-EDA8A8170D5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402550" y="48829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120468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기본적인 동작 흐름도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1600" b="0" spc="-100" dirty="0"/>
              <a:t>CPU</a:t>
            </a:r>
            <a:r>
              <a:rPr lang="ko-KR" altLang="en-US" sz="1600" b="0" spc="-100" dirty="0"/>
              <a:t>가 기억 장치에서 어떤 정보</a:t>
            </a:r>
            <a:r>
              <a:rPr lang="en-US" altLang="ko-KR" sz="1600" b="0" spc="-100" dirty="0"/>
              <a:t>(</a:t>
            </a:r>
            <a:r>
              <a:rPr lang="ko-KR" altLang="en-US" sz="1600" b="0" spc="-100" dirty="0"/>
              <a:t>명령어 또는 데이터</a:t>
            </a:r>
            <a:r>
              <a:rPr lang="en-US" altLang="ko-KR" sz="1600" b="0" spc="-100" dirty="0"/>
              <a:t>)</a:t>
            </a:r>
            <a:r>
              <a:rPr lang="ko-KR" altLang="en-US" sz="1600" b="0" spc="-100" dirty="0"/>
              <a:t>를 읽으려는 경우 먼저 해당 정보가 캐시에 있는지 검사한다</a:t>
            </a:r>
            <a:r>
              <a:rPr lang="en-US" altLang="ko-KR" sz="1600" b="0" spc="-100" dirty="0"/>
              <a:t>. 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있다면 해당 정보를 즉시 읽어 들이고</a:t>
            </a:r>
            <a:r>
              <a:rPr lang="en-US" altLang="ko-KR" sz="1600" b="0" spc="-100" dirty="0"/>
              <a:t>, </a:t>
            </a:r>
            <a:r>
              <a:rPr lang="ko-KR" altLang="en-US" sz="1600" b="0" spc="-100" dirty="0"/>
              <a:t>없다면 해당 정보를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에서 캐시로 적재한 후 읽어 들인다</a:t>
            </a:r>
            <a:r>
              <a:rPr lang="en-US" altLang="ko-KR" sz="1600" b="0" spc="-100" dirty="0"/>
              <a:t>.</a:t>
            </a:r>
            <a:endParaRPr lang="ko-KR" altLang="en-US" sz="1600" b="0" spc="-1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353964"/>
            <a:ext cx="5532120" cy="424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F638BC8C-CC9A-4192-9A3F-13B9B8D6C39A}"/>
                  </a:ext>
                </a:extLst>
              </p14:cNvPr>
              <p14:cNvContentPartPr/>
              <p14:nvPr/>
            </p14:nvContentPartPr>
            <p14:xfrm>
              <a:off x="2045790" y="3325950"/>
              <a:ext cx="1172520" cy="140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F638BC8C-CC9A-4192-9A3F-13B9B8D6C39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36790" y="3316950"/>
                <a:ext cx="119016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EED1C746-D193-4347-9D90-0CE4C9E9F78B}"/>
                  </a:ext>
                </a:extLst>
              </p14:cNvPr>
              <p14:cNvContentPartPr/>
              <p14:nvPr/>
            </p14:nvContentPartPr>
            <p14:xfrm>
              <a:off x="2388510" y="4091310"/>
              <a:ext cx="316080" cy="511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EED1C746-D193-4347-9D90-0CE4C9E9F78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79870" y="4082670"/>
                <a:ext cx="33372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F7DC59F4-E6F6-4561-A27E-5E01216F6EFA}"/>
                  </a:ext>
                </a:extLst>
              </p14:cNvPr>
              <p14:cNvContentPartPr/>
              <p14:nvPr/>
            </p14:nvContentPartPr>
            <p14:xfrm>
              <a:off x="2320110" y="5234310"/>
              <a:ext cx="770760" cy="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F7DC59F4-E6F6-4561-A27E-5E01216F6EF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1110" y="5225670"/>
                <a:ext cx="788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840DA39-1BEF-4486-BD93-C323B3EDCB64}"/>
                  </a:ext>
                </a:extLst>
              </p14:cNvPr>
              <p14:cNvContentPartPr/>
              <p14:nvPr/>
            </p14:nvContentPartPr>
            <p14:xfrm>
              <a:off x="4823190" y="4091310"/>
              <a:ext cx="1225440" cy="925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840DA39-1BEF-4486-BD93-C323B3EDCB6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14190" y="4082670"/>
                <a:ext cx="1243080" cy="11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72AF77AF-8E78-41D1-A77F-803B28B4A714}"/>
              </a:ext>
            </a:extLst>
          </p:cNvPr>
          <p:cNvGrpSpPr/>
          <p:nvPr/>
        </p:nvGrpSpPr>
        <p:grpSpPr>
          <a:xfrm>
            <a:off x="3794310" y="5565510"/>
            <a:ext cx="2966040" cy="184320"/>
            <a:chOff x="3794310" y="5565510"/>
            <a:chExt cx="2966040" cy="18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D26E73E4-D69A-41E9-A04B-2516E81E377C}"/>
                    </a:ext>
                  </a:extLst>
                </p14:cNvPr>
                <p14:cNvContentPartPr/>
                <p14:nvPr/>
              </p14:nvContentPartPr>
              <p14:xfrm>
                <a:off x="3794310" y="5565510"/>
                <a:ext cx="1360800" cy="18432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D26E73E4-D69A-41E9-A04B-2516E81E377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785670" y="5556510"/>
                  <a:ext cx="13784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E8CB4300-601A-4890-B802-B44DB2B13EA7}"/>
                    </a:ext>
                  </a:extLst>
                </p14:cNvPr>
                <p14:cNvContentPartPr/>
                <p14:nvPr/>
              </p14:nvContentPartPr>
              <p14:xfrm>
                <a:off x="6034950" y="5577390"/>
                <a:ext cx="725400" cy="7632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E8CB4300-601A-4890-B802-B44DB2B13EA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025950" y="5568750"/>
                  <a:ext cx="743040" cy="9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8588E168-BC40-44DD-B635-62AD5E200026}"/>
                  </a:ext>
                </a:extLst>
              </p14:cNvPr>
              <p14:cNvContentPartPr/>
              <p14:nvPr/>
            </p14:nvContentPartPr>
            <p14:xfrm>
              <a:off x="2204550" y="3597750"/>
              <a:ext cx="747000" cy="4845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8588E168-BC40-44DD-B635-62AD5E20002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95550" y="3589110"/>
                <a:ext cx="764640" cy="5022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별: 꼭짓점 5개 12">
            <a:extLst>
              <a:ext uri="{FF2B5EF4-FFF2-40B4-BE49-F238E27FC236}">
                <a16:creationId xmlns:a16="http://schemas.microsoft.com/office/drawing/2014/main" id="{68B3AB44-7069-40EA-AF49-235AAF576FFF}"/>
              </a:ext>
            </a:extLst>
          </p:cNvPr>
          <p:cNvSpPr/>
          <p:nvPr/>
        </p:nvSpPr>
        <p:spPr>
          <a:xfrm>
            <a:off x="7210605" y="1988840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B16415-28A1-4BAE-8645-DBE7EFEA639D}"/>
              </a:ext>
            </a:extLst>
          </p:cNvPr>
          <p:cNvSpPr txBox="1"/>
          <p:nvPr/>
        </p:nvSpPr>
        <p:spPr>
          <a:xfrm>
            <a:off x="6034950" y="2132856"/>
            <a:ext cx="1129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그냥 그렇구나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233563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dirty="0"/>
              <a:t>캐시의 </a:t>
            </a:r>
            <a:r>
              <a:rPr lang="ko-KR" altLang="en-US" sz="1800" dirty="0" err="1"/>
              <a:t>히트율</a:t>
            </a:r>
            <a:r>
              <a:rPr lang="ko-KR" altLang="en-US" sz="1800" dirty="0"/>
              <a:t> 및 평균 액세스 시간</a:t>
            </a:r>
            <a:endParaRPr lang="en-US" altLang="ko-KR" sz="18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캐시 히트</a:t>
            </a:r>
            <a:r>
              <a:rPr lang="en-US" altLang="ko-KR" sz="1600" b="0" spc="-100" dirty="0"/>
              <a:t>(cache hit) : CPU</a:t>
            </a:r>
            <a:r>
              <a:rPr lang="ko-KR" altLang="en-US" sz="1600" b="0" spc="-100" dirty="0"/>
              <a:t>가 원하는 데이터가 캐시에 있는 상태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캐시 미스</a:t>
            </a:r>
            <a:r>
              <a:rPr lang="en-US" altLang="ko-KR" sz="1600" b="0" spc="-100" dirty="0"/>
              <a:t>(cache miss) : CPU</a:t>
            </a:r>
            <a:r>
              <a:rPr lang="ko-KR" altLang="en-US" sz="1600" b="0" spc="-100" dirty="0"/>
              <a:t>가 원하는 데이터가 캐시에 없는 상태</a:t>
            </a:r>
            <a:r>
              <a:rPr lang="en-US" altLang="ko-KR" sz="1600" b="0" spc="-100" dirty="0"/>
              <a:t>.  </a:t>
            </a:r>
            <a:r>
              <a:rPr lang="ko-KR" altLang="en-US" sz="1600" b="0" spc="-100" dirty="0"/>
              <a:t>이 경우에는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로부터 데이터를 읽어온다</a:t>
            </a:r>
            <a:r>
              <a:rPr lang="en-US" altLang="ko-KR" sz="1600" b="0" spc="-100" dirty="0"/>
              <a:t>.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 err="1"/>
              <a:t>히트률</a:t>
            </a:r>
            <a:r>
              <a:rPr lang="en-US" altLang="ko-KR" sz="1600" b="0" spc="-100" dirty="0"/>
              <a:t>(hit ratio) : </a:t>
            </a:r>
            <a:r>
              <a:rPr lang="ko-KR" altLang="en-US" sz="1600" b="0" spc="-100" dirty="0"/>
              <a:t>캐시에 히트되는 정도</a:t>
            </a:r>
            <a:r>
              <a:rPr lang="en-US" altLang="ko-KR" sz="1600" b="0" spc="-100" dirty="0"/>
              <a:t>(</a:t>
            </a:r>
            <a:r>
              <a:rPr lang="en-US" altLang="ko-KR" sz="1600" b="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ko-KR" sz="1600" b="0" spc="-100" dirty="0"/>
              <a:t>)</a:t>
            </a:r>
          </a:p>
          <a:p>
            <a:pPr marL="369887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None/>
            </a:pPr>
            <a:r>
              <a:rPr lang="en-US" altLang="ko-KR" sz="1600" b="0" spc="-100" dirty="0"/>
              <a:t> 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en-US" altLang="ko-KR" sz="16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en-US" altLang="ko-KR" sz="16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캐시의 </a:t>
            </a:r>
            <a:r>
              <a:rPr lang="ko-KR" altLang="en-US" sz="1600" b="0" spc="-100" dirty="0" err="1"/>
              <a:t>미스율</a:t>
            </a:r>
            <a:r>
              <a:rPr lang="en-US" altLang="ko-KR" sz="1600" b="0" spc="-100" dirty="0"/>
              <a:t>(miss ratio) = (1 - </a:t>
            </a:r>
            <a:r>
              <a:rPr lang="en-US" altLang="ko-KR" sz="1600" b="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ko-KR" sz="1600" b="0" spc="-100" dirty="0"/>
              <a:t>)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ko-KR" altLang="en-US" sz="1600" b="0" spc="-100" dirty="0"/>
              <a:t>평균 기억장치 액세스 시간</a:t>
            </a:r>
            <a:r>
              <a:rPr lang="en-US" altLang="ko-KR" sz="1600" b="0" dirty="0"/>
              <a:t>(</a:t>
            </a:r>
            <a:r>
              <a:rPr lang="en-US" altLang="ko-KR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600" b="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600" b="0" dirty="0"/>
              <a:t>)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en-US" altLang="ko-KR" sz="14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en-US" altLang="ko-KR" sz="1400" b="0" spc="-100" dirty="0"/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en-US" altLang="ko-KR" sz="1400" b="0" spc="-100" dirty="0"/>
          </a:p>
          <a:p>
            <a:pPr marL="369887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None/>
            </a:pPr>
            <a:r>
              <a:rPr lang="ko-KR" altLang="en-US" sz="1600" b="0" spc="-100" dirty="0"/>
              <a:t>   단</a:t>
            </a:r>
            <a:r>
              <a:rPr lang="en-US" altLang="ko-KR" sz="1600" b="0" spc="-100" dirty="0"/>
              <a:t>, </a:t>
            </a:r>
            <a:r>
              <a:rPr lang="en-US" altLang="ko-KR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600" b="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ko-KR" altLang="en-US" sz="1600" b="0" spc="-100" dirty="0"/>
              <a:t>는 캐시 액세스 시간</a:t>
            </a:r>
            <a:r>
              <a:rPr lang="en-US" altLang="ko-KR" sz="1600" b="0" spc="-100" dirty="0"/>
              <a:t>, </a:t>
            </a:r>
            <a:r>
              <a:rPr lang="en-US" altLang="ko-KR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600" b="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ko-KR" altLang="en-US" sz="1600" b="0" spc="-100" dirty="0"/>
              <a:t>은 </a:t>
            </a:r>
            <a:r>
              <a:rPr lang="ko-KR" altLang="en-US" sz="1600" b="0" spc="-100" dirty="0" err="1"/>
              <a:t>주기억</a:t>
            </a:r>
            <a:r>
              <a:rPr lang="ko-KR" altLang="en-US" sz="1600" b="0" spc="-100" dirty="0"/>
              <a:t> 장치 액세스 시간</a:t>
            </a:r>
          </a:p>
          <a:p>
            <a:pPr marL="542925" indent="-173038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endParaRPr lang="ko-KR" altLang="en-US" sz="1600" b="0" spc="-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1763688" y="2519461"/>
                <a:ext cx="2929200" cy="609847"/>
              </a:xfrm>
              <a:prstGeom prst="rect">
                <a:avLst/>
              </a:prstGeom>
              <a:ln w="12700">
                <a:solidFill>
                  <a:srgbClr val="00B0F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00">
                          <a:latin typeface="Cambria Math"/>
                        </a:rPr>
                        <m:t>𝐻</m:t>
                      </m:r>
                      <m:r>
                        <a:rPr lang="en-US" altLang="ko-KR" sz="1600" spc="-1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ko-KR" sz="1600" i="1" spc="-1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ko-KR" altLang="ko-KR" sz="1600" spc="-100"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m:t>캐시에 히트되는 횟수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ko-KR" altLang="ko-KR" sz="1600" spc="-100"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m:t>전체 기억장치 액세스 횟수</m:t>
                          </m:r>
                        </m:den>
                      </m:f>
                    </m:oMath>
                  </m:oMathPara>
                </a14:m>
                <a:endParaRPr lang="ko-KR" altLang="en-US" sz="1600" spc="-1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519461"/>
                <a:ext cx="2929200" cy="6098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27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20129"/>
              </p:ext>
            </p:extLst>
          </p:nvPr>
        </p:nvGraphicFramePr>
        <p:xfrm>
          <a:off x="1763688" y="4149080"/>
          <a:ext cx="2738050" cy="6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4" imgW="1637589" imgH="393529" progId="Equation.DSMT4">
                  <p:embed/>
                </p:oleObj>
              </mc:Choice>
              <mc:Fallback>
                <p:oleObj name="Equation" r:id="rId4" imgW="163758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49080"/>
                        <a:ext cx="2738050" cy="652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78611"/>
              </p:ext>
            </p:extLst>
          </p:nvPr>
        </p:nvGraphicFramePr>
        <p:xfrm>
          <a:off x="4932040" y="4293096"/>
          <a:ext cx="1104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293096"/>
                        <a:ext cx="1104900" cy="3159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97D9A685-BF06-4D79-BD00-ACB007375DD9}"/>
                  </a:ext>
                </a:extLst>
              </p14:cNvPr>
              <p14:cNvContentPartPr/>
              <p14:nvPr/>
            </p14:nvContentPartPr>
            <p14:xfrm>
              <a:off x="776790" y="1359990"/>
              <a:ext cx="1519200" cy="759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97D9A685-BF06-4D79-BD00-ACB007375DD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150" y="1350990"/>
                <a:ext cx="153684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4FF8C6C3-1DAF-449A-A094-CFBBC4B1D3E0}"/>
                  </a:ext>
                </a:extLst>
              </p14:cNvPr>
              <p14:cNvContentPartPr/>
              <p14:nvPr/>
            </p14:nvContentPartPr>
            <p14:xfrm>
              <a:off x="1334070" y="742230"/>
              <a:ext cx="734760" cy="28548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4FF8C6C3-1DAF-449A-A094-CFBBC4B1D3E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25430" y="733590"/>
                <a:ext cx="752400" cy="30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5EBE3B33-7C36-46E2-A17F-BA55873B7BB8}"/>
                  </a:ext>
                </a:extLst>
              </p14:cNvPr>
              <p14:cNvContentPartPr/>
              <p14:nvPr/>
            </p14:nvContentPartPr>
            <p14:xfrm>
              <a:off x="799830" y="2349630"/>
              <a:ext cx="921960" cy="1692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5EBE3B33-7C36-46E2-A17F-BA55873B7BB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0830" y="2340990"/>
                <a:ext cx="93960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8EF39767-2C4F-4190-A590-0779203CB923}"/>
                  </a:ext>
                </a:extLst>
              </p14:cNvPr>
              <p14:cNvContentPartPr/>
              <p14:nvPr/>
            </p14:nvContentPartPr>
            <p14:xfrm>
              <a:off x="2331270" y="3086190"/>
              <a:ext cx="2292120" cy="964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8EF39767-2C4F-4190-A590-0779203CB92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22270" y="3077190"/>
                <a:ext cx="2309760" cy="11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그룹 12">
            <a:extLst>
              <a:ext uri="{FF2B5EF4-FFF2-40B4-BE49-F238E27FC236}">
                <a16:creationId xmlns:a16="http://schemas.microsoft.com/office/drawing/2014/main" id="{C6FDBDB9-0D15-4CAF-8604-5B8D191D258B}"/>
              </a:ext>
            </a:extLst>
          </p:cNvPr>
          <p:cNvGrpSpPr/>
          <p:nvPr/>
        </p:nvGrpSpPr>
        <p:grpSpPr>
          <a:xfrm>
            <a:off x="1371510" y="3702510"/>
            <a:ext cx="2183040" cy="47520"/>
            <a:chOff x="1371510" y="3702510"/>
            <a:chExt cx="2183040" cy="4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D0568161-DE95-4C09-BC6C-9E53FFF55BB8}"/>
                    </a:ext>
                  </a:extLst>
                </p14:cNvPr>
                <p14:cNvContentPartPr/>
                <p14:nvPr/>
              </p14:nvContentPartPr>
              <p14:xfrm>
                <a:off x="1371510" y="3702510"/>
                <a:ext cx="1278000" cy="4752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D0568161-DE95-4C09-BC6C-9E53FFF55BB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62510" y="3693510"/>
                  <a:ext cx="12956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01D1142C-2E44-4671-8AF7-7D6A20427FD9}"/>
                    </a:ext>
                  </a:extLst>
                </p14:cNvPr>
                <p14:cNvContentPartPr/>
                <p14:nvPr/>
              </p14:nvContentPartPr>
              <p14:xfrm>
                <a:off x="3063150" y="3737070"/>
                <a:ext cx="491400" cy="36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01D1142C-2E44-4671-8AF7-7D6A20427FD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54150" y="3728430"/>
                  <a:ext cx="50904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974D470A-7BF7-440D-8A00-2390795BB6DC}"/>
                  </a:ext>
                </a:extLst>
              </p14:cNvPr>
              <p14:cNvContentPartPr/>
              <p14:nvPr/>
            </p14:nvContentPartPr>
            <p14:xfrm>
              <a:off x="731070" y="4068630"/>
              <a:ext cx="342000" cy="237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974D470A-7BF7-440D-8A00-2390795BB6D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22430" y="4059630"/>
                <a:ext cx="35964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04BE88A6-D80E-44EF-AD97-DB7CF7BFF320}"/>
                  </a:ext>
                </a:extLst>
              </p14:cNvPr>
              <p14:cNvContentPartPr/>
              <p14:nvPr/>
            </p14:nvContentPartPr>
            <p14:xfrm>
              <a:off x="1748430" y="4480110"/>
              <a:ext cx="227520" cy="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04BE88A6-D80E-44EF-AD97-DB7CF7BFF3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39790" y="4471470"/>
                <a:ext cx="245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82A536F8-D04A-4DE9-BA9A-0C736FC5C75C}"/>
                  </a:ext>
                </a:extLst>
              </p14:cNvPr>
              <p14:cNvContentPartPr/>
              <p14:nvPr/>
            </p14:nvContentPartPr>
            <p14:xfrm>
              <a:off x="2240190" y="4457430"/>
              <a:ext cx="481320" cy="3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82A536F8-D04A-4DE9-BA9A-0C736FC5C75C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31190" y="4448430"/>
                <a:ext cx="4989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222BC2FE-3CE3-4553-83F1-B90BA7E6592F}"/>
                  </a:ext>
                </a:extLst>
              </p14:cNvPr>
              <p14:cNvContentPartPr/>
              <p14:nvPr/>
            </p14:nvContentPartPr>
            <p14:xfrm>
              <a:off x="2994390" y="4434390"/>
              <a:ext cx="1416240" cy="1296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222BC2FE-3CE3-4553-83F1-B90BA7E6592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985390" y="4425750"/>
                <a:ext cx="1433880" cy="3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그룹 23">
            <a:extLst>
              <a:ext uri="{FF2B5EF4-FFF2-40B4-BE49-F238E27FC236}">
                <a16:creationId xmlns:a16="http://schemas.microsoft.com/office/drawing/2014/main" id="{D753E26A-C1A6-43BB-B3D7-900B39D72925}"/>
              </a:ext>
            </a:extLst>
          </p:cNvPr>
          <p:cNvGrpSpPr/>
          <p:nvPr/>
        </p:nvGrpSpPr>
        <p:grpSpPr>
          <a:xfrm>
            <a:off x="2194470" y="4498110"/>
            <a:ext cx="2766240" cy="309600"/>
            <a:chOff x="2194470" y="4498110"/>
            <a:chExt cx="2766240" cy="30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4BE17E3A-373B-4B50-9A8C-7A0FF950A1CF}"/>
                    </a:ext>
                  </a:extLst>
                </p14:cNvPr>
                <p14:cNvContentPartPr/>
                <p14:nvPr/>
              </p14:nvContentPartPr>
              <p14:xfrm>
                <a:off x="2194470" y="4788630"/>
                <a:ext cx="501840" cy="36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4BE17E3A-373B-4B50-9A8C-7A0FF950A1C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185470" y="4779990"/>
                  <a:ext cx="519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52EFB09F-C622-488D-8914-8898CEE33C32}"/>
                    </a:ext>
                  </a:extLst>
                </p14:cNvPr>
                <p14:cNvContentPartPr/>
                <p14:nvPr/>
              </p14:nvContentPartPr>
              <p14:xfrm>
                <a:off x="3005550" y="4776750"/>
                <a:ext cx="963720" cy="3096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52EFB09F-C622-488D-8914-8898CEE33C3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96910" y="4768110"/>
                  <a:ext cx="9813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C96FAC60-E534-4BBE-A0E4-B85C7BBEB51E}"/>
                    </a:ext>
                  </a:extLst>
                </p14:cNvPr>
                <p14:cNvContentPartPr/>
                <p14:nvPr/>
              </p14:nvContentPartPr>
              <p14:xfrm>
                <a:off x="4960350" y="4594590"/>
                <a:ext cx="360" cy="36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C96FAC60-E534-4BBE-A0E4-B85C7BBEB51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951710" y="45859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DB3C009C-BB78-42B5-9F30-2CE5394575F5}"/>
                    </a:ext>
                  </a:extLst>
                </p14:cNvPr>
                <p14:cNvContentPartPr/>
                <p14:nvPr/>
              </p14:nvContentPartPr>
              <p14:xfrm>
                <a:off x="4368870" y="4594590"/>
                <a:ext cx="131040" cy="14040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DB3C009C-BB78-42B5-9F30-2CE5394575F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60230" y="4585950"/>
                  <a:ext cx="1486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0E72B691-1DA5-4E89-9642-AD3B9BF7EB4B}"/>
                    </a:ext>
                  </a:extLst>
                </p14:cNvPr>
                <p14:cNvContentPartPr/>
                <p14:nvPr/>
              </p14:nvContentPartPr>
              <p14:xfrm>
                <a:off x="4400190" y="4498110"/>
                <a:ext cx="485640" cy="18828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0E72B691-1DA5-4E89-9642-AD3B9BF7EB4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91190" y="4489110"/>
                  <a:ext cx="503280" cy="2059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5" name="별: 꼭짓점 5개 24">
            <a:extLst>
              <a:ext uri="{FF2B5EF4-FFF2-40B4-BE49-F238E27FC236}">
                <a16:creationId xmlns:a16="http://schemas.microsoft.com/office/drawing/2014/main" id="{ADA31E77-8AC4-47E3-A226-70FB9DD1A3B4}"/>
              </a:ext>
            </a:extLst>
          </p:cNvPr>
          <p:cNvSpPr/>
          <p:nvPr/>
        </p:nvSpPr>
        <p:spPr>
          <a:xfrm>
            <a:off x="6768244" y="2420888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05973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47738" y="1982167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4658938"/>
              </p:ext>
            </p:extLst>
          </p:nvPr>
        </p:nvGraphicFramePr>
        <p:xfrm>
          <a:off x="323528" y="908720"/>
          <a:ext cx="8424936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캐시의 액세스 시간이 </a:t>
                      </a:r>
                      <a:r>
                        <a:rPr lang="en-US" altLang="ko-KR" sz="1600" b="0" i="1" spc="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600" b="0" i="1" spc="0" baseline="-25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=5ns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이고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6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 장치의 액세스 시간이 </a:t>
                      </a:r>
                      <a:r>
                        <a:rPr lang="en-US" altLang="ko-KR" sz="1600" b="0" i="1" spc="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600" b="0" i="1" spc="0" baseline="-25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=50ns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인 기억 장치 시스템에서 캐시 </a:t>
                      </a:r>
                      <a:r>
                        <a:rPr lang="ko-KR" altLang="en-US" sz="16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히트율이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0%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부터 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0%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까지 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% 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간격으로 변할 때 평균 액세스 시간 </a:t>
                      </a:r>
                      <a:r>
                        <a:rPr lang="en-US" altLang="ko-KR" sz="1600" b="0" i="1" spc="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600" b="0" i="1" spc="0" baseline="-25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를 구하고 이를 그래프로 나타내어라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결과도 설명하여라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단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그래프의 </a:t>
                      </a:r>
                      <a:r>
                        <a:rPr lang="en-US" altLang="ko-KR" sz="1600" b="0" i="1" kern="1200" spc="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축은 </a:t>
                      </a:r>
                      <a:r>
                        <a:rPr lang="ko-KR" altLang="en-US" sz="16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히트율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ko-KR" sz="1600" b="0" i="1" kern="1200" spc="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ko-KR" altLang="en-US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축은 평균 액세스 시간으로 한다</a:t>
                      </a:r>
                      <a:r>
                        <a:rPr lang="en-US" altLang="ko-KR" sz="16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직선 연결선 11"/>
          <p:cNvCxnSpPr/>
          <p:nvPr/>
        </p:nvCxnSpPr>
        <p:spPr>
          <a:xfrm>
            <a:off x="539240" y="6477889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63371" y="6505599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20888"/>
            <a:ext cx="6346508" cy="389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4141421" y="2276872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161925">
              <a:buClr>
                <a:srgbClr val="00B0F0"/>
              </a:buClr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</a:t>
            </a:r>
            <a:r>
              <a:rPr lang="ko-KR" altLang="en-US" sz="15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률이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높아질수록 평균 기억장치 액세스시간은 캐시 액세스 시간에 접근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08EF1ED-028A-40D3-B610-B5C1FEB1FA98}"/>
                  </a:ext>
                </a:extLst>
              </p14:cNvPr>
              <p14:cNvContentPartPr/>
              <p14:nvPr/>
            </p14:nvContentPartPr>
            <p14:xfrm>
              <a:off x="3405510" y="1210590"/>
              <a:ext cx="650880" cy="126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08EF1ED-028A-40D3-B610-B5C1FEB1FA9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96870" y="1201950"/>
                <a:ext cx="6685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C7884FF8-A2DB-4F1A-9AE5-A553884EBC8F}"/>
                  </a:ext>
                </a:extLst>
              </p14:cNvPr>
              <p14:cNvContentPartPr/>
              <p14:nvPr/>
            </p14:nvContentPartPr>
            <p14:xfrm>
              <a:off x="6994710" y="1199430"/>
              <a:ext cx="753480" cy="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C7884FF8-A2DB-4F1A-9AE5-A553884EBC8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85710" y="1190790"/>
                <a:ext cx="771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054E92BA-F77A-4941-B417-84D5D8C57BEB}"/>
                  </a:ext>
                </a:extLst>
              </p14:cNvPr>
              <p14:cNvContentPartPr/>
              <p14:nvPr/>
            </p14:nvContentPartPr>
            <p14:xfrm>
              <a:off x="6786630" y="6090390"/>
              <a:ext cx="816120" cy="2534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054E92BA-F77A-4941-B417-84D5D8C57BE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7990" y="6081750"/>
                <a:ext cx="833760" cy="2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938D9E91-43F7-437A-9CDD-956315D6F174}"/>
                  </a:ext>
                </a:extLst>
              </p14:cNvPr>
              <p14:cNvContentPartPr/>
              <p14:nvPr/>
            </p14:nvContentPartPr>
            <p14:xfrm>
              <a:off x="3451950" y="3299310"/>
              <a:ext cx="208080" cy="2325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938D9E91-43F7-437A-9CDD-956315D6F17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42950" y="3290670"/>
                <a:ext cx="22572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593D7F76-CD53-4915-8960-E153409087E1}"/>
                  </a:ext>
                </a:extLst>
              </p14:cNvPr>
              <p14:cNvContentPartPr/>
              <p14:nvPr/>
            </p14:nvContentPartPr>
            <p14:xfrm>
              <a:off x="7071390" y="5418630"/>
              <a:ext cx="414000" cy="2646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593D7F76-CD53-4915-8960-E153409087E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062750" y="5409990"/>
                <a:ext cx="431640" cy="28224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별: 꼭짓점 5개 13">
            <a:extLst>
              <a:ext uri="{FF2B5EF4-FFF2-40B4-BE49-F238E27FC236}">
                <a16:creationId xmlns:a16="http://schemas.microsoft.com/office/drawing/2014/main" id="{130F7450-22C5-4A84-A4BD-574E1AB3E3E0}"/>
              </a:ext>
            </a:extLst>
          </p:cNvPr>
          <p:cNvSpPr/>
          <p:nvPr/>
        </p:nvSpPr>
        <p:spPr>
          <a:xfrm>
            <a:off x="7617820" y="261258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93625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참조 지역성</a:t>
            </a:r>
            <a:r>
              <a:rPr lang="en-US" altLang="ko-KR" sz="1800" b="1" spc="-100" dirty="0"/>
              <a:t>(locality of reference)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공간적 지역성</a:t>
            </a:r>
            <a:r>
              <a:rPr lang="en-US" altLang="ko-KR" spc="-100" dirty="0"/>
              <a:t>(spatial locality) : </a:t>
            </a:r>
            <a:r>
              <a:rPr lang="ko-KR" altLang="en-US" spc="-100" dirty="0"/>
              <a:t>기억장치 내에 인접하여 저장되어 있는 데이터들이 연속적으로 액세스될 가능성이 높다</a:t>
            </a:r>
            <a:r>
              <a:rPr lang="en-US" altLang="ko-KR" spc="-100" dirty="0"/>
              <a:t>. </a:t>
            </a:r>
            <a:r>
              <a:rPr lang="ko-KR" altLang="en-US" spc="-100" dirty="0"/>
              <a:t>예를 들어 표나 배열의 데이터들이 저장되어 있는 기억 장치 영역은 관련 연산이 수행되는 동안 자주 액세스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시간적 지역성</a:t>
            </a:r>
            <a:r>
              <a:rPr lang="en-US" altLang="ko-KR" spc="-100" dirty="0"/>
              <a:t>(temporal locality) : </a:t>
            </a:r>
            <a:r>
              <a:rPr lang="ko-KR" altLang="en-US" spc="-100" dirty="0"/>
              <a:t>최근에 액세스된 프로그램이나 데이터가 가까운 미래에 다시 액세스될 가능성이 높다</a:t>
            </a:r>
            <a:r>
              <a:rPr lang="en-US" altLang="ko-KR" spc="-100" dirty="0"/>
              <a:t>. </a:t>
            </a:r>
            <a:r>
              <a:rPr lang="ko-KR" altLang="en-US" spc="-100" dirty="0"/>
              <a:t>예를 들어 서브루틴이나 루프</a:t>
            </a:r>
            <a:r>
              <a:rPr lang="en-US" altLang="ko-KR" spc="-100" dirty="0"/>
              <a:t> </a:t>
            </a:r>
            <a:r>
              <a:rPr lang="ko-KR" altLang="en-US" spc="-100" dirty="0"/>
              <a:t>프로그램들은 반복적으로 호출되며</a:t>
            </a:r>
            <a:r>
              <a:rPr lang="en-US" altLang="ko-KR" spc="-100" dirty="0"/>
              <a:t>, </a:t>
            </a:r>
            <a:r>
              <a:rPr lang="ko-KR" altLang="en-US" spc="-100" dirty="0"/>
              <a:t>공통 변수들도 자주 액세스된다</a:t>
            </a:r>
            <a:r>
              <a:rPr lang="en-US" altLang="ko-KR" spc="-100" dirty="0"/>
              <a:t>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140968"/>
            <a:ext cx="5038630" cy="247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0C4F2859-F42A-424E-9157-CE6151AB9FA8}"/>
                  </a:ext>
                </a:extLst>
              </p14:cNvPr>
              <p14:cNvContentPartPr/>
              <p14:nvPr/>
            </p14:nvContentPartPr>
            <p14:xfrm>
              <a:off x="742950" y="1249830"/>
              <a:ext cx="1020960" cy="417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0C4F2859-F42A-424E-9157-CE6151AB9FA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8950" y="1142190"/>
                <a:ext cx="112860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DEF06280-B9E6-4A56-8FA8-D95B35888C0E}"/>
                  </a:ext>
                </a:extLst>
              </p14:cNvPr>
              <p14:cNvContentPartPr/>
              <p14:nvPr/>
            </p14:nvContentPartPr>
            <p14:xfrm>
              <a:off x="731070" y="2114190"/>
              <a:ext cx="1160280" cy="392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DEF06280-B9E6-4A56-8FA8-D95B35888C0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7430" y="2006190"/>
                <a:ext cx="126792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D98219B2-0970-4493-821F-BC98E82E760D}"/>
                  </a:ext>
                </a:extLst>
              </p14:cNvPr>
              <p14:cNvContentPartPr/>
              <p14:nvPr/>
            </p14:nvContentPartPr>
            <p14:xfrm>
              <a:off x="4640310" y="1358190"/>
              <a:ext cx="2906280" cy="370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D98219B2-0970-4493-821F-BC98E82E760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31310" y="1349190"/>
                <a:ext cx="2923920" cy="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B098505-B389-4F7F-92D3-A77B51064EDB}"/>
                  </a:ext>
                </a:extLst>
              </p14:cNvPr>
              <p14:cNvContentPartPr/>
              <p14:nvPr/>
            </p14:nvContentPartPr>
            <p14:xfrm>
              <a:off x="605430" y="1611270"/>
              <a:ext cx="1679040" cy="471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B098505-B389-4F7F-92D3-A77B51064ED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6430" y="1602630"/>
                <a:ext cx="1696680" cy="64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그룹 12">
            <a:extLst>
              <a:ext uri="{FF2B5EF4-FFF2-40B4-BE49-F238E27FC236}">
                <a16:creationId xmlns:a16="http://schemas.microsoft.com/office/drawing/2014/main" id="{BBF94B79-3BEB-4AAA-A28B-FAA9B7857D77}"/>
              </a:ext>
            </a:extLst>
          </p:cNvPr>
          <p:cNvGrpSpPr/>
          <p:nvPr/>
        </p:nvGrpSpPr>
        <p:grpSpPr>
          <a:xfrm>
            <a:off x="3622950" y="2135790"/>
            <a:ext cx="5268600" cy="82080"/>
            <a:chOff x="3622950" y="2135790"/>
            <a:chExt cx="5268600" cy="8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BCCF449C-AEED-48C1-96CF-01DFEBEF4C8C}"/>
                    </a:ext>
                  </a:extLst>
                </p14:cNvPr>
                <p14:cNvContentPartPr/>
                <p14:nvPr/>
              </p14:nvContentPartPr>
              <p14:xfrm>
                <a:off x="3622950" y="2148030"/>
                <a:ext cx="2886120" cy="6984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BCCF449C-AEED-48C1-96CF-01DFEBEF4C8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613950" y="2139390"/>
                  <a:ext cx="29037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A413F81C-352D-4620-B427-65EA310085ED}"/>
                    </a:ext>
                  </a:extLst>
                </p14:cNvPr>
                <p14:cNvContentPartPr/>
                <p14:nvPr/>
              </p14:nvContentPartPr>
              <p14:xfrm>
                <a:off x="7029270" y="2135790"/>
                <a:ext cx="1862280" cy="8208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A413F81C-352D-4620-B427-65EA310085E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020270" y="2127150"/>
                  <a:ext cx="1879920" cy="9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D0F1D271-923D-47F9-B32F-DE274914C3A3}"/>
                  </a:ext>
                </a:extLst>
              </p14:cNvPr>
              <p14:cNvContentPartPr/>
              <p14:nvPr/>
            </p14:nvContentPartPr>
            <p14:xfrm>
              <a:off x="708390" y="2514150"/>
              <a:ext cx="1294200" cy="313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D0F1D271-923D-47F9-B32F-DE274914C3A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99390" y="2505510"/>
                <a:ext cx="1311840" cy="4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39646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캐시 설계에 있어서의 공통적인 목표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의 </a:t>
            </a:r>
            <a:r>
              <a:rPr lang="ko-KR" altLang="en-US" spc="-100" dirty="0" err="1"/>
              <a:t>히트율을</a:t>
            </a:r>
            <a:r>
              <a:rPr lang="ko-KR" altLang="en-US" spc="-100" dirty="0"/>
              <a:t> 극대화해야 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 히트인 경우 캐시에서 정보를 읽어 오는 시간을 최소화해야 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 미스인 경우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서 캐시로 정보를 가져오는 데 걸리는 시간을 최소화해야 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의 내용이 변경되었을 경우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해당 내용을 갱신하는 데 소요되는 시간을 최소화해야 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b="1" spc="-100" dirty="0"/>
              <a:t>캐시 설계의 설계</a:t>
            </a:r>
            <a:r>
              <a:rPr lang="en-US" altLang="ko-KR" b="1" spc="-100" dirty="0"/>
              <a:t> </a:t>
            </a:r>
            <a:r>
              <a:rPr lang="ko-KR" altLang="en-US" b="1" spc="-100" dirty="0"/>
              <a:t>요소</a:t>
            </a:r>
            <a:endParaRPr lang="en-US" altLang="ko-KR" b="1" spc="-1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01" y="3573016"/>
            <a:ext cx="7929681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50AE5936-FE32-4DED-B7EE-03B6509A7E76}"/>
                  </a:ext>
                </a:extLst>
              </p14:cNvPr>
              <p14:cNvContentPartPr/>
              <p14:nvPr/>
            </p14:nvContentPartPr>
            <p14:xfrm>
              <a:off x="788310" y="1289790"/>
              <a:ext cx="2313360" cy="1735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50AE5936-FE32-4DED-B7EE-03B6509A7E7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310" y="1281150"/>
                <a:ext cx="2331000" cy="19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F4EBE123-1F08-45B8-88F6-246433EA0648}"/>
              </a:ext>
            </a:extLst>
          </p:cNvPr>
          <p:cNvGrpSpPr/>
          <p:nvPr/>
        </p:nvGrpSpPr>
        <p:grpSpPr>
          <a:xfrm>
            <a:off x="1028430" y="1462590"/>
            <a:ext cx="6847920" cy="680760"/>
            <a:chOff x="1028430" y="1462590"/>
            <a:chExt cx="6847920" cy="68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88946883-D3B8-4D40-A6F6-B4E6A429A6A8}"/>
                    </a:ext>
                  </a:extLst>
                </p14:cNvPr>
                <p14:cNvContentPartPr/>
                <p14:nvPr/>
              </p14:nvContentPartPr>
              <p14:xfrm>
                <a:off x="2274390" y="1667430"/>
                <a:ext cx="3709440" cy="2520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88946883-D3B8-4D40-A6F6-B4E6A429A6A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265390" y="1658430"/>
                  <a:ext cx="37270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EE7C38C6-7F53-4C8A-B54D-78F6F1CC111E}"/>
                    </a:ext>
                  </a:extLst>
                </p14:cNvPr>
                <p14:cNvContentPartPr/>
                <p14:nvPr/>
              </p14:nvContentPartPr>
              <p14:xfrm>
                <a:off x="1028430" y="2045430"/>
                <a:ext cx="979200" cy="3420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EE7C38C6-7F53-4C8A-B54D-78F6F1CC111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019430" y="2036430"/>
                  <a:ext cx="996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DFFD84DA-C3A6-40C3-85C9-8DFD652003EF}"/>
                    </a:ext>
                  </a:extLst>
                </p14:cNvPr>
                <p14:cNvContentPartPr/>
                <p14:nvPr/>
              </p14:nvContentPartPr>
              <p14:xfrm>
                <a:off x="2456910" y="1895670"/>
                <a:ext cx="5419440" cy="17388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DFFD84DA-C3A6-40C3-85C9-8DFD652003E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448270" y="1887030"/>
                  <a:ext cx="54370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32C55A87-E0B2-4E2B-9B4D-CFD13A5B1330}"/>
                    </a:ext>
                  </a:extLst>
                </p14:cNvPr>
                <p14:cNvContentPartPr/>
                <p14:nvPr/>
              </p14:nvContentPartPr>
              <p14:xfrm>
                <a:off x="2143350" y="1462590"/>
                <a:ext cx="74160" cy="13680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32C55A87-E0B2-4E2B-9B4D-CFD13A5B133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34710" y="1453950"/>
                  <a:ext cx="918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89361500-140C-4316-9E49-F00661FEA01C}"/>
                    </a:ext>
                  </a:extLst>
                </p14:cNvPr>
                <p14:cNvContentPartPr/>
                <p14:nvPr/>
              </p14:nvContentPartPr>
              <p14:xfrm>
                <a:off x="2091510" y="1782630"/>
                <a:ext cx="149040" cy="36072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89361500-140C-4316-9E49-F00661FEA01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082510" y="1773990"/>
                  <a:ext cx="166680" cy="378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76FFA3E4-B82D-4572-92CC-33942DE092C6}"/>
                  </a:ext>
                </a:extLst>
              </p14:cNvPr>
              <p14:cNvContentPartPr/>
              <p14:nvPr/>
            </p14:nvContentPartPr>
            <p14:xfrm>
              <a:off x="845550" y="2321550"/>
              <a:ext cx="8042760" cy="10188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76FFA3E4-B82D-4572-92CC-33942DE092C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36910" y="2312910"/>
                <a:ext cx="806040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BD803F3B-F0D2-4F06-8A5B-E406F0977040}"/>
                  </a:ext>
                </a:extLst>
              </p14:cNvPr>
              <p14:cNvContentPartPr/>
              <p14:nvPr/>
            </p14:nvContentPartPr>
            <p14:xfrm>
              <a:off x="3278430" y="2114190"/>
              <a:ext cx="138960" cy="3369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BD803F3B-F0D2-4F06-8A5B-E406F097704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69790" y="2105190"/>
                <a:ext cx="156600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908FBB0C-062B-4987-AB08-27F0332D0C3A}"/>
                  </a:ext>
                </a:extLst>
              </p14:cNvPr>
              <p14:cNvContentPartPr/>
              <p14:nvPr/>
            </p14:nvContentPartPr>
            <p14:xfrm>
              <a:off x="342270" y="1577070"/>
              <a:ext cx="161640" cy="99828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908FBB0C-062B-4987-AB08-27F0332D0C3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33630" y="1568430"/>
                <a:ext cx="179280" cy="101592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타원 16">
            <a:extLst>
              <a:ext uri="{FF2B5EF4-FFF2-40B4-BE49-F238E27FC236}">
                <a16:creationId xmlns:a16="http://schemas.microsoft.com/office/drawing/2014/main" id="{F483858C-3191-47C7-9347-F8BDF1A51DCD}"/>
              </a:ext>
            </a:extLst>
          </p:cNvPr>
          <p:cNvSpPr/>
          <p:nvPr/>
        </p:nvSpPr>
        <p:spPr>
          <a:xfrm>
            <a:off x="1542060" y="4258800"/>
            <a:ext cx="1260000" cy="900000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E71224"/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13B96E0C-A067-4460-95AD-D6A20D13BE08}"/>
              </a:ext>
            </a:extLst>
          </p:cNvPr>
          <p:cNvSpPr/>
          <p:nvPr/>
        </p:nvSpPr>
        <p:spPr>
          <a:xfrm>
            <a:off x="5411700" y="4003920"/>
            <a:ext cx="1080000" cy="720000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E71224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900938B-4108-4A1D-A42B-32FB0A5EDDD4}"/>
              </a:ext>
            </a:extLst>
          </p:cNvPr>
          <p:cNvSpPr/>
          <p:nvPr/>
        </p:nvSpPr>
        <p:spPr>
          <a:xfrm>
            <a:off x="4786740" y="4678200"/>
            <a:ext cx="1620000" cy="720000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E71224"/>
              </a:solidFill>
            </a:endParaRPr>
          </a:p>
        </p:txBody>
      </p:sp>
      <p:sp>
        <p:nvSpPr>
          <p:cNvPr id="24" name="타원 23">
            <a:extLst>
              <a:ext uri="{FF2B5EF4-FFF2-40B4-BE49-F238E27FC236}">
                <a16:creationId xmlns:a16="http://schemas.microsoft.com/office/drawing/2014/main" id="{60F717B3-8084-4046-973D-987579FB68F0}"/>
              </a:ext>
            </a:extLst>
          </p:cNvPr>
          <p:cNvSpPr/>
          <p:nvPr/>
        </p:nvSpPr>
        <p:spPr>
          <a:xfrm rot="-1659600">
            <a:off x="1626000" y="5220994"/>
            <a:ext cx="1980000" cy="1080000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E7122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9854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캐시 용량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용량이 커질수록 </a:t>
            </a:r>
            <a:r>
              <a:rPr lang="ko-KR" altLang="en-US" spc="-100" dirty="0" err="1"/>
              <a:t>히트율은</a:t>
            </a:r>
            <a:r>
              <a:rPr lang="ko-KR" altLang="en-US" spc="-100" dirty="0"/>
              <a:t> 높아지지만</a:t>
            </a:r>
            <a:r>
              <a:rPr lang="en-US" altLang="ko-KR" spc="-100" dirty="0"/>
              <a:t>, </a:t>
            </a:r>
            <a:r>
              <a:rPr lang="ko-KR" altLang="en-US" spc="-100" dirty="0"/>
              <a:t>비용이 증가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용량이 커질수록 주소 해독 및 정보 인출을 위한 주변 회로가 복잡해지므로 액세스 시간이 다소 더 길어진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PU </a:t>
            </a:r>
            <a:r>
              <a:rPr lang="ko-KR" altLang="en-US" spc="-100" dirty="0"/>
              <a:t>칩 또는 메인보드의 공간에도 제한을 받는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그룹 3">
            <a:extLst>
              <a:ext uri="{FF2B5EF4-FFF2-40B4-BE49-F238E27FC236}">
                <a16:creationId xmlns:a16="http://schemas.microsoft.com/office/drawing/2014/main" id="{A2FF6FD0-10EC-4246-8A7C-8DEE9083CB8F}"/>
              </a:ext>
            </a:extLst>
          </p:cNvPr>
          <p:cNvGrpSpPr/>
          <p:nvPr/>
        </p:nvGrpSpPr>
        <p:grpSpPr>
          <a:xfrm>
            <a:off x="1405350" y="1531350"/>
            <a:ext cx="3378240" cy="104040"/>
            <a:chOff x="1405350" y="1531350"/>
            <a:chExt cx="337824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F884BE19-0D89-43D5-BE99-432CB444A73D}"/>
                    </a:ext>
                  </a:extLst>
                </p14:cNvPr>
                <p14:cNvContentPartPr/>
                <p14:nvPr/>
              </p14:nvContentPartPr>
              <p14:xfrm>
                <a:off x="1405350" y="1531350"/>
                <a:ext cx="2147760" cy="10404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F884BE19-0D89-43D5-BE99-432CB444A73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96710" y="1522710"/>
                  <a:ext cx="21654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3B49A41B-2EA4-4219-B69B-9CFFB64420FA}"/>
                    </a:ext>
                  </a:extLst>
                </p14:cNvPr>
                <p14:cNvContentPartPr/>
                <p14:nvPr/>
              </p14:nvContentPartPr>
              <p14:xfrm>
                <a:off x="4240350" y="1565550"/>
                <a:ext cx="543240" cy="1224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3B49A41B-2EA4-4219-B69B-9CFFB64420F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231350" y="1556550"/>
                  <a:ext cx="56088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2D3BC5C8-594D-4679-B8E2-6B657D8464FE}"/>
                  </a:ext>
                </a:extLst>
              </p14:cNvPr>
              <p14:cNvContentPartPr/>
              <p14:nvPr/>
            </p14:nvContentPartPr>
            <p14:xfrm>
              <a:off x="856710" y="1885590"/>
              <a:ext cx="1282320" cy="925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2D3BC5C8-594D-4679-B8E2-6B657D8464F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48070" y="1876950"/>
                <a:ext cx="12999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D8E0D714-1D8B-4D7A-89E9-50E0D4FCBE9A}"/>
                  </a:ext>
                </a:extLst>
              </p14:cNvPr>
              <p14:cNvContentPartPr/>
              <p14:nvPr/>
            </p14:nvContentPartPr>
            <p14:xfrm>
              <a:off x="7097670" y="1805310"/>
              <a:ext cx="1773360" cy="925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D8E0D714-1D8B-4D7A-89E9-50E0D4FCBE9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088670" y="1796670"/>
                <a:ext cx="179100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BBA40A01-4505-4AEE-AE4E-74047DBEDD0D}"/>
                  </a:ext>
                </a:extLst>
              </p14:cNvPr>
              <p14:cNvContentPartPr/>
              <p14:nvPr/>
            </p14:nvContentPartPr>
            <p14:xfrm>
              <a:off x="742950" y="2216790"/>
              <a:ext cx="1088280" cy="11592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BBA40A01-4505-4AEE-AE4E-74047DBEDD0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3950" y="2208150"/>
                <a:ext cx="110592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1A0C264E-1E07-46FE-A65C-F7503EF52C3E}"/>
                  </a:ext>
                </a:extLst>
              </p14:cNvPr>
              <p14:cNvContentPartPr/>
              <p14:nvPr/>
            </p14:nvContentPartPr>
            <p14:xfrm>
              <a:off x="674190" y="2570670"/>
              <a:ext cx="3315240" cy="590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1A0C264E-1E07-46FE-A65C-F7503EF52C3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5190" y="2562030"/>
                <a:ext cx="3332880" cy="7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42598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사상 방식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블록</a:t>
            </a:r>
            <a:r>
              <a:rPr lang="en-US" altLang="ko-KR" spc="-100" dirty="0"/>
              <a:t>(block) :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와 캐시 사이에 이동되는 정보 단위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용량 </a:t>
            </a:r>
            <a:r>
              <a:rPr lang="en-US" altLang="ko-KR" spc="-100" dirty="0"/>
              <a:t>= </a:t>
            </a:r>
            <a:r>
              <a:rPr lang="en-US" altLang="ko-KR" dirty="0"/>
              <a:t>2</a:t>
            </a:r>
            <a:r>
              <a:rPr lang="en-US" altLang="ko-KR" i="1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pc="-100" dirty="0"/>
              <a:t> </a:t>
            </a:r>
            <a:r>
              <a:rPr lang="ko-KR" altLang="en-US" spc="-100" dirty="0"/>
              <a:t>워드</a:t>
            </a:r>
            <a:r>
              <a:rPr lang="en-US" altLang="ko-KR" spc="-100" dirty="0"/>
              <a:t>, </a:t>
            </a:r>
            <a:r>
              <a:rPr lang="ko-KR" altLang="en-US" spc="-100" dirty="0"/>
              <a:t>블록 </a:t>
            </a:r>
            <a:r>
              <a:rPr lang="en-US" altLang="ko-KR" spc="-100" dirty="0"/>
              <a:t>=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개 워드   →  블록의 수 </a:t>
            </a:r>
            <a:r>
              <a:rPr lang="en-US" altLang="ko-KR" spc="-100" dirty="0"/>
              <a:t>= </a:t>
            </a:r>
            <a:r>
              <a:rPr lang="en-US" altLang="ko-KR" dirty="0"/>
              <a:t>2</a:t>
            </a:r>
            <a:r>
              <a:rPr lang="en-US" altLang="ko-KR" i="1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/>
              <a:t>/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 </a:t>
            </a:r>
            <a:r>
              <a:rPr lang="ko-KR" altLang="en-US" spc="-100" dirty="0"/>
              <a:t>개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라인</a:t>
            </a:r>
            <a:r>
              <a:rPr lang="en-US" altLang="ko-KR" spc="-100" dirty="0"/>
              <a:t>(line) : </a:t>
            </a:r>
            <a:r>
              <a:rPr lang="ko-KR" altLang="en-US" spc="-100" dirty="0"/>
              <a:t>캐시에서 각 블록이 저장되는 장소</a:t>
            </a:r>
            <a:r>
              <a:rPr lang="en-US" altLang="ko-KR" spc="-100" dirty="0"/>
              <a:t>. </a:t>
            </a:r>
            <a:r>
              <a:rPr lang="ko-KR" altLang="en-US" spc="-100" dirty="0"/>
              <a:t>라인 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spc="-100" dirty="0"/>
              <a:t>개</a:t>
            </a:r>
            <a:r>
              <a:rPr lang="en-US" altLang="ko-KR" spc="-100" dirty="0"/>
              <a:t>, </a:t>
            </a:r>
            <a:r>
              <a:rPr lang="ko-KR" altLang="en-US" spc="-100" dirty="0"/>
              <a:t>각 라인에는 워드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개가 저장된다</a:t>
            </a:r>
            <a:r>
              <a:rPr lang="en-US" altLang="ko-KR" spc="-100" dirty="0"/>
              <a:t>. </a:t>
            </a:r>
            <a:endParaRPr lang="ko-KR" altLang="en-US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태그</a:t>
            </a:r>
            <a:r>
              <a:rPr lang="en-US" altLang="ko-KR" spc="-100" dirty="0"/>
              <a:t>(tag) : </a:t>
            </a:r>
            <a:r>
              <a:rPr lang="ko-KR" altLang="en-US" spc="-100" dirty="0"/>
              <a:t>라인에 적재된 블록을 구분해주는 정보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6847489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62E6F6BC-53A5-4276-9635-17B8140DD655}"/>
                  </a:ext>
                </a:extLst>
              </p14:cNvPr>
              <p14:cNvContentPartPr/>
              <p14:nvPr/>
            </p14:nvContentPartPr>
            <p14:xfrm>
              <a:off x="674190" y="1462590"/>
              <a:ext cx="783360" cy="669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62E6F6BC-53A5-4276-9635-17B8140DD65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5190" y="1453590"/>
                <a:ext cx="80100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1FBD57DD-C6B1-4C24-A0F6-18AA625CC7A6}"/>
                  </a:ext>
                </a:extLst>
              </p14:cNvPr>
              <p14:cNvContentPartPr/>
              <p14:nvPr/>
            </p14:nvContentPartPr>
            <p14:xfrm>
              <a:off x="1942830" y="1531350"/>
              <a:ext cx="3675240" cy="579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1FBD57DD-C6B1-4C24-A0F6-18AA625CC7A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34190" y="1522710"/>
                <a:ext cx="3692880" cy="7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150031F6-E571-471D-87F3-9DCF60A1FFD5}"/>
              </a:ext>
            </a:extLst>
          </p:cNvPr>
          <p:cNvGrpSpPr/>
          <p:nvPr/>
        </p:nvGrpSpPr>
        <p:grpSpPr>
          <a:xfrm>
            <a:off x="1780110" y="1061910"/>
            <a:ext cx="1869120" cy="492120"/>
            <a:chOff x="1780110" y="1061910"/>
            <a:chExt cx="1869120" cy="49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9B7650F4-0C83-40AB-A1A2-DCAC6E9A0810}"/>
                    </a:ext>
                  </a:extLst>
                </p14:cNvPr>
                <p14:cNvContentPartPr/>
                <p14:nvPr/>
              </p14:nvContentPartPr>
              <p14:xfrm>
                <a:off x="1780110" y="1061910"/>
                <a:ext cx="977400" cy="49212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9B7650F4-0C83-40AB-A1A2-DCAC6E9A081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71470" y="1053270"/>
                  <a:ext cx="995040" cy="50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7FD4553A-3F8B-423C-B661-0153F5461CE3}"/>
                    </a:ext>
                  </a:extLst>
                </p14:cNvPr>
                <p14:cNvContentPartPr/>
                <p14:nvPr/>
              </p14:nvContentPartPr>
              <p14:xfrm>
                <a:off x="2888910" y="1128510"/>
                <a:ext cx="760320" cy="40428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7FD4553A-3F8B-423C-B661-0153F5461CE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79910" y="1119870"/>
                  <a:ext cx="777960" cy="42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201A4DD0-F221-42FA-8DD4-B3923BAD1707}"/>
                  </a:ext>
                </a:extLst>
              </p14:cNvPr>
              <p14:cNvContentPartPr/>
              <p14:nvPr/>
            </p14:nvContentPartPr>
            <p14:xfrm>
              <a:off x="2605590" y="1839870"/>
              <a:ext cx="360360" cy="50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201A4DD0-F221-42FA-8DD4-B3923BAD170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96590" y="1830870"/>
                <a:ext cx="37800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18C8E1C6-8494-40F2-820C-8BC9C985F5FA}"/>
                  </a:ext>
                </a:extLst>
              </p14:cNvPr>
              <p14:cNvContentPartPr/>
              <p14:nvPr/>
            </p14:nvContentPartPr>
            <p14:xfrm>
              <a:off x="3851190" y="1862550"/>
              <a:ext cx="497880" cy="165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18C8E1C6-8494-40F2-820C-8BC9C985F5F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842550" y="1853910"/>
                <a:ext cx="51552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7F85105E-989B-44AA-9573-28FE210891C9}"/>
                  </a:ext>
                </a:extLst>
              </p14:cNvPr>
              <p14:cNvContentPartPr/>
              <p14:nvPr/>
            </p14:nvContentPartPr>
            <p14:xfrm>
              <a:off x="5040270" y="1839870"/>
              <a:ext cx="1708560" cy="849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7F85105E-989B-44AA-9573-28FE210891C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31270" y="1830870"/>
                <a:ext cx="172620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CF1774A7-35CA-4E1E-ACD4-E32A60132AE2}"/>
                  </a:ext>
                </a:extLst>
              </p14:cNvPr>
              <p14:cNvContentPartPr/>
              <p14:nvPr/>
            </p14:nvContentPartPr>
            <p14:xfrm>
              <a:off x="1737270" y="2135790"/>
              <a:ext cx="2742480" cy="11664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CF1774A7-35CA-4E1E-ACD4-E32A60132AE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728270" y="2127150"/>
                <a:ext cx="276012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FF0AD349-1E16-4D86-9216-2D4BACFC18DC}"/>
                  </a:ext>
                </a:extLst>
              </p14:cNvPr>
              <p14:cNvContentPartPr/>
              <p14:nvPr/>
            </p14:nvContentPartPr>
            <p14:xfrm>
              <a:off x="4925790" y="5805990"/>
              <a:ext cx="376560" cy="230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FF0AD349-1E16-4D86-9216-2D4BACFC18D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16790" y="5796990"/>
                <a:ext cx="39420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BA5CB8AE-7C52-4DF1-82B5-786C1AFE0800}"/>
                  </a:ext>
                </a:extLst>
              </p14:cNvPr>
              <p14:cNvContentPartPr/>
              <p14:nvPr/>
            </p14:nvContentPartPr>
            <p14:xfrm>
              <a:off x="6488910" y="3953790"/>
              <a:ext cx="736560" cy="32148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BA5CB8AE-7C52-4DF1-82B5-786C1AFE0800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79910" y="3945150"/>
                <a:ext cx="75420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501209EB-EE36-494F-ADE2-8C6590DD178E}"/>
                  </a:ext>
                </a:extLst>
              </p14:cNvPr>
              <p14:cNvContentPartPr/>
              <p14:nvPr/>
            </p14:nvContentPartPr>
            <p14:xfrm>
              <a:off x="2685870" y="3496230"/>
              <a:ext cx="764640" cy="356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501209EB-EE36-494F-ADE2-8C6590DD178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676870" y="3487590"/>
                <a:ext cx="782280" cy="5328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F9324CAE-FDFC-4887-8DBB-43BFC06ADD95}"/>
              </a:ext>
            </a:extLst>
          </p:cNvPr>
          <p:cNvSpPr txBox="1"/>
          <p:nvPr/>
        </p:nvSpPr>
        <p:spPr>
          <a:xfrm>
            <a:off x="5436096" y="3589787"/>
            <a:ext cx="330209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dirty="0">
                <a:solidFill>
                  <a:srgbClr val="FF0000"/>
                </a:solidFill>
              </a:rPr>
              <a:t>한 라인에 블록 한 개 </a:t>
            </a:r>
            <a:r>
              <a:rPr lang="en-US" altLang="ko-KR" sz="1500" dirty="0">
                <a:solidFill>
                  <a:srgbClr val="FF0000"/>
                </a:solidFill>
              </a:rPr>
              <a:t>(=</a:t>
            </a:r>
            <a:r>
              <a:rPr lang="ko-KR" altLang="en-US" sz="1500" dirty="0">
                <a:solidFill>
                  <a:srgbClr val="FF0000"/>
                </a:solidFill>
              </a:rPr>
              <a:t>워드 </a:t>
            </a:r>
            <a:r>
              <a:rPr lang="en-US" altLang="ko-KR" sz="1500" dirty="0">
                <a:solidFill>
                  <a:srgbClr val="FF0000"/>
                </a:solidFill>
              </a:rPr>
              <a:t>K</a:t>
            </a:r>
            <a:r>
              <a:rPr lang="ko-KR" altLang="en-US" sz="1500" dirty="0">
                <a:solidFill>
                  <a:srgbClr val="FF0000"/>
                </a:solidFill>
              </a:rPr>
              <a:t>개</a:t>
            </a:r>
            <a:r>
              <a:rPr lang="en-US" altLang="ko-KR" sz="1500" dirty="0">
                <a:solidFill>
                  <a:srgbClr val="FF0000"/>
                </a:solidFill>
              </a:rPr>
              <a:t>)</a:t>
            </a:r>
            <a:endParaRPr lang="ko-KR" altLang="en-US" sz="15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3881EC06-9F8A-4B7C-9BA1-698C32EDDC2C}"/>
                  </a:ext>
                </a:extLst>
              </p14:cNvPr>
              <p14:cNvContentPartPr/>
              <p14:nvPr/>
            </p14:nvContentPartPr>
            <p14:xfrm>
              <a:off x="662670" y="2559150"/>
              <a:ext cx="514800" cy="3348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3881EC06-9F8A-4B7C-9BA1-698C32EDDC2C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4030" y="2550150"/>
                <a:ext cx="53244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잉크 21">
                <a:extLst>
                  <a:ext uri="{FF2B5EF4-FFF2-40B4-BE49-F238E27FC236}">
                    <a16:creationId xmlns:a16="http://schemas.microsoft.com/office/drawing/2014/main" id="{C1430276-2AAF-47ED-A596-81B94B05A9EC}"/>
                  </a:ext>
                </a:extLst>
              </p14:cNvPr>
              <p14:cNvContentPartPr/>
              <p14:nvPr/>
            </p14:nvContentPartPr>
            <p14:xfrm>
              <a:off x="2024190" y="2399670"/>
              <a:ext cx="2801160" cy="309600"/>
            </p14:xfrm>
          </p:contentPart>
        </mc:Choice>
        <mc:Fallback xmlns="">
          <p:pic>
            <p:nvPicPr>
              <p:cNvPr id="22" name="잉크 21">
                <a:extLst>
                  <a:ext uri="{FF2B5EF4-FFF2-40B4-BE49-F238E27FC236}">
                    <a16:creationId xmlns:a16="http://schemas.microsoft.com/office/drawing/2014/main" id="{C1430276-2AAF-47ED-A596-81B94B05A9E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15190" y="2391030"/>
                <a:ext cx="281880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잉크 22">
                <a:extLst>
                  <a:ext uri="{FF2B5EF4-FFF2-40B4-BE49-F238E27FC236}">
                    <a16:creationId xmlns:a16="http://schemas.microsoft.com/office/drawing/2014/main" id="{4D15F427-D30B-4A03-B36A-1F582AA9F6E2}"/>
                  </a:ext>
                </a:extLst>
              </p14:cNvPr>
              <p14:cNvContentPartPr/>
              <p14:nvPr/>
            </p14:nvContentPartPr>
            <p14:xfrm>
              <a:off x="5220990" y="3917430"/>
              <a:ext cx="562680" cy="334440"/>
            </p14:xfrm>
          </p:contentPart>
        </mc:Choice>
        <mc:Fallback xmlns="">
          <p:pic>
            <p:nvPicPr>
              <p:cNvPr id="23" name="잉크 22">
                <a:extLst>
                  <a:ext uri="{FF2B5EF4-FFF2-40B4-BE49-F238E27FC236}">
                    <a16:creationId xmlns:a16="http://schemas.microsoft.com/office/drawing/2014/main" id="{4D15F427-D30B-4A03-B36A-1F582AA9F6E2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211990" y="3908790"/>
                <a:ext cx="580320" cy="352080"/>
              </a:xfrm>
              <a:prstGeom prst="rect">
                <a:avLst/>
              </a:prstGeom>
            </p:spPr>
          </p:pic>
        </mc:Fallback>
      </mc:AlternateContent>
      <p:sp>
        <p:nvSpPr>
          <p:cNvPr id="24" name="별: 꼭짓점 5개 23">
            <a:extLst>
              <a:ext uri="{FF2B5EF4-FFF2-40B4-BE49-F238E27FC236}">
                <a16:creationId xmlns:a16="http://schemas.microsoft.com/office/drawing/2014/main" id="{898142BC-FBFB-4AB2-8C3B-313592580E93}"/>
              </a:ext>
            </a:extLst>
          </p:cNvPr>
          <p:cNvSpPr/>
          <p:nvPr/>
        </p:nvSpPr>
        <p:spPr>
          <a:xfrm>
            <a:off x="6118650" y="2225634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97712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사상 방식</a:t>
            </a:r>
            <a:r>
              <a:rPr lang="en-US" altLang="ko-KR" sz="1800" b="1" spc="-100" dirty="0"/>
              <a:t>(mapping scheme)</a:t>
            </a:r>
          </a:p>
          <a:p>
            <a:pPr marL="5429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사상 방식이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이 어느 캐시 라인에 들어갈 것인지 결정하는 방법</a:t>
            </a:r>
            <a:endParaRPr lang="en-US" altLang="ko-KR" spc="-100" dirty="0"/>
          </a:p>
          <a:p>
            <a:pPr marL="714375" lvl="1" indent="-18097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직접 사상</a:t>
            </a:r>
            <a:r>
              <a:rPr lang="en-US" altLang="ko-KR" b="1" spc="-100" dirty="0">
                <a:solidFill>
                  <a:srgbClr val="00B0F0"/>
                </a:solidFill>
              </a:rPr>
              <a:t>(direct mapping) </a:t>
            </a:r>
          </a:p>
          <a:p>
            <a:pPr marL="714375" lvl="1" indent="-18097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완전</a:t>
            </a:r>
            <a:r>
              <a:rPr lang="en-US" altLang="ko-KR" b="1" spc="-100" dirty="0">
                <a:solidFill>
                  <a:srgbClr val="00B0F0"/>
                </a:solidFill>
              </a:rPr>
              <a:t>-</a:t>
            </a:r>
            <a:r>
              <a:rPr lang="ko-KR" altLang="en-US" b="1" spc="-100" dirty="0">
                <a:solidFill>
                  <a:srgbClr val="00B0F0"/>
                </a:solidFill>
              </a:rPr>
              <a:t>연관 사상</a:t>
            </a:r>
            <a:r>
              <a:rPr lang="en-US" altLang="ko-KR" b="1" spc="-100" dirty="0">
                <a:solidFill>
                  <a:srgbClr val="00B0F0"/>
                </a:solidFill>
              </a:rPr>
              <a:t>(fully-associative mapping)</a:t>
            </a:r>
          </a:p>
          <a:p>
            <a:pPr marL="714375" lvl="1" indent="-180975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세트</a:t>
            </a:r>
            <a:r>
              <a:rPr lang="en-US" altLang="ko-KR" b="1" spc="-100" dirty="0">
                <a:solidFill>
                  <a:srgbClr val="00B0F0"/>
                </a:solidFill>
              </a:rPr>
              <a:t>-</a:t>
            </a:r>
            <a:r>
              <a:rPr lang="ko-KR" altLang="en-US" b="1" spc="-100" dirty="0">
                <a:solidFill>
                  <a:srgbClr val="00B0F0"/>
                </a:solidFill>
              </a:rPr>
              <a:t>연관 사상</a:t>
            </a:r>
            <a:r>
              <a:rPr lang="en-US" altLang="ko-KR" b="1" spc="-100" dirty="0">
                <a:solidFill>
                  <a:srgbClr val="00B0F0"/>
                </a:solidFill>
              </a:rPr>
              <a:t>(set-associative mapping) 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사상 방식을 설명하기 위한 모델 예</a:t>
            </a:r>
            <a:endParaRPr lang="en-US" altLang="ko-KR" sz="1800" b="1" spc="-100" dirty="0"/>
          </a:p>
          <a:p>
            <a:pPr marL="714375" lvl="1" indent="-171450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용량은 </a:t>
            </a:r>
            <a:r>
              <a:rPr lang="en-US" altLang="ko-KR" spc="-100" dirty="0"/>
              <a:t>128(=2</a:t>
            </a:r>
            <a:r>
              <a:rPr lang="en-US" altLang="ko-KR" spc="-100" baseline="36000" dirty="0"/>
              <a:t>7</a:t>
            </a:r>
            <a:r>
              <a:rPr lang="en-US" altLang="ko-KR" spc="-100" dirty="0"/>
              <a:t>)</a:t>
            </a:r>
            <a:r>
              <a:rPr lang="ko-KR" altLang="en-US" spc="-100" dirty="0"/>
              <a:t>바이트</a:t>
            </a:r>
            <a:endParaRPr lang="en-US" altLang="ko-KR" spc="-100" dirty="0"/>
          </a:p>
          <a:p>
            <a:pPr marL="714375" lvl="1" indent="-171450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= 7</a:t>
            </a:r>
            <a:r>
              <a:rPr lang="ko-KR" altLang="en-US" spc="-100" dirty="0"/>
              <a:t>비트 </a:t>
            </a:r>
            <a:r>
              <a:rPr lang="en-US" altLang="ko-KR" spc="-100" dirty="0"/>
              <a:t>(</a:t>
            </a:r>
            <a:r>
              <a:rPr lang="ko-KR" altLang="en-US" spc="-100" dirty="0"/>
              <a:t>바이트 단위로 주소가 지정</a:t>
            </a:r>
            <a:r>
              <a:rPr lang="en-US" altLang="ko-KR" spc="-100" dirty="0"/>
              <a:t>, </a:t>
            </a:r>
            <a:r>
              <a:rPr lang="ko-KR" altLang="en-US" spc="-100" dirty="0"/>
              <a:t>워드 길이는 </a:t>
            </a:r>
            <a:r>
              <a:rPr lang="en-US" altLang="ko-KR" spc="-100" dirty="0"/>
              <a:t>1</a:t>
            </a:r>
            <a:r>
              <a:rPr lang="ko-KR" altLang="en-US" spc="-100" dirty="0"/>
              <a:t>바이트</a:t>
            </a:r>
            <a:r>
              <a:rPr lang="en-US" altLang="ko-KR" spc="-100" dirty="0"/>
              <a:t>)</a:t>
            </a:r>
          </a:p>
          <a:p>
            <a:pPr marL="714375" lvl="1" indent="-171450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블록 크기 </a:t>
            </a:r>
            <a:r>
              <a:rPr lang="en-US" altLang="ko-KR" spc="-100" dirty="0"/>
              <a:t>=</a:t>
            </a:r>
            <a:r>
              <a:rPr lang="ko-KR" altLang="en-US" spc="-100" dirty="0"/>
              <a:t> </a:t>
            </a:r>
            <a:r>
              <a:rPr lang="en-US" altLang="ko-KR" spc="-100" dirty="0"/>
              <a:t>4</a:t>
            </a:r>
            <a:r>
              <a:rPr lang="ko-KR" altLang="en-US" spc="-100" dirty="0"/>
              <a:t>바이트  →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는 </a:t>
            </a:r>
            <a:r>
              <a:rPr lang="en-US" altLang="ko-KR" spc="-100" dirty="0"/>
              <a:t>128/4=32</a:t>
            </a:r>
            <a:r>
              <a:rPr lang="ko-KR" altLang="en-US" spc="-100" dirty="0"/>
              <a:t>개의 블록이 있다</a:t>
            </a:r>
            <a:r>
              <a:rPr lang="en-US" altLang="ko-KR" spc="-100" dirty="0"/>
              <a:t>.</a:t>
            </a:r>
          </a:p>
          <a:p>
            <a:pPr marL="714375" lvl="1" indent="-171450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 크기 </a:t>
            </a:r>
            <a:r>
              <a:rPr lang="en-US" altLang="ko-KR" spc="-100" dirty="0"/>
              <a:t>= 32 </a:t>
            </a:r>
            <a:r>
              <a:rPr lang="ko-KR" altLang="en-US" spc="-100" dirty="0"/>
              <a:t>바이트</a:t>
            </a:r>
            <a:r>
              <a:rPr lang="en-US" altLang="ko-KR" spc="-100" dirty="0"/>
              <a:t>, </a:t>
            </a:r>
            <a:r>
              <a:rPr lang="ko-KR" altLang="en-US" spc="-100" dirty="0"/>
              <a:t>캐시 라인의 크기 </a:t>
            </a:r>
            <a:r>
              <a:rPr lang="en-US" altLang="ko-KR" spc="-100" dirty="0"/>
              <a:t>= 4</a:t>
            </a:r>
            <a:r>
              <a:rPr lang="ko-KR" altLang="en-US" spc="-100" dirty="0"/>
              <a:t>바이트</a:t>
            </a:r>
            <a:r>
              <a:rPr lang="en-US" altLang="ko-KR" spc="-100" dirty="0"/>
              <a:t>(</a:t>
            </a:r>
            <a:r>
              <a:rPr lang="ko-KR" altLang="en-US" spc="-100" dirty="0"/>
              <a:t>블록 크기와 동일</a:t>
            </a:r>
            <a:r>
              <a:rPr lang="en-US" altLang="ko-KR" spc="-100" dirty="0"/>
              <a:t>)</a:t>
            </a:r>
          </a:p>
          <a:p>
            <a:pPr marL="714375" lvl="1" indent="-171450">
              <a:lnSpc>
                <a:spcPct val="110000"/>
              </a:lnSpc>
              <a:spcBef>
                <a:spcPts val="0"/>
              </a:spcBef>
              <a:spcAft>
                <a:spcPts val="5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체 캐시 라인의 수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pc="-100" dirty="0"/>
              <a:t> = 32/4 = 8</a:t>
            </a:r>
            <a:r>
              <a:rPr lang="ko-KR" altLang="en-US" spc="-100" dirty="0"/>
              <a:t>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92" y="4725144"/>
            <a:ext cx="3588599" cy="192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1D44AFEB-EF43-46D6-BF79-87C0614091D9}"/>
                  </a:ext>
                </a:extLst>
              </p14:cNvPr>
              <p14:cNvContentPartPr/>
              <p14:nvPr/>
            </p14:nvContentPartPr>
            <p14:xfrm>
              <a:off x="731070" y="867510"/>
              <a:ext cx="903240" cy="698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1D44AFEB-EF43-46D6-BF79-87C0614091D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7070" y="759510"/>
                <a:ext cx="101088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5720DE0-3C4F-4486-ACE2-8F175C29D25A}"/>
                  </a:ext>
                </a:extLst>
              </p14:cNvPr>
              <p14:cNvContentPartPr/>
              <p14:nvPr/>
            </p14:nvContentPartPr>
            <p14:xfrm>
              <a:off x="879750" y="3192390"/>
              <a:ext cx="3054960" cy="900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5720DE0-3C4F-4486-ACE2-8F175C29D25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0750" y="3183750"/>
                <a:ext cx="307260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1BCE65EC-3640-4133-BAD5-09D1F518AA40}"/>
                  </a:ext>
                </a:extLst>
              </p14:cNvPr>
              <p14:cNvContentPartPr/>
              <p14:nvPr/>
            </p14:nvContentPartPr>
            <p14:xfrm>
              <a:off x="2571390" y="3499470"/>
              <a:ext cx="536760" cy="550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1BCE65EC-3640-4133-BAD5-09D1F518AA4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62390" y="3490830"/>
                <a:ext cx="55440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97AD379-2D00-4AE0-BDD3-65C0B1A0F791}"/>
                  </a:ext>
                </a:extLst>
              </p14:cNvPr>
              <p14:cNvContentPartPr/>
              <p14:nvPr/>
            </p14:nvContentPartPr>
            <p14:xfrm>
              <a:off x="982350" y="3873870"/>
              <a:ext cx="1497240" cy="586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97AD379-2D00-4AE0-BDD3-65C0B1A0F79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73710" y="3865230"/>
                <a:ext cx="151488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B756A964-4075-48E0-B315-59A8D2C466C9}"/>
                  </a:ext>
                </a:extLst>
              </p14:cNvPr>
              <p14:cNvContentPartPr/>
              <p14:nvPr/>
            </p14:nvContentPartPr>
            <p14:xfrm>
              <a:off x="5097150" y="3919590"/>
              <a:ext cx="1588680" cy="367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B756A964-4075-48E0-B315-59A8D2C466C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88510" y="3910590"/>
                <a:ext cx="160632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6FC4DD58-33BF-49CE-8508-195CE4FAEF32}"/>
                  </a:ext>
                </a:extLst>
              </p14:cNvPr>
              <p14:cNvContentPartPr/>
              <p14:nvPr/>
            </p14:nvContentPartPr>
            <p14:xfrm>
              <a:off x="1942830" y="4182390"/>
              <a:ext cx="941040" cy="576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6FC4DD58-33BF-49CE-8508-195CE4FAEF3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33830" y="4173750"/>
                <a:ext cx="95868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913B62E7-D12F-4DD6-A0D0-A86C3F155F95}"/>
                  </a:ext>
                </a:extLst>
              </p14:cNvPr>
              <p14:cNvContentPartPr/>
              <p14:nvPr/>
            </p14:nvContentPartPr>
            <p14:xfrm>
              <a:off x="4571550" y="4227750"/>
              <a:ext cx="2021400" cy="478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913B62E7-D12F-4DD6-A0D0-A86C3F155F9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62550" y="4218750"/>
                <a:ext cx="203904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0FEA4DEC-BED2-4139-BC35-EFBF647E77E4}"/>
                  </a:ext>
                </a:extLst>
              </p14:cNvPr>
              <p14:cNvContentPartPr/>
              <p14:nvPr/>
            </p14:nvContentPartPr>
            <p14:xfrm>
              <a:off x="4445910" y="3748230"/>
              <a:ext cx="1629000" cy="586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0FEA4DEC-BED2-4139-BC35-EFBF647E77E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91910" y="3640230"/>
                <a:ext cx="173664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3240725D-B852-4FE6-BDF3-EAC0F240B9C5}"/>
                  </a:ext>
                </a:extLst>
              </p14:cNvPr>
              <p14:cNvContentPartPr/>
              <p14:nvPr/>
            </p14:nvContentPartPr>
            <p14:xfrm>
              <a:off x="4571550" y="4080150"/>
              <a:ext cx="2109240" cy="108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3240725D-B852-4FE6-BDF3-EAC0F240B9C5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17550" y="3972150"/>
                <a:ext cx="221688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23025B24-D7EE-422B-8FA8-0C90EC6E83C5}"/>
                  </a:ext>
                </a:extLst>
              </p14:cNvPr>
              <p14:cNvContentPartPr/>
              <p14:nvPr/>
            </p14:nvContentPartPr>
            <p14:xfrm>
              <a:off x="3085830" y="4263390"/>
              <a:ext cx="891000" cy="1598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23025B24-D7EE-422B-8FA8-0C90EC6E83C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032190" y="4155750"/>
                <a:ext cx="99864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679606F6-E411-4909-BDA7-3ED2152D0939}"/>
                  </a:ext>
                </a:extLst>
              </p14:cNvPr>
              <p14:cNvContentPartPr/>
              <p14:nvPr/>
            </p14:nvContentPartPr>
            <p14:xfrm>
              <a:off x="1165590" y="4536630"/>
              <a:ext cx="2697840" cy="738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679606F6-E411-4909-BDA7-3ED2152D093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56950" y="4527630"/>
                <a:ext cx="271548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53E84826-CD30-446C-A0F3-94F489506A22}"/>
                  </a:ext>
                </a:extLst>
              </p14:cNvPr>
              <p14:cNvContentPartPr/>
              <p14:nvPr/>
            </p14:nvContentPartPr>
            <p14:xfrm>
              <a:off x="2445750" y="5508630"/>
              <a:ext cx="373680" cy="259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53E84826-CD30-446C-A0F3-94F489506A22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436750" y="5499990"/>
                <a:ext cx="391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4C900AA8-EDD9-4652-B0C0-5EA732910CFC}"/>
                  </a:ext>
                </a:extLst>
              </p14:cNvPr>
              <p14:cNvContentPartPr/>
              <p14:nvPr/>
            </p14:nvContentPartPr>
            <p14:xfrm>
              <a:off x="2662830" y="6102270"/>
              <a:ext cx="369720" cy="4284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4C900AA8-EDD9-4652-B0C0-5EA732910CF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54190" y="6093270"/>
                <a:ext cx="38736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그룹 18">
            <a:extLst>
              <a:ext uri="{FF2B5EF4-FFF2-40B4-BE49-F238E27FC236}">
                <a16:creationId xmlns:a16="http://schemas.microsoft.com/office/drawing/2014/main" id="{8150D0F0-EBA5-4DDF-8299-11FCCCA125EE}"/>
              </a:ext>
            </a:extLst>
          </p:cNvPr>
          <p:cNvGrpSpPr/>
          <p:nvPr/>
        </p:nvGrpSpPr>
        <p:grpSpPr>
          <a:xfrm>
            <a:off x="4445910" y="5477670"/>
            <a:ext cx="563760" cy="296280"/>
            <a:chOff x="4445910" y="5477670"/>
            <a:chExt cx="563760" cy="29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CF34B43E-8BB9-4667-84AE-180A13495B79}"/>
                    </a:ext>
                  </a:extLst>
                </p14:cNvPr>
                <p14:cNvContentPartPr/>
                <p14:nvPr/>
              </p14:nvContentPartPr>
              <p14:xfrm>
                <a:off x="4445910" y="5726070"/>
                <a:ext cx="320040" cy="4788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CF34B43E-8BB9-4667-84AE-180A13495B79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436910" y="5717070"/>
                  <a:ext cx="3376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A75B31E5-5C2B-4E9F-AC31-CCFEAEC32DDD}"/>
                    </a:ext>
                  </a:extLst>
                </p14:cNvPr>
                <p14:cNvContentPartPr/>
                <p14:nvPr/>
              </p14:nvContentPartPr>
              <p14:xfrm>
                <a:off x="4937310" y="5477670"/>
                <a:ext cx="49320" cy="15660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A75B31E5-5C2B-4E9F-AC31-CCFEAEC32DD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928670" y="5469030"/>
                  <a:ext cx="669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318477BF-DFD1-4767-8231-55AA763D469F}"/>
                    </a:ext>
                  </a:extLst>
                </p14:cNvPr>
                <p14:cNvContentPartPr/>
                <p14:nvPr/>
              </p14:nvContentPartPr>
              <p14:xfrm>
                <a:off x="4983030" y="5703030"/>
                <a:ext cx="26640" cy="1620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318477BF-DFD1-4767-8231-55AA763D469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974390" y="5694390"/>
                  <a:ext cx="4428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5948D3C3-336D-49D9-9CFF-5145ACAEFF63}"/>
              </a:ext>
            </a:extLst>
          </p:cNvPr>
          <p:cNvGrpSpPr/>
          <p:nvPr/>
        </p:nvGrpSpPr>
        <p:grpSpPr>
          <a:xfrm>
            <a:off x="2342790" y="5051790"/>
            <a:ext cx="2399760" cy="139320"/>
            <a:chOff x="2342790" y="5051790"/>
            <a:chExt cx="2399760" cy="13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058720BA-917A-4081-9961-798AA5261EAE}"/>
                    </a:ext>
                  </a:extLst>
                </p14:cNvPr>
                <p14:cNvContentPartPr/>
                <p14:nvPr/>
              </p14:nvContentPartPr>
              <p14:xfrm>
                <a:off x="2342790" y="5051790"/>
                <a:ext cx="1690560" cy="13932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058720BA-917A-4081-9961-798AA5261EA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334150" y="5042790"/>
                  <a:ext cx="17082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462397A5-E94E-4C9E-9840-F2FD68872FCD}"/>
                    </a:ext>
                  </a:extLst>
                </p14:cNvPr>
                <p14:cNvContentPartPr/>
                <p14:nvPr/>
              </p14:nvContentPartPr>
              <p14:xfrm>
                <a:off x="4148550" y="5051790"/>
                <a:ext cx="594000" cy="10512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462397A5-E94E-4C9E-9840-F2FD68872FC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139910" y="5042790"/>
                  <a:ext cx="611640" cy="12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그룹 34">
            <a:extLst>
              <a:ext uri="{FF2B5EF4-FFF2-40B4-BE49-F238E27FC236}">
                <a16:creationId xmlns:a16="http://schemas.microsoft.com/office/drawing/2014/main" id="{3A5D412B-BD44-4491-A12D-5F1567B9F16C}"/>
              </a:ext>
            </a:extLst>
          </p:cNvPr>
          <p:cNvGrpSpPr/>
          <p:nvPr/>
        </p:nvGrpSpPr>
        <p:grpSpPr>
          <a:xfrm>
            <a:off x="4937310" y="4708710"/>
            <a:ext cx="1737720" cy="263520"/>
            <a:chOff x="4937310" y="4708710"/>
            <a:chExt cx="1737720" cy="26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E755ED05-DD95-43DE-B285-2F644FC3C1FE}"/>
                    </a:ext>
                  </a:extLst>
                </p14:cNvPr>
                <p14:cNvContentPartPr/>
                <p14:nvPr/>
              </p14:nvContentPartPr>
              <p14:xfrm>
                <a:off x="4937310" y="4971870"/>
                <a:ext cx="730440" cy="36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E755ED05-DD95-43DE-B285-2F644FC3C1F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28670" y="4962870"/>
                  <a:ext cx="7480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잉크 23">
                  <a:extLst>
                    <a:ext uri="{FF2B5EF4-FFF2-40B4-BE49-F238E27FC236}">
                      <a16:creationId xmlns:a16="http://schemas.microsoft.com/office/drawing/2014/main" id="{BB3419F5-C63E-4B93-8C1A-A057F485D5BE}"/>
                    </a:ext>
                  </a:extLst>
                </p14:cNvPr>
                <p14:cNvContentPartPr/>
                <p14:nvPr/>
              </p14:nvContentPartPr>
              <p14:xfrm>
                <a:off x="5994630" y="4711590"/>
                <a:ext cx="134280" cy="259200"/>
              </p14:xfrm>
            </p:contentPart>
          </mc:Choice>
          <mc:Fallback xmlns="">
            <p:pic>
              <p:nvPicPr>
                <p:cNvPr id="24" name="잉크 23">
                  <a:extLst>
                    <a:ext uri="{FF2B5EF4-FFF2-40B4-BE49-F238E27FC236}">
                      <a16:creationId xmlns:a16="http://schemas.microsoft.com/office/drawing/2014/main" id="{BB3419F5-C63E-4B93-8C1A-A057F485D5B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985630" y="4702590"/>
                  <a:ext cx="1519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A09C52FD-F128-4155-B849-84AF4691A123}"/>
                    </a:ext>
                  </a:extLst>
                </p14:cNvPr>
                <p14:cNvContentPartPr/>
                <p14:nvPr/>
              </p14:nvContentPartPr>
              <p14:xfrm>
                <a:off x="6183990" y="4708710"/>
                <a:ext cx="111960" cy="14472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A09C52FD-F128-4155-B849-84AF4691A123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174990" y="4699710"/>
                  <a:ext cx="1296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7" name="잉크 26">
                  <a:extLst>
                    <a:ext uri="{FF2B5EF4-FFF2-40B4-BE49-F238E27FC236}">
                      <a16:creationId xmlns:a16="http://schemas.microsoft.com/office/drawing/2014/main" id="{02E2F6DE-28F7-4925-A90B-E388EB0DBD29}"/>
                    </a:ext>
                  </a:extLst>
                </p14:cNvPr>
                <p14:cNvContentPartPr/>
                <p14:nvPr/>
              </p14:nvContentPartPr>
              <p14:xfrm>
                <a:off x="6171750" y="4747590"/>
                <a:ext cx="106560" cy="7200"/>
              </p14:xfrm>
            </p:contentPart>
          </mc:Choice>
          <mc:Fallback xmlns="">
            <p:pic>
              <p:nvPicPr>
                <p:cNvPr id="27" name="잉크 26">
                  <a:extLst>
                    <a:ext uri="{FF2B5EF4-FFF2-40B4-BE49-F238E27FC236}">
                      <a16:creationId xmlns:a16="http://schemas.microsoft.com/office/drawing/2014/main" id="{02E2F6DE-28F7-4925-A90B-E388EB0DBD2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162750" y="4738950"/>
                  <a:ext cx="1242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8" name="잉크 27">
                  <a:extLst>
                    <a:ext uri="{FF2B5EF4-FFF2-40B4-BE49-F238E27FC236}">
                      <a16:creationId xmlns:a16="http://schemas.microsoft.com/office/drawing/2014/main" id="{BD64D6F7-4D75-46A9-8BA5-AAC08F2DC6C2}"/>
                    </a:ext>
                  </a:extLst>
                </p14:cNvPr>
                <p14:cNvContentPartPr/>
                <p14:nvPr/>
              </p14:nvContentPartPr>
              <p14:xfrm>
                <a:off x="6361830" y="4708710"/>
                <a:ext cx="27360" cy="199440"/>
              </p14:xfrm>
            </p:contentPart>
          </mc:Choice>
          <mc:Fallback xmlns="">
            <p:pic>
              <p:nvPicPr>
                <p:cNvPr id="28" name="잉크 27">
                  <a:extLst>
                    <a:ext uri="{FF2B5EF4-FFF2-40B4-BE49-F238E27FC236}">
                      <a16:creationId xmlns:a16="http://schemas.microsoft.com/office/drawing/2014/main" id="{BD64D6F7-4D75-46A9-8BA5-AAC08F2DC6C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352830" y="4699710"/>
                  <a:ext cx="4500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0" name="잉크 29">
                  <a:extLst>
                    <a:ext uri="{FF2B5EF4-FFF2-40B4-BE49-F238E27FC236}">
                      <a16:creationId xmlns:a16="http://schemas.microsoft.com/office/drawing/2014/main" id="{D959C13E-8582-43F7-96DC-F4BD538E03D8}"/>
                    </a:ext>
                  </a:extLst>
                </p14:cNvPr>
                <p14:cNvContentPartPr/>
                <p14:nvPr/>
              </p14:nvContentPartPr>
              <p14:xfrm>
                <a:off x="6457590" y="4742910"/>
                <a:ext cx="193320" cy="140040"/>
              </p14:xfrm>
            </p:contentPart>
          </mc:Choice>
          <mc:Fallback xmlns="">
            <p:pic>
              <p:nvPicPr>
                <p:cNvPr id="30" name="잉크 29">
                  <a:extLst>
                    <a:ext uri="{FF2B5EF4-FFF2-40B4-BE49-F238E27FC236}">
                      <a16:creationId xmlns:a16="http://schemas.microsoft.com/office/drawing/2014/main" id="{D959C13E-8582-43F7-96DC-F4BD538E03D8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448950" y="4733910"/>
                  <a:ext cx="2109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28E649BC-C545-4404-BDDE-36E9BB58CA14}"/>
                    </a:ext>
                  </a:extLst>
                </p14:cNvPr>
                <p14:cNvContentPartPr/>
                <p14:nvPr/>
              </p14:nvContentPartPr>
              <p14:xfrm>
                <a:off x="6526350" y="4834350"/>
                <a:ext cx="26640" cy="504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28E649BC-C545-4404-BDDE-36E9BB58CA1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517350" y="4825710"/>
                  <a:ext cx="442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잉크 33">
                  <a:extLst>
                    <a:ext uri="{FF2B5EF4-FFF2-40B4-BE49-F238E27FC236}">
                      <a16:creationId xmlns:a16="http://schemas.microsoft.com/office/drawing/2014/main" id="{D838C224-11F1-46DF-8FC8-ACB8EBE35B5C}"/>
                    </a:ext>
                  </a:extLst>
                </p14:cNvPr>
                <p14:cNvContentPartPr/>
                <p14:nvPr/>
              </p14:nvContentPartPr>
              <p14:xfrm>
                <a:off x="6480990" y="4914270"/>
                <a:ext cx="194040" cy="360"/>
              </p14:xfrm>
            </p:contentPart>
          </mc:Choice>
          <mc:Fallback xmlns="">
            <p:pic>
              <p:nvPicPr>
                <p:cNvPr id="34" name="잉크 33">
                  <a:extLst>
                    <a:ext uri="{FF2B5EF4-FFF2-40B4-BE49-F238E27FC236}">
                      <a16:creationId xmlns:a16="http://schemas.microsoft.com/office/drawing/2014/main" id="{D838C224-11F1-46DF-8FC8-ACB8EBE35B5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472350" y="4905630"/>
                  <a:ext cx="21168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6" name="잉크 35">
                <a:extLst>
                  <a:ext uri="{FF2B5EF4-FFF2-40B4-BE49-F238E27FC236}">
                    <a16:creationId xmlns:a16="http://schemas.microsoft.com/office/drawing/2014/main" id="{B715BD9F-3074-442F-9BDE-7A7A1E356448}"/>
                  </a:ext>
                </a:extLst>
              </p14:cNvPr>
              <p14:cNvContentPartPr/>
              <p14:nvPr/>
            </p14:nvContentPartPr>
            <p14:xfrm>
              <a:off x="3051270" y="5884470"/>
              <a:ext cx="1009440" cy="162000"/>
            </p14:xfrm>
          </p:contentPart>
        </mc:Choice>
        <mc:Fallback xmlns="">
          <p:pic>
            <p:nvPicPr>
              <p:cNvPr id="36" name="잉크 35">
                <a:extLst>
                  <a:ext uri="{FF2B5EF4-FFF2-40B4-BE49-F238E27FC236}">
                    <a16:creationId xmlns:a16="http://schemas.microsoft.com/office/drawing/2014/main" id="{B715BD9F-3074-442F-9BDE-7A7A1E356448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042630" y="5875470"/>
                <a:ext cx="102708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7" name="잉크 36">
                <a:extLst>
                  <a:ext uri="{FF2B5EF4-FFF2-40B4-BE49-F238E27FC236}">
                    <a16:creationId xmlns:a16="http://schemas.microsoft.com/office/drawing/2014/main" id="{7BEE2D69-2F3C-4719-912F-81F45BA32A96}"/>
                  </a:ext>
                </a:extLst>
              </p14:cNvPr>
              <p14:cNvContentPartPr/>
              <p14:nvPr/>
            </p14:nvContentPartPr>
            <p14:xfrm>
              <a:off x="4160070" y="5908590"/>
              <a:ext cx="662760" cy="207000"/>
            </p14:xfrm>
          </p:contentPart>
        </mc:Choice>
        <mc:Fallback xmlns="">
          <p:pic>
            <p:nvPicPr>
              <p:cNvPr id="37" name="잉크 36">
                <a:extLst>
                  <a:ext uri="{FF2B5EF4-FFF2-40B4-BE49-F238E27FC236}">
                    <a16:creationId xmlns:a16="http://schemas.microsoft.com/office/drawing/2014/main" id="{7BEE2D69-2F3C-4719-912F-81F45BA32A96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151430" y="5899590"/>
                <a:ext cx="680400" cy="224640"/>
              </a:xfrm>
              <a:prstGeom prst="rect">
                <a:avLst/>
              </a:prstGeom>
            </p:spPr>
          </p:pic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7650E153-8CDB-431D-8AE5-555989AA098B}"/>
              </a:ext>
            </a:extLst>
          </p:cNvPr>
          <p:cNvSpPr txBox="1"/>
          <p:nvPr/>
        </p:nvSpPr>
        <p:spPr>
          <a:xfrm>
            <a:off x="5076292" y="5302944"/>
            <a:ext cx="150171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>
                <a:solidFill>
                  <a:srgbClr val="FF0000"/>
                </a:solidFill>
              </a:rPr>
              <a:t>워드주소에 대한 매핑은 거의 그대로</a:t>
            </a:r>
            <a:r>
              <a:rPr lang="en-US" altLang="ko-KR" sz="1500" b="1" dirty="0">
                <a:solidFill>
                  <a:srgbClr val="FF0000"/>
                </a:solidFill>
              </a:rPr>
              <a:t>.</a:t>
            </a:r>
            <a:endParaRPr lang="ko-KR" altLang="en-US" sz="15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1149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직접 사상 </a:t>
            </a:r>
            <a:r>
              <a:rPr lang="en-US" altLang="ko-KR" sz="2000" spc="-100" dirty="0"/>
              <a:t>(direct mapping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들이 지정된 하나의 캐시 라인으로만 적재됨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는 필드 </a:t>
            </a:r>
            <a:r>
              <a:rPr lang="en-US" altLang="ko-KR" spc="-100" dirty="0"/>
              <a:t>3</a:t>
            </a:r>
            <a:r>
              <a:rPr lang="ko-KR" altLang="en-US" spc="-100" dirty="0"/>
              <a:t>개로 구성된다</a:t>
            </a:r>
            <a:r>
              <a:rPr lang="en-US" altLang="ko-KR" spc="-100" dirty="0"/>
              <a:t>.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 지정에는 </a:t>
            </a:r>
            <a:r>
              <a:rPr lang="en-US" altLang="ko-KR" spc="-100" dirty="0"/>
              <a:t>7</a:t>
            </a:r>
            <a:r>
              <a:rPr lang="ko-KR" altLang="en-US" spc="-100" dirty="0"/>
              <a:t>비트가 필요하므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pc="-100" dirty="0" err="1"/>
              <a:t>+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pc="-100" dirty="0" err="1"/>
              <a:t>+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pc="-100" dirty="0"/>
              <a:t>=7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한 블록 내에는 워드 </a:t>
            </a:r>
            <a:r>
              <a:rPr lang="en-US" altLang="ko-KR" spc="-100" dirty="0"/>
              <a:t>4</a:t>
            </a:r>
            <a:r>
              <a:rPr lang="ko-KR" altLang="en-US" spc="-100" dirty="0"/>
              <a:t>개가 들어가므로 각 워드를 구별하기 위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pc="-100" dirty="0"/>
              <a:t>=2</a:t>
            </a:r>
            <a:r>
              <a:rPr lang="ko-KR" altLang="en-US" spc="-100" dirty="0"/>
              <a:t>비트가 필요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캐시 라인의 수가 </a:t>
            </a:r>
            <a:r>
              <a:rPr lang="en-US" altLang="ko-KR" spc="-100" dirty="0"/>
              <a:t>8</a:t>
            </a:r>
            <a:r>
              <a:rPr lang="ko-KR" altLang="en-US" spc="-100" dirty="0"/>
              <a:t>개이므로 각각을 구별하기 위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pc="-100" dirty="0"/>
              <a:t>=3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그리고 태그 필드는 나머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pc="-100" dirty="0"/>
              <a:t>=2(=7-3-2)</a:t>
            </a:r>
            <a:r>
              <a:rPr lang="ko-KR" altLang="en-US" spc="-100" dirty="0"/>
              <a:t>비트가 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태그 필드 값은 캐시 라인을 공유하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들을 서로 구분하는 데 사용된다</a:t>
            </a:r>
            <a:r>
              <a:rPr lang="en-US" altLang="ko-KR" spc="-100" dirty="0"/>
              <a:t>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645024"/>
            <a:ext cx="4107991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08060E94-F058-4932-A65D-663B3E558677}"/>
                  </a:ext>
                </a:extLst>
              </p14:cNvPr>
              <p14:cNvContentPartPr/>
              <p14:nvPr/>
            </p14:nvContentPartPr>
            <p14:xfrm>
              <a:off x="696870" y="965790"/>
              <a:ext cx="857520" cy="176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08060E94-F058-4932-A65D-663B3E55867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2870" y="857790"/>
                <a:ext cx="965160" cy="23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그룹 4">
            <a:extLst>
              <a:ext uri="{FF2B5EF4-FFF2-40B4-BE49-F238E27FC236}">
                <a16:creationId xmlns:a16="http://schemas.microsoft.com/office/drawing/2014/main" id="{83D378AA-A4EB-4C9D-88A8-AF32F1D02A4E}"/>
              </a:ext>
            </a:extLst>
          </p:cNvPr>
          <p:cNvGrpSpPr/>
          <p:nvPr/>
        </p:nvGrpSpPr>
        <p:grpSpPr>
          <a:xfrm>
            <a:off x="754110" y="1519830"/>
            <a:ext cx="1896120" cy="92160"/>
            <a:chOff x="754110" y="1519830"/>
            <a:chExt cx="1896120" cy="9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742D5CE8-AB6D-4642-82DD-6057301F1F26}"/>
                    </a:ext>
                  </a:extLst>
                </p14:cNvPr>
                <p14:cNvContentPartPr/>
                <p14:nvPr/>
              </p14:nvContentPartPr>
              <p14:xfrm>
                <a:off x="754110" y="1519830"/>
                <a:ext cx="360" cy="36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742D5CE8-AB6D-4642-82DD-6057301F1F2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45470" y="151119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4D2A0093-8E0C-4AE7-8A97-6C9BBCFC11EF}"/>
                    </a:ext>
                  </a:extLst>
                </p14:cNvPr>
                <p14:cNvContentPartPr/>
                <p14:nvPr/>
              </p14:nvContentPartPr>
              <p14:xfrm>
                <a:off x="754110" y="1519830"/>
                <a:ext cx="1896120" cy="921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4D2A0093-8E0C-4AE7-8A97-6C9BBCFC11E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5470" y="1511190"/>
                  <a:ext cx="1913760" cy="10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4486CF6C-E1B1-4420-AACD-96B054537239}"/>
                  </a:ext>
                </a:extLst>
              </p14:cNvPr>
              <p14:cNvContentPartPr/>
              <p14:nvPr/>
            </p14:nvContentPartPr>
            <p14:xfrm>
              <a:off x="3474630" y="1507590"/>
              <a:ext cx="2376360" cy="468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4486CF6C-E1B1-4420-AACD-96B05453723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65630" y="1498590"/>
                <a:ext cx="239400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E34D00FA-1FB6-4541-A326-24B11D406CD3}"/>
                  </a:ext>
                </a:extLst>
              </p14:cNvPr>
              <p14:cNvContentPartPr/>
              <p14:nvPr/>
            </p14:nvContentPartPr>
            <p14:xfrm>
              <a:off x="3462030" y="1107270"/>
              <a:ext cx="1980360" cy="52308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E34D00FA-1FB6-4541-A326-24B11D406CD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390" y="1098270"/>
                <a:ext cx="1998000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5FC7241C-F186-41BF-A5D7-C18BCA4F4982}"/>
                  </a:ext>
                </a:extLst>
              </p14:cNvPr>
              <p14:cNvContentPartPr/>
              <p14:nvPr/>
            </p14:nvContentPartPr>
            <p14:xfrm>
              <a:off x="2853630" y="4059270"/>
              <a:ext cx="561960" cy="36432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5FC7241C-F186-41BF-A5D7-C18BCA4F498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844990" y="4050270"/>
                <a:ext cx="579600" cy="38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122CA9ED-2DB5-454C-8391-7816E021E913}"/>
                  </a:ext>
                </a:extLst>
              </p14:cNvPr>
              <p14:cNvContentPartPr/>
              <p14:nvPr/>
            </p14:nvContentPartPr>
            <p14:xfrm>
              <a:off x="662670" y="2216430"/>
              <a:ext cx="900360" cy="360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122CA9ED-2DB5-454C-8391-7816E021E91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3670" y="2207430"/>
                <a:ext cx="918000" cy="5364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98E43EA4-7306-4B29-AF6D-5BF6BF0AF2CA}"/>
              </a:ext>
            </a:extLst>
          </p:cNvPr>
          <p:cNvSpPr txBox="1"/>
          <p:nvPr/>
        </p:nvSpPr>
        <p:spPr>
          <a:xfrm>
            <a:off x="532098" y="550803"/>
            <a:ext cx="52050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>
                <a:solidFill>
                  <a:srgbClr val="FF0000"/>
                </a:solidFill>
              </a:rPr>
              <a:t>주기억장치의 블록들을 하나의 캐시라인으로만 </a:t>
            </a:r>
            <a:r>
              <a:rPr lang="ko-KR" altLang="en-US" sz="1500" b="1" dirty="0" err="1">
                <a:solidFill>
                  <a:srgbClr val="FF0000"/>
                </a:solidFill>
              </a:rPr>
              <a:t>적재하는것</a:t>
            </a:r>
            <a:endParaRPr lang="ko-KR" altLang="en-US" sz="15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AC4EAED7-7D41-4E7B-B383-146016F8C471}"/>
                  </a:ext>
                </a:extLst>
              </p14:cNvPr>
              <p14:cNvContentPartPr/>
              <p14:nvPr/>
            </p14:nvContentPartPr>
            <p14:xfrm>
              <a:off x="2502990" y="1862910"/>
              <a:ext cx="707760" cy="3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AC4EAED7-7D41-4E7B-B383-146016F8C47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93990" y="1853910"/>
                <a:ext cx="725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A3D5FEB1-3334-4326-9196-EA0D32E5089A}"/>
                  </a:ext>
                </a:extLst>
              </p14:cNvPr>
              <p14:cNvContentPartPr/>
              <p14:nvPr/>
            </p14:nvContentPartPr>
            <p14:xfrm>
              <a:off x="2079990" y="2514510"/>
              <a:ext cx="1720440" cy="277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A3D5FEB1-3334-4326-9196-EA0D32E5089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71350" y="2505510"/>
                <a:ext cx="173808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31D728A4-7080-4446-AED9-7F71C3A3FAB4}"/>
                  </a:ext>
                </a:extLst>
              </p14:cNvPr>
              <p14:cNvContentPartPr/>
              <p14:nvPr/>
            </p14:nvContentPartPr>
            <p14:xfrm>
              <a:off x="6137190" y="2558790"/>
              <a:ext cx="772200" cy="2484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31D728A4-7080-4446-AED9-7F71C3A3FAB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28550" y="2549790"/>
                <a:ext cx="789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DCD5786A-B261-4904-9BE2-F2ED0F2D6AFF}"/>
                  </a:ext>
                </a:extLst>
              </p14:cNvPr>
              <p14:cNvContentPartPr/>
              <p14:nvPr/>
            </p14:nvContentPartPr>
            <p14:xfrm>
              <a:off x="8069310" y="2525670"/>
              <a:ext cx="660240" cy="7452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DCD5786A-B261-4904-9BE2-F2ED0F2D6AF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060310" y="2516670"/>
                <a:ext cx="677880" cy="9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0457323E-CD4A-486E-8009-4A5694A69B1F}"/>
                  </a:ext>
                </a:extLst>
              </p14:cNvPr>
              <p14:cNvContentPartPr/>
              <p14:nvPr/>
            </p14:nvContentPartPr>
            <p14:xfrm>
              <a:off x="879750" y="2796750"/>
              <a:ext cx="1245960" cy="1292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0457323E-CD4A-486E-8009-4A5694A69B1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71110" y="2788110"/>
                <a:ext cx="126360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686369BE-FD38-4F97-8EF2-BB7B7118540A}"/>
                  </a:ext>
                </a:extLst>
              </p14:cNvPr>
              <p14:cNvContentPartPr/>
              <p14:nvPr/>
            </p14:nvContentPartPr>
            <p14:xfrm>
              <a:off x="4160070" y="2856870"/>
              <a:ext cx="629640" cy="6984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686369BE-FD38-4F97-8EF2-BB7B7118540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151430" y="2847870"/>
                <a:ext cx="647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B5EA5840-CE5C-4A05-97D6-5614BE55402E}"/>
                  </a:ext>
                </a:extLst>
              </p14:cNvPr>
              <p14:cNvContentPartPr/>
              <p14:nvPr/>
            </p14:nvContentPartPr>
            <p14:xfrm>
              <a:off x="6789150" y="2834550"/>
              <a:ext cx="1743480" cy="1382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B5EA5840-CE5C-4A05-97D6-5614BE55402E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80510" y="2825550"/>
                <a:ext cx="1761120" cy="15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그룹 23">
            <a:extLst>
              <a:ext uri="{FF2B5EF4-FFF2-40B4-BE49-F238E27FC236}">
                <a16:creationId xmlns:a16="http://schemas.microsoft.com/office/drawing/2014/main" id="{8C3F9989-7745-4D52-963D-9F6AFBC2CC07}"/>
              </a:ext>
            </a:extLst>
          </p:cNvPr>
          <p:cNvGrpSpPr/>
          <p:nvPr/>
        </p:nvGrpSpPr>
        <p:grpSpPr>
          <a:xfrm>
            <a:off x="2662830" y="4331070"/>
            <a:ext cx="3742920" cy="97560"/>
            <a:chOff x="2662830" y="4331070"/>
            <a:chExt cx="3742920" cy="9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EF098224-A238-43AC-BC73-D13C37B5B658}"/>
                    </a:ext>
                  </a:extLst>
                </p14:cNvPr>
                <p14:cNvContentPartPr/>
                <p14:nvPr/>
              </p14:nvContentPartPr>
              <p14:xfrm>
                <a:off x="2662830" y="4399110"/>
                <a:ext cx="788400" cy="1296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EF098224-A238-43AC-BC73-D13C37B5B65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653830" y="4390110"/>
                  <a:ext cx="8060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7502E863-CDEF-4C9B-8836-C5C1D2A5FA8E}"/>
                    </a:ext>
                  </a:extLst>
                </p14:cNvPr>
                <p14:cNvContentPartPr/>
                <p14:nvPr/>
              </p14:nvContentPartPr>
              <p14:xfrm>
                <a:off x="3954510" y="4331070"/>
                <a:ext cx="1085760" cy="6912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7502E863-CDEF-4C9B-8836-C5C1D2A5FA8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945510" y="4322430"/>
                  <a:ext cx="11034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1A7CA853-436E-4BA7-896F-E0BABD471BBF}"/>
                    </a:ext>
                  </a:extLst>
                </p14:cNvPr>
                <p14:cNvContentPartPr/>
                <p14:nvPr/>
              </p14:nvContentPartPr>
              <p14:xfrm>
                <a:off x="5588550" y="4342950"/>
                <a:ext cx="817200" cy="8568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1A7CA853-436E-4BA7-896F-E0BABD471BB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579910" y="4334310"/>
                  <a:ext cx="834840" cy="103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926786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(=0, 1, …, 31)</a:t>
            </a:r>
            <a:r>
              <a:rPr lang="ko-KR" altLang="en-US" spc="-100" dirty="0"/>
              <a:t>가 적재될 수 있는 캐시 라인 번호는 다음 연산으로 결정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[</a:t>
            </a:r>
            <a:r>
              <a:rPr lang="ko-KR" altLang="en-US" spc="-100" dirty="0"/>
              <a:t>표 </a:t>
            </a:r>
            <a:r>
              <a:rPr lang="en-US" altLang="ko-KR" spc="-100" dirty="0"/>
              <a:t>6-7]</a:t>
            </a:r>
            <a:r>
              <a:rPr lang="ko-KR" altLang="en-US" spc="-100" dirty="0"/>
              <a:t>에는 각 캐시 라인을 공유하는 블록들의 번호 </a:t>
            </a:r>
            <a:r>
              <a:rPr lang="en-US" altLang="ko-KR" spc="-100" dirty="0"/>
              <a:t>4(=2</a:t>
            </a:r>
            <a:r>
              <a:rPr lang="en-US" altLang="ko-KR" i="1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pc="-100" dirty="0"/>
              <a:t>=2</a:t>
            </a:r>
            <a:r>
              <a:rPr lang="en-US" altLang="ko-KR" spc="-100" baseline="36000" dirty="0"/>
              <a:t>2</a:t>
            </a:r>
            <a:r>
              <a:rPr lang="en-US" altLang="ko-KR" spc="-100" dirty="0"/>
              <a:t>)</a:t>
            </a:r>
            <a:r>
              <a:rPr lang="ko-KR" altLang="en-US" spc="-100" dirty="0"/>
              <a:t>개가 나열되어 있다</a:t>
            </a:r>
            <a:r>
              <a:rPr lang="en-US" altLang="ko-KR" spc="-100" dirty="0"/>
              <a:t>. </a:t>
            </a:r>
            <a:r>
              <a:rPr lang="ko-KR" altLang="en-US" spc="-100" dirty="0"/>
              <a:t>여기서 블록 번호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상위 </a:t>
            </a:r>
            <a:r>
              <a:rPr lang="en-US" altLang="ko-KR" spc="-100" dirty="0"/>
              <a:t>5</a:t>
            </a:r>
            <a:r>
              <a:rPr lang="ko-KR" altLang="en-US" spc="-100" dirty="0"/>
              <a:t>비트에 해당한다</a:t>
            </a:r>
            <a:r>
              <a:rPr lang="en-US" altLang="ko-KR" spc="-100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47864" y="1124744"/>
            <a:ext cx="1367682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80" y="2924944"/>
            <a:ext cx="4731935" cy="347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1C2CC884-ABAB-4A32-ABE5-ED526ABE2ED2}"/>
                  </a:ext>
                </a:extLst>
              </p14:cNvPr>
              <p14:cNvContentPartPr/>
              <p14:nvPr/>
            </p14:nvContentPartPr>
            <p14:xfrm>
              <a:off x="1215990" y="3679830"/>
              <a:ext cx="475920" cy="24937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1C2CC884-ABAB-4A32-ABE5-ED526ABE2ED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6990" y="3671190"/>
                <a:ext cx="493560" cy="251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3250363C-FCF0-4EC1-AC62-43B8B78B5F50}"/>
                  </a:ext>
                </a:extLst>
              </p14:cNvPr>
              <p14:cNvContentPartPr/>
              <p14:nvPr/>
            </p14:nvContentPartPr>
            <p14:xfrm>
              <a:off x="5862870" y="3851550"/>
              <a:ext cx="360" cy="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3250363C-FCF0-4EC1-AC62-43B8B78B5F5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54230" y="384255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32BC58AE-B2AC-4241-90D6-7DDB4C751197}"/>
                  </a:ext>
                </a:extLst>
              </p14:cNvPr>
              <p14:cNvContentPartPr/>
              <p14:nvPr/>
            </p14:nvContentPartPr>
            <p14:xfrm>
              <a:off x="4331430" y="6308910"/>
              <a:ext cx="36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32BC58AE-B2AC-4241-90D6-7DDB4C75119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22790" y="630027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B1D5476E-C42E-4569-9AE9-F10BBB4B8557}"/>
                  </a:ext>
                </a:extLst>
              </p14:cNvPr>
              <p14:cNvContentPartPr/>
              <p14:nvPr/>
            </p14:nvContentPartPr>
            <p14:xfrm>
              <a:off x="5337270" y="6320430"/>
              <a:ext cx="360" cy="3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B1D5476E-C42E-4569-9AE9-F10BBB4B85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28630" y="631143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E3BEE76E-38E6-4419-AF91-7DD763B04C4C}"/>
                  </a:ext>
                </a:extLst>
              </p14:cNvPr>
              <p14:cNvContentPartPr/>
              <p14:nvPr/>
            </p14:nvContentPartPr>
            <p14:xfrm>
              <a:off x="2868390" y="3393270"/>
              <a:ext cx="3478320" cy="60768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E3BEE76E-38E6-4419-AF91-7DD763B04C4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59750" y="3384630"/>
                <a:ext cx="3495960" cy="62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그룹 16">
            <a:extLst>
              <a:ext uri="{FF2B5EF4-FFF2-40B4-BE49-F238E27FC236}">
                <a16:creationId xmlns:a16="http://schemas.microsoft.com/office/drawing/2014/main" id="{2CBB6DB2-CEEC-418C-9924-4E0F7E31BFDC}"/>
              </a:ext>
            </a:extLst>
          </p:cNvPr>
          <p:cNvGrpSpPr/>
          <p:nvPr/>
        </p:nvGrpSpPr>
        <p:grpSpPr>
          <a:xfrm>
            <a:off x="4855230" y="3598470"/>
            <a:ext cx="448920" cy="241920"/>
            <a:chOff x="4855230" y="3598470"/>
            <a:chExt cx="44892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A33C7234-D325-4B73-AAC9-24E7B0016ECF}"/>
                    </a:ext>
                  </a:extLst>
                </p14:cNvPr>
                <p14:cNvContentPartPr/>
                <p14:nvPr/>
              </p14:nvContentPartPr>
              <p14:xfrm>
                <a:off x="5017230" y="3840030"/>
                <a:ext cx="90360" cy="36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A33C7234-D325-4B73-AAC9-24E7B0016EC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008230" y="3831390"/>
                  <a:ext cx="10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3F20C2F2-9EEC-487B-8779-07404EAECB9E}"/>
                    </a:ext>
                  </a:extLst>
                </p14:cNvPr>
                <p14:cNvContentPartPr/>
                <p14:nvPr/>
              </p14:nvContentPartPr>
              <p14:xfrm>
                <a:off x="5120550" y="3840030"/>
                <a:ext cx="183600" cy="36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3F20C2F2-9EEC-487B-8779-07404EAECB9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111550" y="3831390"/>
                  <a:ext cx="2012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9B012D09-3584-4BE3-B1B3-6F86E1C93EC6}"/>
                    </a:ext>
                  </a:extLst>
                </p14:cNvPr>
                <p14:cNvContentPartPr/>
                <p14:nvPr/>
              </p14:nvContentPartPr>
              <p14:xfrm>
                <a:off x="4855230" y="3598470"/>
                <a:ext cx="219960" cy="23184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9B012D09-3584-4BE3-B1B3-6F86E1C93EC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846590" y="3589830"/>
                  <a:ext cx="237600" cy="24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3E5F6C8F-1BD8-4890-97B8-1368239155C2}"/>
                  </a:ext>
                </a:extLst>
              </p14:cNvPr>
              <p14:cNvContentPartPr/>
              <p14:nvPr/>
            </p14:nvContentPartPr>
            <p14:xfrm>
              <a:off x="5780790" y="3655350"/>
              <a:ext cx="197280" cy="22248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3E5F6C8F-1BD8-4890-97B8-1368239155C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71790" y="3646710"/>
                <a:ext cx="214920" cy="24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그룹 28">
            <a:extLst>
              <a:ext uri="{FF2B5EF4-FFF2-40B4-BE49-F238E27FC236}">
                <a16:creationId xmlns:a16="http://schemas.microsoft.com/office/drawing/2014/main" id="{AC3EC7BB-9E31-45F5-8377-76E8CA9B0392}"/>
              </a:ext>
            </a:extLst>
          </p:cNvPr>
          <p:cNvGrpSpPr/>
          <p:nvPr/>
        </p:nvGrpSpPr>
        <p:grpSpPr>
          <a:xfrm>
            <a:off x="2992230" y="2537190"/>
            <a:ext cx="1350000" cy="1417320"/>
            <a:chOff x="2992230" y="2537190"/>
            <a:chExt cx="1350000" cy="141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5054A474-69BC-4629-AF8D-E912D24464FB}"/>
                    </a:ext>
                  </a:extLst>
                </p14:cNvPr>
                <p14:cNvContentPartPr/>
                <p14:nvPr/>
              </p14:nvContentPartPr>
              <p14:xfrm>
                <a:off x="3051630" y="3874230"/>
                <a:ext cx="36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5054A474-69BC-4629-AF8D-E912D24464F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042630" y="386559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C2B72D48-9CED-45D9-892C-F3F883E841A3}"/>
                    </a:ext>
                  </a:extLst>
                </p14:cNvPr>
                <p14:cNvContentPartPr/>
                <p14:nvPr/>
              </p14:nvContentPartPr>
              <p14:xfrm>
                <a:off x="4045950" y="3874230"/>
                <a:ext cx="241200" cy="36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C2B72D48-9CED-45D9-892C-F3F883E841A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037310" y="3865590"/>
                  <a:ext cx="2588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B71FA751-3F57-48C7-A2B2-D53C53D6BF2F}"/>
                    </a:ext>
                  </a:extLst>
                </p14:cNvPr>
                <p14:cNvContentPartPr/>
                <p14:nvPr/>
              </p14:nvContentPartPr>
              <p14:xfrm>
                <a:off x="2992230" y="3554190"/>
                <a:ext cx="233640" cy="29988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B71FA751-3F57-48C7-A2B2-D53C53D6BF2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83590" y="3545550"/>
                  <a:ext cx="2512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2A724233-0FC9-479F-ABA2-DFABE7A6BEC8}"/>
                    </a:ext>
                  </a:extLst>
                </p14:cNvPr>
                <p14:cNvContentPartPr/>
                <p14:nvPr/>
              </p14:nvContentPartPr>
              <p14:xfrm>
                <a:off x="3908790" y="3654630"/>
                <a:ext cx="195120" cy="29988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2A724233-0FC9-479F-ABA2-DFABE7A6BEC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00150" y="3645990"/>
                  <a:ext cx="21276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425CC22A-AA6E-42CA-80B7-F5ABE474A61D}"/>
                    </a:ext>
                  </a:extLst>
                </p14:cNvPr>
                <p14:cNvContentPartPr/>
                <p14:nvPr/>
              </p14:nvContentPartPr>
              <p14:xfrm>
                <a:off x="3130830" y="2611350"/>
                <a:ext cx="460800" cy="95472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425CC22A-AA6E-42CA-80B7-F5ABE474A61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21830" y="2602350"/>
                  <a:ext cx="478440" cy="9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A0E2A8FE-C3F1-40AB-96A1-2E9A78574510}"/>
                    </a:ext>
                  </a:extLst>
                </p14:cNvPr>
                <p14:cNvContentPartPr/>
                <p14:nvPr/>
              </p14:nvContentPartPr>
              <p14:xfrm>
                <a:off x="3711870" y="2571390"/>
                <a:ext cx="80640" cy="12888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A0E2A8FE-C3F1-40AB-96A1-2E9A7857451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02870" y="2562390"/>
                  <a:ext cx="982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F8797C3F-ECA7-436F-B3B8-0671DB43CF54}"/>
                    </a:ext>
                  </a:extLst>
                </p14:cNvPr>
                <p14:cNvContentPartPr/>
                <p14:nvPr/>
              </p14:nvContentPartPr>
              <p14:xfrm>
                <a:off x="3668310" y="2617110"/>
                <a:ext cx="124920" cy="3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F8797C3F-ECA7-436F-B3B8-0671DB43CF5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59670" y="2608470"/>
                  <a:ext cx="142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잉크 23">
                  <a:extLst>
                    <a:ext uri="{FF2B5EF4-FFF2-40B4-BE49-F238E27FC236}">
                      <a16:creationId xmlns:a16="http://schemas.microsoft.com/office/drawing/2014/main" id="{BECAF964-D299-4F27-B7FB-2DDE6B00C66B}"/>
                    </a:ext>
                  </a:extLst>
                </p14:cNvPr>
                <p14:cNvContentPartPr/>
                <p14:nvPr/>
              </p14:nvContentPartPr>
              <p14:xfrm>
                <a:off x="3931470" y="2605590"/>
                <a:ext cx="119160" cy="217080"/>
              </p14:xfrm>
            </p:contentPart>
          </mc:Choice>
          <mc:Fallback xmlns="">
            <p:pic>
              <p:nvPicPr>
                <p:cNvPr id="24" name="잉크 23">
                  <a:extLst>
                    <a:ext uri="{FF2B5EF4-FFF2-40B4-BE49-F238E27FC236}">
                      <a16:creationId xmlns:a16="http://schemas.microsoft.com/office/drawing/2014/main" id="{BECAF964-D299-4F27-B7FB-2DDE6B00C66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22830" y="2596590"/>
                  <a:ext cx="1368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E5BB7354-1DBD-4EF6-B447-DDC49F9B42E3}"/>
                    </a:ext>
                  </a:extLst>
                </p14:cNvPr>
                <p14:cNvContentPartPr/>
                <p14:nvPr/>
              </p14:nvContentPartPr>
              <p14:xfrm>
                <a:off x="4108230" y="2551590"/>
                <a:ext cx="234000" cy="19332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E5BB7354-1DBD-4EF6-B447-DDC49F9B42E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099230" y="2542950"/>
                  <a:ext cx="2516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잉크 27">
                  <a:extLst>
                    <a:ext uri="{FF2B5EF4-FFF2-40B4-BE49-F238E27FC236}">
                      <a16:creationId xmlns:a16="http://schemas.microsoft.com/office/drawing/2014/main" id="{8C4D22E0-39A4-4B76-9791-A9EB70747886}"/>
                    </a:ext>
                  </a:extLst>
                </p14:cNvPr>
                <p14:cNvContentPartPr/>
                <p14:nvPr/>
              </p14:nvContentPartPr>
              <p14:xfrm>
                <a:off x="3702870" y="2537190"/>
                <a:ext cx="90000" cy="360"/>
              </p14:xfrm>
            </p:contentPart>
          </mc:Choice>
          <mc:Fallback xmlns="">
            <p:pic>
              <p:nvPicPr>
                <p:cNvPr id="28" name="잉크 27">
                  <a:extLst>
                    <a:ext uri="{FF2B5EF4-FFF2-40B4-BE49-F238E27FC236}">
                      <a16:creationId xmlns:a16="http://schemas.microsoft.com/office/drawing/2014/main" id="{8C4D22E0-39A4-4B76-9791-A9EB7074788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694230" y="2528550"/>
                  <a:ext cx="10764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51427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47675" indent="-354013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성능에 따른 분류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액세스 시간</a:t>
            </a:r>
            <a:r>
              <a:rPr lang="en-US" altLang="ko-KR" spc="-100" dirty="0"/>
              <a:t>(access time) : </a:t>
            </a:r>
            <a:r>
              <a:rPr lang="ko-KR" altLang="en-US" spc="-100" dirty="0"/>
              <a:t>주소나 제어</a:t>
            </a:r>
            <a:r>
              <a:rPr lang="en-US" altLang="ko-KR" spc="-100" dirty="0"/>
              <a:t>(</a:t>
            </a:r>
            <a:r>
              <a:rPr lang="ko-KR" altLang="en-US" spc="-100" dirty="0"/>
              <a:t>읽기</a:t>
            </a:r>
            <a:r>
              <a:rPr lang="en-US" altLang="ko-KR" spc="-100" dirty="0"/>
              <a:t>/</a:t>
            </a:r>
            <a:r>
              <a:rPr lang="ko-KR" altLang="en-US" spc="-100" dirty="0"/>
              <a:t>쓰기</a:t>
            </a:r>
            <a:r>
              <a:rPr lang="en-US" altLang="ko-KR" spc="-100" dirty="0"/>
              <a:t>) </a:t>
            </a:r>
            <a:r>
              <a:rPr lang="ko-KR" altLang="en-US" spc="-100" dirty="0"/>
              <a:t>신호가 기억 장치에 도착한 순간부터 데이터가 저장되거나 읽히는 순간까지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사이클 시간</a:t>
            </a:r>
            <a:r>
              <a:rPr lang="en-US" altLang="ko-KR" spc="-100" dirty="0"/>
              <a:t>(cycle time) : </a:t>
            </a:r>
            <a:r>
              <a:rPr lang="ko-KR" altLang="en-US" spc="-100" dirty="0"/>
              <a:t>액세스 시간과 다음 액세스를 시작하기 위해 필요한 동작에 걸리는 시간을 더한 것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전송률</a:t>
            </a:r>
            <a:r>
              <a:rPr lang="en-US" altLang="ko-KR" spc="-100" dirty="0"/>
              <a:t>(transfer rate) : </a:t>
            </a:r>
            <a:r>
              <a:rPr lang="ko-KR" altLang="en-US" spc="-100" dirty="0"/>
              <a:t>전송률은 데이터가 기억 장치로 들어가거나 나오는 초당 비트 수로</a:t>
            </a:r>
            <a:r>
              <a:rPr lang="en-US" altLang="ko-KR" spc="-100" dirty="0"/>
              <a:t>, </a:t>
            </a:r>
            <a:r>
              <a:rPr lang="ko-KR" altLang="en-US" spc="-100" dirty="0"/>
              <a:t>기억 장치의 전송 속도를 측정하는 기준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대역폭</a:t>
            </a:r>
            <a:r>
              <a:rPr lang="en-US" altLang="ko-KR" spc="-100" dirty="0"/>
              <a:t>(bandwidth)</a:t>
            </a:r>
            <a:r>
              <a:rPr lang="ko-KR" altLang="en-US" spc="-100" dirty="0"/>
              <a:t>이라고도 한다</a:t>
            </a:r>
            <a:r>
              <a:rPr lang="en-US" altLang="ko-KR" spc="-100" dirty="0"/>
              <a:t>. </a:t>
            </a:r>
            <a:r>
              <a:rPr lang="ko-KR" altLang="en-US" spc="-100" dirty="0"/>
              <a:t>데이터 버스의 폭이 크면 더 많은 비트가 한 번에 전송되므로 전송률이 높아진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8E621B89-C74A-4F02-BEFE-6ADC3DF12D48}"/>
                  </a:ext>
                </a:extLst>
              </p14:cNvPr>
              <p14:cNvContentPartPr/>
              <p14:nvPr/>
            </p14:nvContentPartPr>
            <p14:xfrm>
              <a:off x="605430" y="1381950"/>
              <a:ext cx="1096200" cy="252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8E621B89-C74A-4F02-BEFE-6ADC3DF12D4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6790" y="1372950"/>
                <a:ext cx="111384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4ABCD89-F9E0-4C76-AE80-913DFD32E926}"/>
                  </a:ext>
                </a:extLst>
              </p14:cNvPr>
              <p14:cNvContentPartPr/>
              <p14:nvPr/>
            </p14:nvContentPartPr>
            <p14:xfrm>
              <a:off x="2914110" y="1404990"/>
              <a:ext cx="4761360" cy="921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4ABCD89-F9E0-4C76-AE80-913DFD32E9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05470" y="1396350"/>
                <a:ext cx="477900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49C445B3-6432-4052-B476-540FD4D9C513}"/>
                  </a:ext>
                </a:extLst>
              </p14:cNvPr>
              <p14:cNvContentPartPr/>
              <p14:nvPr/>
            </p14:nvContentPartPr>
            <p14:xfrm>
              <a:off x="593910" y="1747710"/>
              <a:ext cx="2406960" cy="237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49C445B3-6432-4052-B476-540FD4D9C51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4910" y="1738710"/>
                <a:ext cx="242460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B01BB7F4-F354-4103-8341-89E7F28D2D97}"/>
                  </a:ext>
                </a:extLst>
              </p14:cNvPr>
              <p14:cNvContentPartPr/>
              <p14:nvPr/>
            </p14:nvContentPartPr>
            <p14:xfrm>
              <a:off x="582750" y="2078550"/>
              <a:ext cx="1023480" cy="4032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B01BB7F4-F354-4103-8341-89E7F28D2D9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73750" y="2069910"/>
                <a:ext cx="104112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5ACD281B-A1A3-4E91-87AC-46A4DAFD7E8C}"/>
                  </a:ext>
                </a:extLst>
              </p14:cNvPr>
              <p14:cNvContentPartPr/>
              <p14:nvPr/>
            </p14:nvContentPartPr>
            <p14:xfrm>
              <a:off x="605430" y="2754270"/>
              <a:ext cx="552960" cy="72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5ACD281B-A1A3-4E91-87AC-46A4DAFD7E8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6790" y="2745630"/>
                <a:ext cx="57060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FD7E6D59-1120-4A77-8891-A0DD63E28716}"/>
                  </a:ext>
                </a:extLst>
              </p14:cNvPr>
              <p14:cNvContentPartPr/>
              <p14:nvPr/>
            </p14:nvContentPartPr>
            <p14:xfrm>
              <a:off x="2719710" y="2033190"/>
              <a:ext cx="2229120" cy="698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FD7E6D59-1120-4A77-8891-A0DD63E2871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11070" y="2024550"/>
                <a:ext cx="22467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48D65A61-239C-4AE5-B551-51FFFBE8830A}"/>
                  </a:ext>
                </a:extLst>
              </p14:cNvPr>
              <p14:cNvContentPartPr/>
              <p14:nvPr/>
            </p14:nvContentPartPr>
            <p14:xfrm>
              <a:off x="3211470" y="2697390"/>
              <a:ext cx="4559760" cy="1040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48D65A61-239C-4AE5-B551-51FFFBE8830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202470" y="2688390"/>
                <a:ext cx="457740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DEDBCC61-5D49-4619-A598-5E25F9B26FF1}"/>
                  </a:ext>
                </a:extLst>
              </p14:cNvPr>
              <p14:cNvContentPartPr/>
              <p14:nvPr/>
            </p14:nvContentPartPr>
            <p14:xfrm>
              <a:off x="3622950" y="3016350"/>
              <a:ext cx="1423440" cy="2376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DEDBCC61-5D49-4619-A598-5E25F9B26FF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14310" y="3007710"/>
                <a:ext cx="144108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36F53DB4-C8EA-47A0-AFD2-F04F673C9CEC}"/>
                  </a:ext>
                </a:extLst>
              </p14:cNvPr>
              <p14:cNvContentPartPr/>
              <p14:nvPr/>
            </p14:nvContentPartPr>
            <p14:xfrm>
              <a:off x="6537510" y="3028590"/>
              <a:ext cx="1846440" cy="1148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36F53DB4-C8EA-47A0-AFD2-F04F673C9CE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528510" y="3019590"/>
                <a:ext cx="1864080" cy="13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그룹 21">
            <a:extLst>
              <a:ext uri="{FF2B5EF4-FFF2-40B4-BE49-F238E27FC236}">
                <a16:creationId xmlns:a16="http://schemas.microsoft.com/office/drawing/2014/main" id="{3B2BBB02-E160-4428-A754-3C71CD1B71C1}"/>
              </a:ext>
            </a:extLst>
          </p:cNvPr>
          <p:cNvGrpSpPr/>
          <p:nvPr/>
        </p:nvGrpSpPr>
        <p:grpSpPr>
          <a:xfrm>
            <a:off x="3519990" y="3325950"/>
            <a:ext cx="1218960" cy="4680"/>
            <a:chOff x="3519990" y="3325950"/>
            <a:chExt cx="1218960" cy="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FA7C1E29-6638-43AE-96FC-5D464D79867E}"/>
                    </a:ext>
                  </a:extLst>
                </p14:cNvPr>
                <p14:cNvContentPartPr/>
                <p14:nvPr/>
              </p14:nvContentPartPr>
              <p14:xfrm>
                <a:off x="3519990" y="3325950"/>
                <a:ext cx="965880" cy="36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FA7C1E29-6638-43AE-96FC-5D464D79867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510990" y="3316950"/>
                  <a:ext cx="983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629A99BD-0310-47FB-983D-AAEE448526EA}"/>
                    </a:ext>
                  </a:extLst>
                </p14:cNvPr>
                <p14:cNvContentPartPr/>
                <p14:nvPr/>
              </p14:nvContentPartPr>
              <p14:xfrm>
                <a:off x="4514310" y="3325950"/>
                <a:ext cx="224640" cy="468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629A99BD-0310-47FB-983D-AAEE448526E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505670" y="3316950"/>
                  <a:ext cx="242280" cy="22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9526608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55" y="548680"/>
            <a:ext cx="5732145" cy="628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828" y="5085184"/>
            <a:ext cx="3658743" cy="132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07985" y="1124744"/>
            <a:ext cx="4115229" cy="61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5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에 저장되는 데이터는 이해하기 쉽게</a:t>
            </a:r>
            <a:endParaRPr lang="en-US" altLang="ko-KR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워드 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SCII 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코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구성되는 것으로 가정했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06B577B-70EB-477B-B2BD-DAD52B16CDF5}"/>
                  </a:ext>
                </a:extLst>
              </p14:cNvPr>
              <p14:cNvContentPartPr/>
              <p14:nvPr/>
            </p14:nvContentPartPr>
            <p14:xfrm>
              <a:off x="971190" y="6548670"/>
              <a:ext cx="1679040" cy="806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06B577B-70EB-477B-B2BD-DAD52B16CDF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2190" y="6540030"/>
                <a:ext cx="169668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6A50487-B88B-4A31-8E7E-FDD15C6F4288}"/>
                  </a:ext>
                </a:extLst>
              </p14:cNvPr>
              <p14:cNvContentPartPr/>
              <p14:nvPr/>
            </p14:nvContentPartPr>
            <p14:xfrm>
              <a:off x="1680030" y="2422710"/>
              <a:ext cx="881280" cy="468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6A50487-B88B-4A31-8E7E-FDD15C6F428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71030" y="2414070"/>
                <a:ext cx="89892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9A039DA1-FB55-4A7E-8CF2-2315B925AD3A}"/>
                  </a:ext>
                </a:extLst>
              </p14:cNvPr>
              <p14:cNvContentPartPr/>
              <p14:nvPr/>
            </p14:nvContentPartPr>
            <p14:xfrm>
              <a:off x="1634310" y="1151910"/>
              <a:ext cx="951840" cy="3708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9A039DA1-FB55-4A7E-8CF2-2315B925AD3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25310" y="1142910"/>
                <a:ext cx="969480" cy="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0E53DC3F-E001-41FC-90D0-908FC0ADAAA9}"/>
                  </a:ext>
                </a:extLst>
              </p14:cNvPr>
              <p14:cNvContentPartPr/>
              <p14:nvPr/>
            </p14:nvContentPartPr>
            <p14:xfrm>
              <a:off x="1702710" y="3714390"/>
              <a:ext cx="778320" cy="2124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0E53DC3F-E001-41FC-90D0-908FC0ADAAA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94070" y="3705750"/>
                <a:ext cx="79596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5367615C-049B-477E-8DC2-6839492B9BD4}"/>
                  </a:ext>
                </a:extLst>
              </p14:cNvPr>
              <p14:cNvContentPartPr/>
              <p14:nvPr/>
            </p14:nvContentPartPr>
            <p14:xfrm>
              <a:off x="4603590" y="2935350"/>
              <a:ext cx="254160" cy="15264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5367615C-049B-477E-8DC2-6839492B9BD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94950" y="2926710"/>
                <a:ext cx="27180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89A94167-2E3B-4791-9E04-0E7FD1F03C43}"/>
                  </a:ext>
                </a:extLst>
              </p14:cNvPr>
              <p14:cNvContentPartPr/>
              <p14:nvPr/>
            </p14:nvContentPartPr>
            <p14:xfrm>
              <a:off x="4572630" y="3051270"/>
              <a:ext cx="1805040" cy="579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89A94167-2E3B-4791-9E04-0E7FD1F03C4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63990" y="3042630"/>
                <a:ext cx="182268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F7C2FB2E-499C-4843-B9ED-7B061823F67C}"/>
                  </a:ext>
                </a:extLst>
              </p14:cNvPr>
              <p14:cNvContentPartPr/>
              <p14:nvPr/>
            </p14:nvContentPartPr>
            <p14:xfrm>
              <a:off x="708390" y="2421990"/>
              <a:ext cx="1976400" cy="424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F7C2FB2E-499C-4843-B9ED-7B061823F67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99750" y="2413350"/>
                <a:ext cx="199404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73B89A3C-155B-476B-B68A-7BE13CAF99E1}"/>
                  </a:ext>
                </a:extLst>
              </p14:cNvPr>
              <p14:cNvContentPartPr/>
              <p14:nvPr/>
            </p14:nvContentPartPr>
            <p14:xfrm>
              <a:off x="705870" y="2226870"/>
              <a:ext cx="267120" cy="2203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73B89A3C-155B-476B-B68A-7BE13CAF99E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6870" y="2218230"/>
                <a:ext cx="28476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B652396D-9AC6-45A3-A1CB-738B85DC00DA}"/>
                  </a:ext>
                </a:extLst>
              </p14:cNvPr>
              <p14:cNvContentPartPr/>
              <p14:nvPr/>
            </p14:nvContentPartPr>
            <p14:xfrm>
              <a:off x="967590" y="2239110"/>
              <a:ext cx="358560" cy="1746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B652396D-9AC6-45A3-A1CB-738B85DC00D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58950" y="2230110"/>
                <a:ext cx="37620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15313FD9-0AF6-4130-9BBC-6F52223E71B4}"/>
                  </a:ext>
                </a:extLst>
              </p14:cNvPr>
              <p14:cNvContentPartPr/>
              <p14:nvPr/>
            </p14:nvContentPartPr>
            <p14:xfrm>
              <a:off x="6046110" y="3234510"/>
              <a:ext cx="273240" cy="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15313FD9-0AF6-4130-9BBC-6F52223E71B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037470" y="3225510"/>
                <a:ext cx="2908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2ECB2F33-5985-4595-A66A-28EA2CE0FE96}"/>
                  </a:ext>
                </a:extLst>
              </p14:cNvPr>
              <p14:cNvContentPartPr/>
              <p14:nvPr/>
            </p14:nvContentPartPr>
            <p14:xfrm>
              <a:off x="1096830" y="3851550"/>
              <a:ext cx="239040" cy="3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2ECB2F33-5985-4595-A66A-28EA2CE0FE96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87830" y="3842550"/>
                <a:ext cx="2566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D9767F78-D323-425D-BE62-B9FEFDD1F28C}"/>
                  </a:ext>
                </a:extLst>
              </p14:cNvPr>
              <p14:cNvContentPartPr/>
              <p14:nvPr/>
            </p14:nvContentPartPr>
            <p14:xfrm>
              <a:off x="1073790" y="1291230"/>
              <a:ext cx="228960" cy="104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D9767F78-D323-425D-BE62-B9FEFDD1F28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065150" y="1282590"/>
                <a:ext cx="24660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48882953-1583-44B6-BBF5-91779B31A37B}"/>
                  </a:ext>
                </a:extLst>
              </p14:cNvPr>
              <p14:cNvContentPartPr/>
              <p14:nvPr/>
            </p14:nvContentPartPr>
            <p14:xfrm>
              <a:off x="1085670" y="2574990"/>
              <a:ext cx="194400" cy="3168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48882953-1583-44B6-BBF5-91779B31A37B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76670" y="2566350"/>
                <a:ext cx="21204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9374B36F-A2C0-43DD-B649-36B98C37FB07}"/>
                  </a:ext>
                </a:extLst>
              </p14:cNvPr>
              <p14:cNvContentPartPr/>
              <p14:nvPr/>
            </p14:nvContentPartPr>
            <p14:xfrm>
              <a:off x="1073790" y="5090310"/>
              <a:ext cx="335520" cy="302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9374B36F-A2C0-43DD-B649-36B98C37FB0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065150" y="5081670"/>
                <a:ext cx="35316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5799EFE3-1611-429E-96B2-FBF8CF9C11F8}"/>
                  </a:ext>
                </a:extLst>
              </p14:cNvPr>
              <p14:cNvContentPartPr/>
              <p14:nvPr/>
            </p14:nvContentPartPr>
            <p14:xfrm>
              <a:off x="694350" y="1140750"/>
              <a:ext cx="346320" cy="20952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5799EFE3-1611-429E-96B2-FBF8CF9C11F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85350" y="1131750"/>
                <a:ext cx="36396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5F7BDD94-C6AF-4C48-BF64-6C7EDDB832EC}"/>
                  </a:ext>
                </a:extLst>
              </p14:cNvPr>
              <p14:cNvContentPartPr/>
              <p14:nvPr/>
            </p14:nvContentPartPr>
            <p14:xfrm>
              <a:off x="4603950" y="3037590"/>
              <a:ext cx="242640" cy="18576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5F7BDD94-C6AF-4C48-BF64-6C7EDDB832EC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594950" y="3028950"/>
                <a:ext cx="26028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2" name="잉크 21">
                <a:extLst>
                  <a:ext uri="{FF2B5EF4-FFF2-40B4-BE49-F238E27FC236}">
                    <a16:creationId xmlns:a16="http://schemas.microsoft.com/office/drawing/2014/main" id="{EE78AD92-59E8-481D-9383-9AEBE25B45B7}"/>
                  </a:ext>
                </a:extLst>
              </p14:cNvPr>
              <p14:cNvContentPartPr/>
              <p14:nvPr/>
            </p14:nvContentPartPr>
            <p14:xfrm>
              <a:off x="1184310" y="6719310"/>
              <a:ext cx="640800" cy="70560"/>
            </p14:xfrm>
          </p:contentPart>
        </mc:Choice>
        <mc:Fallback xmlns="">
          <p:pic>
            <p:nvPicPr>
              <p:cNvPr id="22" name="잉크 21">
                <a:extLst>
                  <a:ext uri="{FF2B5EF4-FFF2-40B4-BE49-F238E27FC236}">
                    <a16:creationId xmlns:a16="http://schemas.microsoft.com/office/drawing/2014/main" id="{EE78AD92-59E8-481D-9383-9AEBE25B45B7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130670" y="6611310"/>
                <a:ext cx="748440" cy="286200"/>
              </a:xfrm>
              <a:prstGeom prst="rect">
                <a:avLst/>
              </a:prstGeom>
            </p:spPr>
          </p:pic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BE012FEC-2EE7-4188-B80E-B83A98508474}"/>
              </a:ext>
            </a:extLst>
          </p:cNvPr>
          <p:cNvSpPr txBox="1"/>
          <p:nvPr/>
        </p:nvSpPr>
        <p:spPr>
          <a:xfrm>
            <a:off x="6413424" y="2359682"/>
            <a:ext cx="15017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>
                <a:solidFill>
                  <a:srgbClr val="FF0000"/>
                </a:solidFill>
              </a:rPr>
              <a:t>직접사상방식은 그냥 순차적으로 하나씩 돌아가며 </a:t>
            </a:r>
            <a:r>
              <a:rPr lang="ko-KR" altLang="en-US" sz="1500" b="1" dirty="0" err="1">
                <a:solidFill>
                  <a:srgbClr val="FF0000"/>
                </a:solidFill>
              </a:rPr>
              <a:t>넣는거네</a:t>
            </a:r>
            <a:endParaRPr lang="ko-KR" altLang="en-US" sz="1500" b="1" dirty="0">
              <a:solidFill>
                <a:srgbClr val="FF0000"/>
              </a:solidFill>
            </a:endParaRPr>
          </a:p>
        </p:txBody>
      </p:sp>
      <p:sp>
        <p:nvSpPr>
          <p:cNvPr id="24" name="별: 꼭짓점 5개 23">
            <a:extLst>
              <a:ext uri="{FF2B5EF4-FFF2-40B4-BE49-F238E27FC236}">
                <a16:creationId xmlns:a16="http://schemas.microsoft.com/office/drawing/2014/main" id="{F939E2CA-90DE-46E2-AD31-80294740058D}"/>
              </a:ext>
            </a:extLst>
          </p:cNvPr>
          <p:cNvSpPr/>
          <p:nvPr/>
        </p:nvSpPr>
        <p:spPr>
          <a:xfrm>
            <a:off x="7119439" y="3593151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77762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직접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캐시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11 101 01</a:t>
            </a:r>
            <a:r>
              <a:rPr lang="ko-KR" altLang="en-US" spc="-100" dirty="0"/>
              <a:t>이 보내진다</a:t>
            </a:r>
            <a:r>
              <a:rPr lang="en-US" altLang="ko-KR" spc="-100" dirty="0"/>
              <a:t>(</a:t>
            </a:r>
            <a:r>
              <a:rPr lang="ko-KR" altLang="en-US" spc="-100" dirty="0"/>
              <a:t>태그 필드</a:t>
            </a:r>
            <a:r>
              <a:rPr lang="en-US" altLang="ko-KR" spc="-100" dirty="0"/>
              <a:t>=11, </a:t>
            </a:r>
            <a:r>
              <a:rPr lang="ko-KR" altLang="en-US" spc="-100" dirty="0"/>
              <a:t>라인 필드</a:t>
            </a:r>
            <a:r>
              <a:rPr lang="en-US" altLang="ko-KR" spc="-100" dirty="0"/>
              <a:t>=101, </a:t>
            </a:r>
            <a:r>
              <a:rPr lang="ko-KR" altLang="en-US" spc="-100" dirty="0"/>
              <a:t>워드 필드</a:t>
            </a:r>
            <a:r>
              <a:rPr lang="en-US" altLang="ko-KR" spc="-100" dirty="0"/>
              <a:t>=01)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라인 필드가 </a:t>
            </a:r>
            <a:r>
              <a:rPr lang="en-US" altLang="ko-KR" spc="-100" dirty="0"/>
              <a:t>10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5</a:t>
            </a:r>
            <a:r>
              <a:rPr lang="ko-KR" altLang="en-US" spc="-100" dirty="0"/>
              <a:t>번 캐시 라인이 선택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</a:t>
            </a:r>
            <a:r>
              <a:rPr lang="ko-KR" altLang="en-US" spc="-100" dirty="0"/>
              <a:t>선택된 </a:t>
            </a:r>
            <a:r>
              <a:rPr lang="en-US" altLang="ko-KR" spc="-100" dirty="0"/>
              <a:t>5</a:t>
            </a:r>
            <a:r>
              <a:rPr lang="ko-KR" altLang="en-US" spc="-100" dirty="0"/>
              <a:t>번 라인의 태그 비트 </a:t>
            </a:r>
            <a:r>
              <a:rPr lang="en-US" altLang="ko-KR" spc="-100" dirty="0"/>
              <a:t>11</a:t>
            </a:r>
            <a:r>
              <a:rPr lang="ko-KR" altLang="en-US" spc="-100" dirty="0"/>
              <a:t>을 읽어서</a:t>
            </a:r>
            <a:r>
              <a:rPr lang="en-US" altLang="ko-KR" spc="-100" dirty="0"/>
              <a:t>, </a:t>
            </a:r>
            <a:r>
              <a:rPr lang="ko-KR" altLang="en-US" spc="-100" dirty="0"/>
              <a:t>➍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필드인 </a:t>
            </a:r>
            <a:r>
              <a:rPr lang="en-US" altLang="ko-KR" spc="-100" dirty="0"/>
              <a:t>11</a:t>
            </a:r>
            <a:r>
              <a:rPr lang="ko-KR" altLang="en-US" spc="-100" dirty="0"/>
              <a:t>과 비교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두 태그 비트가 일치하므로 캐시가 히트된 것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➏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0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poet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o(1110 1111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➐ </a:t>
            </a:r>
            <a:r>
              <a:rPr lang="ko-KR" altLang="en-US" spc="-100" dirty="0"/>
              <a:t>그러나 태그 비트가 일치하지 않으면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 캐시가 미스된 것이므로 주소 전체가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</a:t>
            </a:r>
            <a:r>
              <a:rPr lang="ko-KR" altLang="en-US" spc="-100" dirty="0"/>
              <a:t>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인출된 블록은 지정된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캐시 라인에 저장된다</a:t>
            </a:r>
            <a:r>
              <a:rPr lang="en-US" altLang="ko-KR" spc="-100" dirty="0"/>
              <a:t>. </a:t>
            </a:r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그런데 그 라인을 공유하는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다른 블록이 이미 저장되어 있는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상태라면 원래 블록은 지워지고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새로 인출된 블록이 저장된다</a:t>
            </a:r>
            <a:r>
              <a:rPr lang="en-US" altLang="ko-KR" spc="-100" dirty="0"/>
              <a:t>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401521"/>
            <a:ext cx="5003483" cy="341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A5EBE8E-30B4-471E-8FB3-80DE801F463C}"/>
                  </a:ext>
                </a:extLst>
              </p14:cNvPr>
              <p14:cNvContentPartPr/>
              <p14:nvPr/>
            </p14:nvContentPartPr>
            <p14:xfrm>
              <a:off x="6789150" y="3279870"/>
              <a:ext cx="360" cy="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A5EBE8E-30B4-471E-8FB3-80DE801F463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80510" y="3270870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FF1A9FE-CEBD-49EB-9C2A-A168C8A9C330}"/>
              </a:ext>
            </a:extLst>
          </p:cNvPr>
          <p:cNvSpPr txBox="1"/>
          <p:nvPr/>
        </p:nvSpPr>
        <p:spPr>
          <a:xfrm>
            <a:off x="3861533" y="2782669"/>
            <a:ext cx="5137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>
                <a:solidFill>
                  <a:srgbClr val="FF0000"/>
                </a:solidFill>
              </a:rPr>
              <a:t>먼저 라인정보를 가지고 해당하는 캐시라인 찾아가고</a:t>
            </a:r>
            <a:r>
              <a:rPr lang="en-US" altLang="ko-KR" sz="1200" b="1" dirty="0">
                <a:solidFill>
                  <a:srgbClr val="FF0000"/>
                </a:solidFill>
              </a:rPr>
              <a:t>, </a:t>
            </a:r>
            <a:r>
              <a:rPr lang="ko-KR" altLang="en-US" sz="1200" b="1" dirty="0">
                <a:solidFill>
                  <a:srgbClr val="FF0000"/>
                </a:solidFill>
              </a:rPr>
              <a:t>그 캐시라인에 </a:t>
            </a:r>
            <a:r>
              <a:rPr lang="ko-KR" altLang="en-US" sz="1200" b="1" dirty="0" err="1">
                <a:solidFill>
                  <a:srgbClr val="FF0000"/>
                </a:solidFill>
              </a:rPr>
              <a:t>저장되어있는</a:t>
            </a:r>
            <a:r>
              <a:rPr lang="ko-KR" altLang="en-US" sz="1200" b="1" dirty="0">
                <a:solidFill>
                  <a:srgbClr val="FF0000"/>
                </a:solidFill>
              </a:rPr>
              <a:t> </a:t>
            </a:r>
            <a:r>
              <a:rPr lang="ko-KR" altLang="en-US" sz="1200" b="1" dirty="0" err="1">
                <a:solidFill>
                  <a:srgbClr val="FF0000"/>
                </a:solidFill>
              </a:rPr>
              <a:t>태그값하고</a:t>
            </a:r>
            <a:r>
              <a:rPr lang="ko-KR" altLang="en-US" sz="1200" b="1" dirty="0">
                <a:solidFill>
                  <a:srgbClr val="FF0000"/>
                </a:solidFill>
              </a:rPr>
              <a:t> </a:t>
            </a:r>
            <a:r>
              <a:rPr lang="ko-KR" altLang="en-US" sz="1200" b="1" dirty="0" err="1">
                <a:solidFill>
                  <a:srgbClr val="FF0000"/>
                </a:solidFill>
              </a:rPr>
              <a:t>같은지</a:t>
            </a:r>
            <a:r>
              <a:rPr lang="ko-KR" altLang="en-US" sz="1200" b="1" dirty="0">
                <a:solidFill>
                  <a:srgbClr val="FF0000"/>
                </a:solidFill>
              </a:rPr>
              <a:t> 비교하고</a:t>
            </a:r>
            <a:r>
              <a:rPr lang="en-US" altLang="ko-KR" sz="1200" b="1" dirty="0">
                <a:solidFill>
                  <a:srgbClr val="FF0000"/>
                </a:solidFill>
              </a:rPr>
              <a:t>, </a:t>
            </a:r>
            <a:r>
              <a:rPr lang="ko-KR" altLang="en-US" sz="1200" b="1" dirty="0">
                <a:solidFill>
                  <a:srgbClr val="FF0000"/>
                </a:solidFill>
              </a:rPr>
              <a:t>같으면 </a:t>
            </a:r>
            <a:r>
              <a:rPr lang="ko-KR" altLang="en-US" sz="1200" b="1" dirty="0" err="1">
                <a:solidFill>
                  <a:srgbClr val="FF0000"/>
                </a:solidFill>
              </a:rPr>
              <a:t>저장되어있고</a:t>
            </a:r>
            <a:r>
              <a:rPr lang="ko-KR" altLang="en-US" sz="1200" b="1" dirty="0">
                <a:solidFill>
                  <a:srgbClr val="FF0000"/>
                </a:solidFill>
              </a:rPr>
              <a:t> 다르면 해당하는 주기억장치주소에 </a:t>
            </a:r>
            <a:r>
              <a:rPr lang="ko-KR" altLang="en-US" sz="1200" b="1" dirty="0" err="1">
                <a:solidFill>
                  <a:srgbClr val="FF0000"/>
                </a:solidFill>
              </a:rPr>
              <a:t>대한건</a:t>
            </a:r>
            <a:r>
              <a:rPr lang="ko-KR" altLang="en-US" sz="1200" b="1" dirty="0">
                <a:solidFill>
                  <a:srgbClr val="FF0000"/>
                </a:solidFill>
              </a:rPr>
              <a:t> 캐시에 </a:t>
            </a:r>
            <a:r>
              <a:rPr lang="ko-KR" altLang="en-US" sz="1200" b="1" dirty="0" err="1">
                <a:solidFill>
                  <a:srgbClr val="FF0000"/>
                </a:solidFill>
              </a:rPr>
              <a:t>안들어가있음</a:t>
            </a:r>
            <a:r>
              <a:rPr lang="en-US" altLang="ko-KR" sz="1200" b="1" dirty="0">
                <a:solidFill>
                  <a:srgbClr val="FF0000"/>
                </a:solidFill>
              </a:rPr>
              <a:t>.-&gt;</a:t>
            </a:r>
            <a:r>
              <a:rPr lang="ko-KR" altLang="en-US" sz="1200" b="1" dirty="0">
                <a:solidFill>
                  <a:srgbClr val="FF0000"/>
                </a:solidFill>
              </a:rPr>
              <a:t>미스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9BC809F-0615-4C2A-BE83-4527CA4F573B}"/>
                  </a:ext>
                </a:extLst>
              </p14:cNvPr>
              <p14:cNvContentPartPr/>
              <p14:nvPr/>
            </p14:nvContentPartPr>
            <p14:xfrm>
              <a:off x="5462910" y="4308750"/>
              <a:ext cx="295920" cy="118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9BC809F-0615-4C2A-BE83-4527CA4F573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4270" y="4300110"/>
                <a:ext cx="31356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D518B157-D426-4B7A-9045-D6A1D4C4C017}"/>
                  </a:ext>
                </a:extLst>
              </p14:cNvPr>
              <p14:cNvContentPartPr/>
              <p14:nvPr/>
            </p14:nvContentPartPr>
            <p14:xfrm>
              <a:off x="4891590" y="4297230"/>
              <a:ext cx="228600" cy="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D518B157-D426-4B7A-9045-D6A1D4C4C01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82590" y="4288230"/>
                <a:ext cx="246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68BCD66-8B9D-4901-9779-245D56B46496}"/>
                  </a:ext>
                </a:extLst>
              </p14:cNvPr>
              <p14:cNvContentPartPr/>
              <p14:nvPr/>
            </p14:nvContentPartPr>
            <p14:xfrm>
              <a:off x="6046110" y="4308030"/>
              <a:ext cx="309240" cy="252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68BCD66-8B9D-4901-9779-245D56B4649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37470" y="4299390"/>
                <a:ext cx="326880" cy="4284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6167E4C-68B8-47F3-97EC-6148BBC8C222}"/>
              </a:ext>
            </a:extLst>
          </p:cNvPr>
          <p:cNvSpPr txBox="1"/>
          <p:nvPr/>
        </p:nvSpPr>
        <p:spPr>
          <a:xfrm>
            <a:off x="5108710" y="5817664"/>
            <a:ext cx="381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>
                <a:solidFill>
                  <a:srgbClr val="FF0000"/>
                </a:solidFill>
              </a:rPr>
              <a:t>찾았으면 </a:t>
            </a:r>
            <a:r>
              <a:rPr lang="ko-KR" altLang="en-US" sz="1200" b="1" dirty="0" err="1">
                <a:solidFill>
                  <a:srgbClr val="FF0000"/>
                </a:solidFill>
              </a:rPr>
              <a:t>워드값가지고</a:t>
            </a:r>
            <a:r>
              <a:rPr lang="ko-KR" altLang="en-US" sz="1200" b="1" dirty="0">
                <a:solidFill>
                  <a:srgbClr val="FF0000"/>
                </a:solidFill>
              </a:rPr>
              <a:t> 데이터 </a:t>
            </a:r>
            <a:r>
              <a:rPr lang="en-US" altLang="ko-KR" sz="1200" b="1" dirty="0">
                <a:solidFill>
                  <a:srgbClr val="FF0000"/>
                </a:solidFill>
              </a:rPr>
              <a:t>4</a:t>
            </a:r>
            <a:r>
              <a:rPr lang="ko-KR" altLang="en-US" sz="1200" b="1" dirty="0">
                <a:solidFill>
                  <a:srgbClr val="FF0000"/>
                </a:solidFill>
              </a:rPr>
              <a:t>개 중에 </a:t>
            </a:r>
            <a:r>
              <a:rPr lang="ko-KR" altLang="en-US" sz="1200" b="1" dirty="0" err="1">
                <a:solidFill>
                  <a:srgbClr val="FF0000"/>
                </a:solidFill>
              </a:rPr>
              <a:t>실제값을</a:t>
            </a:r>
            <a:r>
              <a:rPr lang="ko-KR" altLang="en-US" sz="1200" b="1" dirty="0">
                <a:solidFill>
                  <a:srgbClr val="FF0000"/>
                </a:solidFill>
              </a:rPr>
              <a:t> 찾음</a:t>
            </a:r>
            <a:r>
              <a:rPr lang="en-US" altLang="ko-KR" sz="1200" b="1" dirty="0">
                <a:solidFill>
                  <a:srgbClr val="FF0000"/>
                </a:solidFill>
              </a:rPr>
              <a:t>. </a:t>
            </a:r>
            <a:r>
              <a:rPr lang="ko-KR" altLang="en-US" sz="1200" b="1" dirty="0">
                <a:solidFill>
                  <a:srgbClr val="FF0000"/>
                </a:solidFill>
              </a:rPr>
              <a:t>워드가 </a:t>
            </a:r>
            <a:r>
              <a:rPr lang="en-US" altLang="ko-KR" sz="1200" b="1" dirty="0">
                <a:solidFill>
                  <a:srgbClr val="FF0000"/>
                </a:solidFill>
              </a:rPr>
              <a:t>01</a:t>
            </a:r>
            <a:r>
              <a:rPr lang="ko-KR" altLang="en-US" sz="1200" b="1" dirty="0">
                <a:solidFill>
                  <a:srgbClr val="FF0000"/>
                </a:solidFill>
              </a:rPr>
              <a:t>이니까 </a:t>
            </a:r>
            <a:r>
              <a:rPr lang="en-US" altLang="ko-KR" sz="1200" b="1" dirty="0">
                <a:solidFill>
                  <a:srgbClr val="FF0000"/>
                </a:solidFill>
              </a:rPr>
              <a:t>p o e t</a:t>
            </a:r>
            <a:r>
              <a:rPr lang="ko-KR" altLang="en-US" sz="1200" b="1" dirty="0">
                <a:solidFill>
                  <a:srgbClr val="FF0000"/>
                </a:solidFill>
              </a:rPr>
              <a:t>에서 </a:t>
            </a:r>
            <a:r>
              <a:rPr lang="en-US" altLang="ko-KR" sz="1200" b="1" dirty="0">
                <a:solidFill>
                  <a:srgbClr val="FF0000"/>
                </a:solidFill>
              </a:rPr>
              <a:t>o</a:t>
            </a:r>
            <a:r>
              <a:rPr lang="ko-KR" altLang="en-US" sz="1200" b="1" dirty="0">
                <a:solidFill>
                  <a:srgbClr val="FF0000"/>
                </a:solidFill>
              </a:rPr>
              <a:t>가 됨</a:t>
            </a:r>
            <a:r>
              <a:rPr lang="en-US" altLang="ko-KR" sz="1200" b="1" dirty="0">
                <a:solidFill>
                  <a:srgbClr val="FF0000"/>
                </a:solidFill>
              </a:rPr>
              <a:t>.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A3F8622A-3B1D-41B4-9E41-F9EC00557B1E}"/>
                  </a:ext>
                </a:extLst>
              </p14:cNvPr>
              <p14:cNvContentPartPr/>
              <p14:nvPr/>
            </p14:nvContentPartPr>
            <p14:xfrm>
              <a:off x="7597350" y="5129910"/>
              <a:ext cx="200160" cy="20772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A3F8622A-3B1D-41B4-9E41-F9EC00557B1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588350" y="5120910"/>
                <a:ext cx="217800" cy="22536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별: 꼭짓점 5개 11">
            <a:extLst>
              <a:ext uri="{FF2B5EF4-FFF2-40B4-BE49-F238E27FC236}">
                <a16:creationId xmlns:a16="http://schemas.microsoft.com/office/drawing/2014/main" id="{F52D3984-793B-4D25-97F2-4E94CE578FBB}"/>
              </a:ext>
            </a:extLst>
          </p:cNvPr>
          <p:cNvSpPr/>
          <p:nvPr/>
        </p:nvSpPr>
        <p:spPr>
          <a:xfrm>
            <a:off x="7597440" y="1774557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64686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191221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963562"/>
              </p:ext>
            </p:extLst>
          </p:nvPr>
        </p:nvGraphicFramePr>
        <p:xfrm>
          <a:off x="323528" y="908720"/>
          <a:ext cx="8424936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직접 사상 캐시의 라인들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6-26]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과 같이 저장되어 있다고 가정하자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때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CPU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서 발생한 주소들이 다음과 같은 경우 히트인지 또는 미스인지 구별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미스인 경우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에서 데이터를 인출하여 해당 라인에 적재된 후의 결과를 설명하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00 001 01     (b) 01 010 11     (c) 10 011 10     (d) 11 111 0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579420"/>
            <a:ext cx="8040654" cy="3008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될 수 있는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현재 태그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므로 일치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되는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ero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중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e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이 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이 비어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의 데이터 필드에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eer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세트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적으로 인출되는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eer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중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될 수 있는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현재의 태그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므로 일치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되는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wim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중에서 </a:t>
            </a:r>
            <a:r>
              <a:rPr lang="en-US" altLang="ko-KR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주소의 태그 비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이 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의 현재 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므로 일치하지 않는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따라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의 데이터 필드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act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대체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적으로 인출되는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act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중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600" dirty="0"/>
          </a:p>
        </p:txBody>
      </p:sp>
      <p:cxnSp>
        <p:nvCxnSpPr>
          <p:cNvPr id="6" name="직선 연결선 5"/>
          <p:cNvCxnSpPr/>
          <p:nvPr/>
        </p:nvCxnSpPr>
        <p:spPr>
          <a:xfrm>
            <a:off x="539240" y="5661248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63371" y="5688958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319995AA-3446-4ECD-B3EC-69F1D99715B4}"/>
                  </a:ext>
                </a:extLst>
              </p14:cNvPr>
              <p14:cNvContentPartPr/>
              <p14:nvPr/>
            </p14:nvContentPartPr>
            <p14:xfrm>
              <a:off x="297270" y="1108710"/>
              <a:ext cx="1211400" cy="7671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319995AA-3446-4ECD-B3EC-69F1D99715B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8270" y="1099710"/>
                <a:ext cx="1229040" cy="7848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B1500B74-01BF-45D5-A76F-C67F4D0CA89B}"/>
              </a:ext>
            </a:extLst>
          </p:cNvPr>
          <p:cNvSpPr/>
          <p:nvPr/>
        </p:nvSpPr>
        <p:spPr>
          <a:xfrm>
            <a:off x="6084168" y="5445224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29690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04825" lvl="1" indent="-34290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직접 사상 캐시의 장단점</a:t>
            </a:r>
          </a:p>
        </p:txBody>
      </p:sp>
      <p:graphicFrame>
        <p:nvGraphicFramePr>
          <p:cNvPr id="10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348404"/>
              </p:ext>
            </p:extLst>
          </p:nvPr>
        </p:nvGraphicFramePr>
        <p:xfrm>
          <a:off x="611560" y="1196752"/>
          <a:ext cx="8208912" cy="1944216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12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하드웨어가 간단하고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구현 비용이 적게 든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D784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24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각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 블록이 적재될 수 있는 캐시 라인이 한 개뿐이기 때문에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그 라인을 공유하는 다른 볼록이 적재되는 경우에는 반복적으로 미스되어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히트율이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떨어짐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(swap-out)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D784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5762374C-D25D-466F-8834-4195630E2279}"/>
                  </a:ext>
                </a:extLst>
              </p14:cNvPr>
              <p14:cNvContentPartPr/>
              <p14:nvPr/>
            </p14:nvContentPartPr>
            <p14:xfrm>
              <a:off x="3096630" y="1172790"/>
              <a:ext cx="803160" cy="585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5762374C-D25D-466F-8834-4195630E22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87630" y="1164150"/>
                <a:ext cx="820800" cy="60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383C6BB1-AF18-4917-9D68-D54518F1BE2F}"/>
                  </a:ext>
                </a:extLst>
              </p14:cNvPr>
              <p14:cNvContentPartPr/>
              <p14:nvPr/>
            </p14:nvContentPartPr>
            <p14:xfrm>
              <a:off x="8606070" y="2037870"/>
              <a:ext cx="226080" cy="2826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383C6BB1-AF18-4917-9D68-D54518F1BE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97430" y="2028870"/>
                <a:ext cx="243720" cy="3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76A33367-3AA9-4CDD-BC1D-409CFD3229FA}"/>
                  </a:ext>
                </a:extLst>
              </p14:cNvPr>
              <p14:cNvContentPartPr/>
              <p14:nvPr/>
            </p14:nvContentPartPr>
            <p14:xfrm>
              <a:off x="2296710" y="2708190"/>
              <a:ext cx="4034880" cy="360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76A33367-3AA9-4CDD-BC1D-409CFD3229F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88070" y="2699550"/>
                <a:ext cx="40525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49BE0629-95C5-4C85-95A3-042382D189DE}"/>
                  </a:ext>
                </a:extLst>
              </p14:cNvPr>
              <p14:cNvContentPartPr/>
              <p14:nvPr/>
            </p14:nvContentPartPr>
            <p14:xfrm>
              <a:off x="2308590" y="3040110"/>
              <a:ext cx="2171520" cy="457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49BE0629-95C5-4C85-95A3-042382D189D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99590" y="3031110"/>
                <a:ext cx="2189160" cy="6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34192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완전</a:t>
            </a:r>
            <a:r>
              <a:rPr lang="en-US" altLang="ko-KR" sz="2000" b="1" spc="-100" dirty="0"/>
              <a:t>-</a:t>
            </a:r>
            <a:r>
              <a:rPr lang="ko-KR" altLang="en-US" sz="2000" b="1" spc="-100" dirty="0"/>
              <a:t>연관 사상</a:t>
            </a:r>
            <a:r>
              <a:rPr lang="en-US" altLang="ko-KR" sz="2000" spc="-100" dirty="0"/>
              <a:t>(fully-associative mapping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이 캐시의 어떤 라인으로든 적재 가능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태그 필드 </a:t>
            </a:r>
            <a:r>
              <a:rPr lang="en-US" altLang="ko-KR" spc="-100" dirty="0"/>
              <a:t>=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 번호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132856"/>
            <a:ext cx="3900487" cy="123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8C3E6866-561D-4901-AEBC-71C0191F5C92}"/>
                  </a:ext>
                </a:extLst>
              </p14:cNvPr>
              <p14:cNvContentPartPr/>
              <p14:nvPr/>
            </p14:nvContentPartPr>
            <p14:xfrm>
              <a:off x="2238030" y="2408310"/>
              <a:ext cx="541440" cy="3585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8C3E6866-561D-4901-AEBC-71C0191F5C9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29390" y="2399670"/>
                <a:ext cx="55908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7228861C-5FBE-4DF1-A00C-25189366696E}"/>
                  </a:ext>
                </a:extLst>
              </p14:cNvPr>
              <p14:cNvContentPartPr/>
              <p14:nvPr/>
            </p14:nvContentPartPr>
            <p14:xfrm>
              <a:off x="685350" y="1508310"/>
              <a:ext cx="4648680" cy="1274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7228861C-5FBE-4DF1-A00C-25189366696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710" y="1499310"/>
                <a:ext cx="46663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CB3971D4-A62A-438F-BC0D-E0E5F0E14BB8}"/>
                  </a:ext>
                </a:extLst>
              </p14:cNvPr>
              <p14:cNvContentPartPr/>
              <p14:nvPr/>
            </p14:nvContentPartPr>
            <p14:xfrm>
              <a:off x="2387430" y="2719710"/>
              <a:ext cx="298440" cy="3751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CB3971D4-A62A-438F-BC0D-E0E5F0E14BB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78790" y="2711070"/>
                <a:ext cx="316080" cy="39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48738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91" y="548680"/>
            <a:ext cx="5743577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23928" y="836712"/>
            <a:ext cx="4936432" cy="1249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 캐시 라인의 태그에는 주소의 워드 필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2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제외한 상위 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가 저장되어 </a:t>
            </a:r>
            <a:r>
              <a:rPr lang="ko-KR" altLang="en-US" sz="15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의 어느 블록이 저장되었는지 나타낸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 marL="180975" indent="-180975">
              <a:lnSpc>
                <a:spcPct val="12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라인 번호와 태그 필드는 관련이 없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43A48952-92F5-4CD9-90BD-330CA022F38D}"/>
                  </a:ext>
                </a:extLst>
              </p14:cNvPr>
              <p14:cNvContentPartPr/>
              <p14:nvPr/>
            </p14:nvContentPartPr>
            <p14:xfrm>
              <a:off x="331110" y="1279350"/>
              <a:ext cx="1830240" cy="1864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43A48952-92F5-4CD9-90BD-330CA022F38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2470" y="1270350"/>
                <a:ext cx="18478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51DCF0F1-12A0-48D4-A3FD-2E830301D0F9}"/>
                  </a:ext>
                </a:extLst>
              </p14:cNvPr>
              <p14:cNvContentPartPr/>
              <p14:nvPr/>
            </p14:nvContentPartPr>
            <p14:xfrm>
              <a:off x="351630" y="2639790"/>
              <a:ext cx="1739880" cy="2775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51DCF0F1-12A0-48D4-A3FD-2E830301D0F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2990" y="2630790"/>
                <a:ext cx="1757520" cy="2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AE14F2EF-7872-4338-80F4-AD956684ECBA}"/>
                  </a:ext>
                </a:extLst>
              </p14:cNvPr>
              <p14:cNvContentPartPr/>
              <p14:nvPr/>
            </p14:nvContentPartPr>
            <p14:xfrm>
              <a:off x="316350" y="4840830"/>
              <a:ext cx="1786680" cy="2466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AE14F2EF-7872-4338-80F4-AD956684ECB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7710" y="4831830"/>
                <a:ext cx="1804320" cy="26424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61BE29E-5371-41B3-9774-304D2C965C34}"/>
              </a:ext>
            </a:extLst>
          </p:cNvPr>
          <p:cNvSpPr txBox="1"/>
          <p:nvPr/>
        </p:nvSpPr>
        <p:spPr>
          <a:xfrm>
            <a:off x="6108409" y="2753398"/>
            <a:ext cx="150171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 err="1">
                <a:solidFill>
                  <a:srgbClr val="FF0000"/>
                </a:solidFill>
              </a:rPr>
              <a:t>비어져있으면</a:t>
            </a:r>
            <a:r>
              <a:rPr lang="ko-KR" altLang="en-US" sz="1500" b="1" dirty="0">
                <a:solidFill>
                  <a:srgbClr val="FF0000"/>
                </a:solidFill>
              </a:rPr>
              <a:t> </a:t>
            </a:r>
            <a:r>
              <a:rPr lang="ko-KR" altLang="en-US" sz="1500" b="1" dirty="0" err="1">
                <a:solidFill>
                  <a:srgbClr val="FF0000"/>
                </a:solidFill>
              </a:rPr>
              <a:t>비어져있는대로</a:t>
            </a:r>
            <a:r>
              <a:rPr lang="ko-KR" altLang="en-US" sz="1500" b="1" dirty="0">
                <a:solidFill>
                  <a:srgbClr val="FF0000"/>
                </a:solidFill>
              </a:rPr>
              <a:t> </a:t>
            </a:r>
            <a:r>
              <a:rPr lang="ko-KR" altLang="en-US" sz="1500" b="1" dirty="0" err="1">
                <a:solidFill>
                  <a:srgbClr val="FF0000"/>
                </a:solidFill>
              </a:rPr>
              <a:t>들어감</a:t>
            </a:r>
            <a:r>
              <a:rPr lang="en-US" altLang="ko-KR" sz="1500" b="1" dirty="0">
                <a:solidFill>
                  <a:srgbClr val="FF0000"/>
                </a:solidFill>
              </a:rPr>
              <a:t>. </a:t>
            </a:r>
            <a:r>
              <a:rPr lang="ko-KR" altLang="en-US" sz="1500" b="1" dirty="0">
                <a:solidFill>
                  <a:srgbClr val="FF0000"/>
                </a:solidFill>
              </a:rPr>
              <a:t>즉</a:t>
            </a:r>
            <a:r>
              <a:rPr lang="en-US" altLang="ko-KR" sz="1500" b="1" dirty="0">
                <a:solidFill>
                  <a:srgbClr val="FF0000"/>
                </a:solidFill>
              </a:rPr>
              <a:t>, </a:t>
            </a:r>
            <a:r>
              <a:rPr lang="ko-KR" altLang="en-US" sz="1500" b="1" dirty="0" err="1">
                <a:solidFill>
                  <a:srgbClr val="FF0000"/>
                </a:solidFill>
              </a:rPr>
              <a:t>태그랑</a:t>
            </a:r>
            <a:r>
              <a:rPr lang="ko-KR" altLang="en-US" sz="1500" b="1" dirty="0">
                <a:solidFill>
                  <a:srgbClr val="FF0000"/>
                </a:solidFill>
              </a:rPr>
              <a:t> </a:t>
            </a:r>
            <a:r>
              <a:rPr lang="ko-KR" altLang="en-US" sz="1500" b="1" dirty="0" err="1">
                <a:solidFill>
                  <a:srgbClr val="FF0000"/>
                </a:solidFill>
              </a:rPr>
              <a:t>캐시메모리랑</a:t>
            </a:r>
            <a:r>
              <a:rPr lang="ko-KR" altLang="en-US" sz="1500" b="1" dirty="0">
                <a:solidFill>
                  <a:srgbClr val="FF0000"/>
                </a:solidFill>
              </a:rPr>
              <a:t> </a:t>
            </a:r>
            <a:r>
              <a:rPr lang="ko-KR" altLang="en-US" sz="1500" b="1" dirty="0" err="1">
                <a:solidFill>
                  <a:srgbClr val="FF0000"/>
                </a:solidFill>
              </a:rPr>
              <a:t>아무상관</a:t>
            </a:r>
            <a:r>
              <a:rPr lang="en-US" altLang="ko-KR" sz="1500" b="1" dirty="0">
                <a:solidFill>
                  <a:srgbClr val="FF0000"/>
                </a:solidFill>
              </a:rPr>
              <a:t>x</a:t>
            </a:r>
            <a:endParaRPr lang="ko-KR" altLang="en-US" sz="1500" b="1" dirty="0">
              <a:solidFill>
                <a:srgbClr val="FF0000"/>
              </a:solidFill>
            </a:endParaRPr>
          </a:p>
        </p:txBody>
      </p:sp>
      <p:sp>
        <p:nvSpPr>
          <p:cNvPr id="10" name="별: 꼭짓점 5개 9">
            <a:extLst>
              <a:ext uri="{FF2B5EF4-FFF2-40B4-BE49-F238E27FC236}">
                <a16:creationId xmlns:a16="http://schemas.microsoft.com/office/drawing/2014/main" id="{8562FE04-8B42-49CF-9BF5-EF6AE52470A1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905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완전</a:t>
            </a:r>
            <a:r>
              <a:rPr lang="en-US" altLang="ko-KR" sz="1800" spc="-100" dirty="0"/>
              <a:t>-</a:t>
            </a:r>
            <a:r>
              <a:rPr lang="ko-KR" altLang="en-US" sz="1800" spc="-100" dirty="0"/>
              <a:t>연관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캐시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11001 11</a:t>
            </a:r>
            <a:r>
              <a:rPr lang="ko-KR" altLang="en-US" spc="-100" dirty="0"/>
              <a:t>이 보내진다</a:t>
            </a:r>
            <a:r>
              <a:rPr lang="en-US" altLang="ko-KR" spc="-100" dirty="0"/>
              <a:t>. </a:t>
            </a:r>
            <a:r>
              <a:rPr lang="ko-KR" altLang="en-US" spc="-100" dirty="0"/>
              <a:t>태그 필드는 </a:t>
            </a:r>
            <a:r>
              <a:rPr lang="en-US" altLang="ko-KR" spc="-100" dirty="0"/>
              <a:t>1100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워드 필드는 </a:t>
            </a:r>
            <a:r>
              <a:rPr lang="en-US" altLang="ko-KR" spc="-100" dirty="0"/>
              <a:t>11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캐시의 모든 라인의 태그들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필드 내용을 비교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2</a:t>
            </a:r>
            <a:r>
              <a:rPr lang="ko-KR" altLang="en-US" spc="-100" dirty="0"/>
              <a:t>번 캐시 라인의 </a:t>
            </a:r>
            <a:r>
              <a:rPr lang="en-US" altLang="ko-KR" spc="-100" dirty="0"/>
              <a:t>11001</a:t>
            </a:r>
            <a:r>
              <a:rPr lang="ko-KR" altLang="en-US" spc="-100" dirty="0"/>
              <a:t>과 주소의 태그 필드 </a:t>
            </a:r>
            <a:r>
              <a:rPr lang="en-US" altLang="ko-KR" spc="-100" dirty="0"/>
              <a:t>11001</a:t>
            </a:r>
            <a:r>
              <a:rPr lang="ko-KR" altLang="en-US" spc="-100" dirty="0"/>
              <a:t>이 일치하므로 캐시가 히트된 것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➍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1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navy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y(0111 1001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그러나 태그 비트가 일치하지 않으면 캐시가 미스된 것이므로 주소 전체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인출된 블록은 </a:t>
            </a:r>
            <a:r>
              <a:rPr lang="en-US" altLang="ko-KR" spc="-100" dirty="0"/>
              <a:t>5</a:t>
            </a:r>
            <a:r>
              <a:rPr lang="ko-KR" altLang="en-US" spc="-100" dirty="0"/>
              <a:t>번 캐시 라인에 저장된다</a:t>
            </a:r>
            <a:r>
              <a:rPr lang="en-US" altLang="ko-KR" spc="-100" dirty="0"/>
              <a:t>.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84984"/>
            <a:ext cx="5383530" cy="345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28E58FBE-7DE4-4950-B478-341E5C74AA33}"/>
                  </a:ext>
                </a:extLst>
              </p14:cNvPr>
              <p14:cNvContentPartPr/>
              <p14:nvPr/>
            </p14:nvContentPartPr>
            <p14:xfrm>
              <a:off x="3450510" y="3894030"/>
              <a:ext cx="597240" cy="2671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28E58FBE-7DE4-4950-B478-341E5C74AA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41510" y="3885390"/>
                <a:ext cx="614880" cy="2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DA4DF242-3E65-49F6-9546-E9873FB97EB2}"/>
                  </a:ext>
                </a:extLst>
              </p14:cNvPr>
              <p14:cNvContentPartPr/>
              <p14:nvPr/>
            </p14:nvContentPartPr>
            <p14:xfrm>
              <a:off x="5496030" y="4522950"/>
              <a:ext cx="653400" cy="1467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DA4DF242-3E65-49F6-9546-E9873FB97EB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87030" y="4514310"/>
                <a:ext cx="671040" cy="148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D68EFD96-7776-4ADA-B98F-D4D6541F4304}"/>
              </a:ext>
            </a:extLst>
          </p:cNvPr>
          <p:cNvGrpSpPr/>
          <p:nvPr/>
        </p:nvGrpSpPr>
        <p:grpSpPr>
          <a:xfrm>
            <a:off x="891270" y="1758510"/>
            <a:ext cx="6035040" cy="94320"/>
            <a:chOff x="891270" y="1758510"/>
            <a:chExt cx="6035040" cy="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D66EFD25-F573-47C8-BC9F-BA22D8D972F3}"/>
                    </a:ext>
                  </a:extLst>
                </p14:cNvPr>
                <p14:cNvContentPartPr/>
                <p14:nvPr/>
              </p14:nvContentPartPr>
              <p14:xfrm>
                <a:off x="891270" y="1770750"/>
                <a:ext cx="2232000" cy="8208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D66EFD25-F573-47C8-BC9F-BA22D8D972F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82270" y="1761750"/>
                  <a:ext cx="22496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921A6FA1-7CB5-48E0-9CA3-7AE1477E5EDE}"/>
                    </a:ext>
                  </a:extLst>
                </p14:cNvPr>
                <p14:cNvContentPartPr/>
                <p14:nvPr/>
              </p14:nvContentPartPr>
              <p14:xfrm>
                <a:off x="3440070" y="1758510"/>
                <a:ext cx="2498400" cy="7092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921A6FA1-7CB5-48E0-9CA3-7AE1477E5ED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431070" y="1749870"/>
                  <a:ext cx="2516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B3942B60-C366-498A-925A-336A235EC6EA}"/>
                    </a:ext>
                  </a:extLst>
                </p14:cNvPr>
                <p14:cNvContentPartPr/>
                <p14:nvPr/>
              </p14:nvContentPartPr>
              <p14:xfrm>
                <a:off x="6515550" y="1759590"/>
                <a:ext cx="410760" cy="2376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B3942B60-C366-498A-925A-336A235EC6E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506910" y="1750950"/>
                  <a:ext cx="42840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089366F9-35F6-4AEC-9E40-4C082C90A853}"/>
                  </a:ext>
                </a:extLst>
              </p14:cNvPr>
              <p14:cNvContentPartPr/>
              <p14:nvPr/>
            </p14:nvContentPartPr>
            <p14:xfrm>
              <a:off x="5691870" y="5005710"/>
              <a:ext cx="376200" cy="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089366F9-35F6-4AEC-9E40-4C082C90A85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38230" y="4898070"/>
                <a:ext cx="4838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02812EDC-73A8-4386-AF00-33A9E8C64954}"/>
                  </a:ext>
                </a:extLst>
              </p14:cNvPr>
              <p14:cNvContentPartPr/>
              <p14:nvPr/>
            </p14:nvContentPartPr>
            <p14:xfrm>
              <a:off x="7063470" y="5040270"/>
              <a:ext cx="36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02812EDC-73A8-4386-AF00-33A9E8C6495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09830" y="493263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0E3D595C-F9B5-4F09-9047-A17C38DF6A2B}"/>
                  </a:ext>
                </a:extLst>
              </p14:cNvPr>
              <p14:cNvContentPartPr/>
              <p14:nvPr/>
            </p14:nvContentPartPr>
            <p14:xfrm>
              <a:off x="7063470" y="5040270"/>
              <a:ext cx="360" cy="3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0E3D595C-F9B5-4F09-9047-A17C38DF6A2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09830" y="493263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ED02C0FF-6DDA-417F-912E-D540C6CC10D3}"/>
                  </a:ext>
                </a:extLst>
              </p14:cNvPr>
              <p14:cNvContentPartPr/>
              <p14:nvPr/>
            </p14:nvContentPartPr>
            <p14:xfrm>
              <a:off x="4491270" y="4109670"/>
              <a:ext cx="313560" cy="1728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ED02C0FF-6DDA-417F-912E-D540C6CC10D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482630" y="4101030"/>
                <a:ext cx="3312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E74A672D-B0A9-4D9F-A1E0-59AB2B84C395}"/>
                  </a:ext>
                </a:extLst>
              </p14:cNvPr>
              <p14:cNvContentPartPr/>
              <p14:nvPr/>
            </p14:nvContentPartPr>
            <p14:xfrm>
              <a:off x="3347190" y="5130630"/>
              <a:ext cx="573120" cy="29268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E74A672D-B0A9-4D9F-A1E0-59AB2B84C39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38550" y="5121990"/>
                <a:ext cx="590760" cy="31032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E5ED6BE-3664-4FA4-B806-7DB0DB4C67E1}"/>
              </a:ext>
            </a:extLst>
          </p:cNvPr>
          <p:cNvSpPr txBox="1"/>
          <p:nvPr/>
        </p:nvSpPr>
        <p:spPr>
          <a:xfrm>
            <a:off x="505552" y="3426688"/>
            <a:ext cx="150171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>
                <a:solidFill>
                  <a:srgbClr val="FF0000"/>
                </a:solidFill>
              </a:rPr>
              <a:t>완전</a:t>
            </a:r>
            <a:r>
              <a:rPr lang="en-US" altLang="ko-KR" sz="1500" b="1" dirty="0">
                <a:solidFill>
                  <a:srgbClr val="FF0000"/>
                </a:solidFill>
              </a:rPr>
              <a:t>-</a:t>
            </a:r>
            <a:r>
              <a:rPr lang="ko-KR" altLang="en-US" sz="1500" b="1" dirty="0">
                <a:solidFill>
                  <a:srgbClr val="FF0000"/>
                </a:solidFill>
              </a:rPr>
              <a:t>연관사상의 장점은 캐시를 효율적으로 사용가능</a:t>
            </a:r>
            <a:r>
              <a:rPr lang="en-US" altLang="ko-KR" sz="1500" b="1" dirty="0">
                <a:solidFill>
                  <a:srgbClr val="FF0000"/>
                </a:solidFill>
              </a:rPr>
              <a:t>, </a:t>
            </a:r>
            <a:r>
              <a:rPr lang="ko-KR" altLang="en-US" sz="1500" b="1" dirty="0">
                <a:solidFill>
                  <a:srgbClr val="FF0000"/>
                </a:solidFill>
              </a:rPr>
              <a:t>단점은 구현이 복잡</a:t>
            </a:r>
            <a:r>
              <a:rPr lang="en-US" altLang="ko-KR" sz="1500" b="1" dirty="0">
                <a:solidFill>
                  <a:srgbClr val="FF0000"/>
                </a:solidFill>
              </a:rPr>
              <a:t>.</a:t>
            </a:r>
            <a:endParaRPr lang="ko-KR" altLang="en-US" sz="15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5A1BE4A-8589-427C-8BBB-933CEEA80439}"/>
                  </a:ext>
                </a:extLst>
              </p14:cNvPr>
              <p14:cNvContentPartPr/>
              <p14:nvPr/>
            </p14:nvContentPartPr>
            <p14:xfrm>
              <a:off x="3355487" y="3145518"/>
              <a:ext cx="2532600" cy="160560"/>
            </p14:xfrm>
          </p:contentPart>
        </mc:Choice>
        <mc:Fallback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5A1BE4A-8589-427C-8BBB-933CEEA8043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46487" y="3136878"/>
                <a:ext cx="2550240" cy="1782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별: 꼭짓점 5개 17">
            <a:extLst>
              <a:ext uri="{FF2B5EF4-FFF2-40B4-BE49-F238E27FC236}">
                <a16:creationId xmlns:a16="http://schemas.microsoft.com/office/drawing/2014/main" id="{F5D10844-F59C-4CF2-8031-4E5DD3105F16}"/>
              </a:ext>
            </a:extLst>
          </p:cNvPr>
          <p:cNvSpPr/>
          <p:nvPr/>
        </p:nvSpPr>
        <p:spPr>
          <a:xfrm>
            <a:off x="783134" y="4982198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86301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630239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005531"/>
              </p:ext>
            </p:extLst>
          </p:nvPr>
        </p:nvGraphicFramePr>
        <p:xfrm>
          <a:off x="323528" y="908720"/>
          <a:ext cx="8424936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완전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연관 사상 캐시의 라인들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6-29]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와 같이 저장되어 있다고 가정하자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때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CPU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서 발생한 주소가 다음과 같은 경우 히트인지 미스인지 구별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미스인 경우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에서 데이터를 인출하여 해당 라인에 적재된 후의 결과에 대해 설명하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01011 01      (b) 10010 11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c) 00010 10      (d) 11100 0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3080850"/>
            <a:ext cx="8040654" cy="217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되어 있으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tar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어 있는 첫 번째 라인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되므로 데이터 필드에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army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00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army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y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되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ird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라인 순으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라인에 적재되므로 데이터 필드에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ish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110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ish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600" dirty="0"/>
          </a:p>
        </p:txBody>
      </p:sp>
      <p:cxnSp>
        <p:nvCxnSpPr>
          <p:cNvPr id="6" name="직선 연결선 5"/>
          <p:cNvCxnSpPr/>
          <p:nvPr/>
        </p:nvCxnSpPr>
        <p:spPr>
          <a:xfrm>
            <a:off x="539240" y="5253753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63371" y="5281463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FEAA79CB-7548-4FAF-851E-3BD5A3839AF6}"/>
                  </a:ext>
                </a:extLst>
              </p14:cNvPr>
              <p14:cNvContentPartPr/>
              <p14:nvPr/>
            </p14:nvContentPartPr>
            <p14:xfrm>
              <a:off x="297630" y="1001430"/>
              <a:ext cx="1317600" cy="10461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FEAA79CB-7548-4FAF-851E-3BD5A3839AF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8630" y="992430"/>
                <a:ext cx="1335240" cy="10638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7BD96AC0-5A49-416F-93F3-1E0D510F8E3D}"/>
              </a:ext>
            </a:extLst>
          </p:cNvPr>
          <p:cNvSpPr/>
          <p:nvPr/>
        </p:nvSpPr>
        <p:spPr>
          <a:xfrm>
            <a:off x="7020272" y="1981127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6316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세트</a:t>
            </a:r>
            <a:r>
              <a:rPr lang="en-US" altLang="ko-KR" sz="2000" b="1" spc="-100" dirty="0"/>
              <a:t>-</a:t>
            </a:r>
            <a:r>
              <a:rPr lang="ko-KR" altLang="en-US" sz="2000" b="1" spc="-100" dirty="0"/>
              <a:t>연관 사상</a:t>
            </a:r>
            <a:r>
              <a:rPr lang="en-US" altLang="ko-KR" sz="2000" spc="-100" dirty="0"/>
              <a:t>(set-associative mapping)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직접 사상과 완전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의 조합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200" dirty="0" err="1"/>
              <a:t>주기억</a:t>
            </a:r>
            <a:r>
              <a:rPr lang="ko-KR" altLang="en-US" spc="-200" dirty="0"/>
              <a:t> 장치 블록 그룹이 하나의 캐시 세트를 공유하며</a:t>
            </a:r>
            <a:r>
              <a:rPr lang="en-US" altLang="ko-KR" spc="-200" dirty="0"/>
              <a:t>, </a:t>
            </a:r>
            <a:r>
              <a:rPr lang="ko-KR" altLang="en-US" spc="-200" dirty="0"/>
              <a:t>그 세트에는 두 개 이상의 라인들이 적재될 수 있음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체</a:t>
            </a:r>
            <a:r>
              <a:rPr lang="en-US" altLang="ko-KR" spc="-100" dirty="0"/>
              <a:t> </a:t>
            </a:r>
            <a:r>
              <a:rPr lang="ko-KR" altLang="en-US" spc="-100" dirty="0"/>
              <a:t>캐시 라인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pc="-100" dirty="0"/>
              <a:t>)</a:t>
            </a:r>
            <a:r>
              <a:rPr lang="ko-KR" altLang="en-US" spc="-100" dirty="0"/>
              <a:t>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ko-KR" altLang="en-US" spc="-100" dirty="0"/>
              <a:t>개의 세트들로 나누어지며</a:t>
            </a:r>
            <a:r>
              <a:rPr lang="en-US" altLang="ko-KR" spc="-100" dirty="0"/>
              <a:t>, </a:t>
            </a:r>
            <a:r>
              <a:rPr lang="ko-KR" altLang="en-US" spc="-100" dirty="0"/>
              <a:t>각 세트들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개의 라인들로 구성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-way)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</a:t>
            </a:r>
            <a:r>
              <a:rPr lang="en-US" altLang="ko-KR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dirty="0"/>
              <a:t>)</a:t>
            </a:r>
            <a:r>
              <a:rPr lang="ko-KR" altLang="en-US" spc="-100" dirty="0"/>
              <a:t>이 적재될 수 있는 캐시 세트의 번호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pc="-100" dirty="0"/>
              <a:t>  :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앞의</a:t>
            </a:r>
            <a:r>
              <a:rPr lang="en-US" altLang="ko-KR" spc="-100" dirty="0"/>
              <a:t> </a:t>
            </a:r>
            <a:r>
              <a:rPr lang="ko-KR" altLang="en-US" spc="-100" dirty="0"/>
              <a:t>예에서 캐시 라인의 수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pc="-100" dirty="0"/>
              <a:t>=8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세트당 캐시 라인의 수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=2</a:t>
            </a:r>
            <a:r>
              <a:rPr lang="ko-KR" altLang="en-US" spc="-100" dirty="0"/>
              <a:t>라면 세트 수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pc="-100" dirty="0"/>
              <a:t>=8/2=4</a:t>
            </a:r>
            <a:r>
              <a:rPr lang="ko-KR" altLang="en-US" spc="-100" dirty="0"/>
              <a:t>개다</a:t>
            </a:r>
            <a:r>
              <a:rPr lang="en-US" altLang="ko-KR" spc="-100" dirty="0"/>
              <a:t>. </a:t>
            </a:r>
            <a:r>
              <a:rPr lang="ko-KR" altLang="en-US" spc="-100" dirty="0"/>
              <a:t>따라서 캐시는 세트 </a:t>
            </a:r>
            <a:r>
              <a:rPr lang="en-US" altLang="ko-KR" spc="-100" dirty="0"/>
              <a:t>4</a:t>
            </a:r>
            <a:r>
              <a:rPr lang="ko-KR" altLang="en-US" spc="-100" dirty="0"/>
              <a:t>개로 구성되고</a:t>
            </a:r>
            <a:r>
              <a:rPr lang="en-US" altLang="ko-KR" spc="-100" dirty="0"/>
              <a:t>, </a:t>
            </a:r>
            <a:r>
              <a:rPr lang="ko-KR" altLang="en-US" spc="-100" dirty="0"/>
              <a:t>각 세트에 캐시 라인이 </a:t>
            </a:r>
            <a:r>
              <a:rPr lang="en-US" altLang="ko-KR" spc="-100" dirty="0"/>
              <a:t>2</a:t>
            </a:r>
            <a:r>
              <a:rPr lang="ko-KR" altLang="en-US" spc="-100" dirty="0"/>
              <a:t>개 있다</a:t>
            </a:r>
            <a:r>
              <a:rPr lang="en-US" altLang="ko-KR" spc="-100" dirty="0"/>
              <a:t>.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164" y="4869160"/>
            <a:ext cx="397415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52247" y="2852936"/>
            <a:ext cx="1241045" cy="6771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ko-KR" sz="1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ko-KR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49900F7B-7B7F-4070-A61D-24EFC0125D65}"/>
                  </a:ext>
                </a:extLst>
              </p14:cNvPr>
              <p14:cNvContentPartPr/>
              <p14:nvPr/>
            </p14:nvContentPartPr>
            <p14:xfrm>
              <a:off x="628470" y="890910"/>
              <a:ext cx="1497240" cy="338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49900F7B-7B7F-4070-A61D-24EFC0125D6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4470" y="783270"/>
                <a:ext cx="160488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3FCD3959-3CE0-42BA-9DBB-9254D78883AD}"/>
                  </a:ext>
                </a:extLst>
              </p14:cNvPr>
              <p14:cNvContentPartPr/>
              <p14:nvPr/>
            </p14:nvContentPartPr>
            <p14:xfrm>
              <a:off x="765270" y="1851030"/>
              <a:ext cx="3725280" cy="5832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3FCD3959-3CE0-42BA-9DBB-9254D78883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6630" y="1842030"/>
                <a:ext cx="374292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27DBC3FE-D4BA-4D40-A3AD-FF1659DF8246}"/>
                  </a:ext>
                </a:extLst>
              </p14:cNvPr>
              <p14:cNvContentPartPr/>
              <p14:nvPr/>
            </p14:nvContentPartPr>
            <p14:xfrm>
              <a:off x="412470" y="1394190"/>
              <a:ext cx="342360" cy="3330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27DBC3FE-D4BA-4D40-A3AD-FF1659DF824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3470" y="1385550"/>
                <a:ext cx="360000" cy="35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59FBCDC4-EFCA-449C-98D6-8C5F0CD30EB3}"/>
                  </a:ext>
                </a:extLst>
              </p14:cNvPr>
              <p14:cNvContentPartPr/>
              <p14:nvPr/>
            </p14:nvContentPartPr>
            <p14:xfrm>
              <a:off x="5246190" y="1769670"/>
              <a:ext cx="3450960" cy="705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59FBCDC4-EFCA-449C-98D6-8C5F0CD30EB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37190" y="1760670"/>
                <a:ext cx="3468600" cy="882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E52894C-EDB4-4FC8-9BC9-A67655197C71}"/>
              </a:ext>
            </a:extLst>
          </p:cNvPr>
          <p:cNvSpPr txBox="1"/>
          <p:nvPr/>
        </p:nvSpPr>
        <p:spPr>
          <a:xfrm>
            <a:off x="5462290" y="1172645"/>
            <a:ext cx="3226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>
                <a:solidFill>
                  <a:srgbClr val="FF0000"/>
                </a:solidFill>
              </a:rPr>
              <a:t>전체를 공유하면 완전</a:t>
            </a:r>
            <a:r>
              <a:rPr lang="en-US" altLang="ko-KR" sz="1200" b="1" dirty="0">
                <a:solidFill>
                  <a:srgbClr val="FF0000"/>
                </a:solidFill>
              </a:rPr>
              <a:t>-</a:t>
            </a:r>
            <a:r>
              <a:rPr lang="ko-KR" altLang="en-US" sz="1200" b="1" dirty="0">
                <a:solidFill>
                  <a:srgbClr val="FF0000"/>
                </a:solidFill>
              </a:rPr>
              <a:t>연관사상인데 이건 특정개수만큼만 공유하게 함</a:t>
            </a:r>
            <a:r>
              <a:rPr lang="en-US" altLang="ko-KR" sz="1200" b="1" dirty="0">
                <a:solidFill>
                  <a:srgbClr val="FF0000"/>
                </a:solidFill>
              </a:rPr>
              <a:t>.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ADAFFE92-6064-4FA3-B7D7-AB5DD6F56E8B}"/>
                  </a:ext>
                </a:extLst>
              </p14:cNvPr>
              <p14:cNvContentPartPr/>
              <p14:nvPr/>
            </p14:nvContentPartPr>
            <p14:xfrm>
              <a:off x="728190" y="1164870"/>
              <a:ext cx="770760" cy="35640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ADAFFE92-6064-4FA3-B7D7-AB5DD6F56E8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19550" y="1155870"/>
                <a:ext cx="788400" cy="374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그룹 14">
            <a:extLst>
              <a:ext uri="{FF2B5EF4-FFF2-40B4-BE49-F238E27FC236}">
                <a16:creationId xmlns:a16="http://schemas.microsoft.com/office/drawing/2014/main" id="{C40C79C0-7046-47B2-A479-5722C3BA59C1}"/>
              </a:ext>
            </a:extLst>
          </p:cNvPr>
          <p:cNvGrpSpPr/>
          <p:nvPr/>
        </p:nvGrpSpPr>
        <p:grpSpPr>
          <a:xfrm>
            <a:off x="868590" y="1063350"/>
            <a:ext cx="2884680" cy="525240"/>
            <a:chOff x="868590" y="1063350"/>
            <a:chExt cx="2884680" cy="52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DC1D26A5-CFC7-454E-85D9-11A17AE96333}"/>
                    </a:ext>
                  </a:extLst>
                </p14:cNvPr>
                <p14:cNvContentPartPr/>
                <p14:nvPr/>
              </p14:nvContentPartPr>
              <p14:xfrm>
                <a:off x="868590" y="1427670"/>
                <a:ext cx="2884680" cy="8172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DC1D26A5-CFC7-454E-85D9-11A17AE9633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59590" y="1418670"/>
                  <a:ext cx="29023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F0CE5E95-F12D-45E4-935F-CC1691D11D8D}"/>
                    </a:ext>
                  </a:extLst>
                </p14:cNvPr>
                <p14:cNvContentPartPr/>
                <p14:nvPr/>
              </p14:nvContentPartPr>
              <p14:xfrm>
                <a:off x="1814310" y="1063350"/>
                <a:ext cx="1342800" cy="52524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F0CE5E95-F12D-45E4-935F-CC1691D11D8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805310" y="1054710"/>
                  <a:ext cx="1360440" cy="54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C3191D15-3F6F-4160-A8A6-B0306D7889E9}"/>
              </a:ext>
            </a:extLst>
          </p:cNvPr>
          <p:cNvGrpSpPr/>
          <p:nvPr/>
        </p:nvGrpSpPr>
        <p:grpSpPr>
          <a:xfrm>
            <a:off x="735030" y="2205630"/>
            <a:ext cx="7025040" cy="57960"/>
            <a:chOff x="735030" y="2205630"/>
            <a:chExt cx="70250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4785EBB0-A843-46A6-8F1B-EB45EF0A7B14}"/>
                    </a:ext>
                  </a:extLst>
                </p14:cNvPr>
                <p14:cNvContentPartPr/>
                <p14:nvPr/>
              </p14:nvContentPartPr>
              <p14:xfrm>
                <a:off x="735030" y="2205630"/>
                <a:ext cx="1343880" cy="4680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4785EBB0-A843-46A6-8F1B-EB45EF0A7B1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26030" y="2196630"/>
                  <a:ext cx="136152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D8E1D472-7355-4591-80AF-9397D5A3E4C7}"/>
                    </a:ext>
                  </a:extLst>
                </p14:cNvPr>
                <p14:cNvContentPartPr/>
                <p14:nvPr/>
              </p14:nvContentPartPr>
              <p14:xfrm>
                <a:off x="2537190" y="2228310"/>
                <a:ext cx="2010960" cy="3528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D8E1D472-7355-4591-80AF-9397D5A3E4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528550" y="2219670"/>
                  <a:ext cx="20286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44A5323B-E7B5-47F3-B09D-178ABB869957}"/>
                    </a:ext>
                  </a:extLst>
                </p14:cNvPr>
                <p14:cNvContentPartPr/>
                <p14:nvPr/>
              </p14:nvContentPartPr>
              <p14:xfrm>
                <a:off x="5028750" y="2205630"/>
                <a:ext cx="2731320" cy="3636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44A5323B-E7B5-47F3-B09D-178ABB86995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19750" y="2196630"/>
                  <a:ext cx="274896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그룹 22">
            <a:extLst>
              <a:ext uri="{FF2B5EF4-FFF2-40B4-BE49-F238E27FC236}">
                <a16:creationId xmlns:a16="http://schemas.microsoft.com/office/drawing/2014/main" id="{90A9BD07-AFF0-4C9B-A601-678002B6A366}"/>
              </a:ext>
            </a:extLst>
          </p:cNvPr>
          <p:cNvGrpSpPr/>
          <p:nvPr/>
        </p:nvGrpSpPr>
        <p:grpSpPr>
          <a:xfrm>
            <a:off x="3325590" y="4068270"/>
            <a:ext cx="3256920" cy="92520"/>
            <a:chOff x="3325590" y="4068270"/>
            <a:chExt cx="3256920" cy="9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989A21CF-4862-49B5-A7F3-62C5321E69A8}"/>
                    </a:ext>
                  </a:extLst>
                </p14:cNvPr>
                <p14:cNvContentPartPr/>
                <p14:nvPr/>
              </p14:nvContentPartPr>
              <p14:xfrm>
                <a:off x="3325590" y="4089510"/>
                <a:ext cx="308520" cy="2520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989A21CF-4862-49B5-A7F3-62C5321E69A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316950" y="4080870"/>
                  <a:ext cx="3261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722D3EF9-E7E8-4019-AABE-8698FDA3B58F}"/>
                    </a:ext>
                  </a:extLst>
                </p14:cNvPr>
                <p14:cNvContentPartPr/>
                <p14:nvPr/>
              </p14:nvContentPartPr>
              <p14:xfrm>
                <a:off x="4240350" y="4068270"/>
                <a:ext cx="2342160" cy="9252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722D3EF9-E7E8-4019-AABE-8698FDA3B58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231350" y="4059630"/>
                  <a:ext cx="2359800" cy="11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9937ABDB-F0BE-4649-96F7-BDA23356D404}"/>
                  </a:ext>
                </a:extLst>
              </p14:cNvPr>
              <p14:cNvContentPartPr/>
              <p14:nvPr/>
            </p14:nvContentPartPr>
            <p14:xfrm>
              <a:off x="5954670" y="4836150"/>
              <a:ext cx="246960" cy="16272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9937ABDB-F0BE-4649-96F7-BDA23356D404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946030" y="4827150"/>
                <a:ext cx="26460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3" name="잉크 32">
                <a:extLst>
                  <a:ext uri="{FF2B5EF4-FFF2-40B4-BE49-F238E27FC236}">
                    <a16:creationId xmlns:a16="http://schemas.microsoft.com/office/drawing/2014/main" id="{969F7848-F6C4-436E-BE37-F68F65720E4C}"/>
                  </a:ext>
                </a:extLst>
              </p14:cNvPr>
              <p14:cNvContentPartPr/>
              <p14:nvPr/>
            </p14:nvContentPartPr>
            <p14:xfrm>
              <a:off x="5691870" y="4789350"/>
              <a:ext cx="159840" cy="144360"/>
            </p14:xfrm>
          </p:contentPart>
        </mc:Choice>
        <mc:Fallback xmlns="">
          <p:pic>
            <p:nvPicPr>
              <p:cNvPr id="33" name="잉크 32">
                <a:extLst>
                  <a:ext uri="{FF2B5EF4-FFF2-40B4-BE49-F238E27FC236}">
                    <a16:creationId xmlns:a16="http://schemas.microsoft.com/office/drawing/2014/main" id="{969F7848-F6C4-436E-BE37-F68F65720E4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682870" y="4780710"/>
                <a:ext cx="17748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" name="잉크 23">
                <a:extLst>
                  <a:ext uri="{FF2B5EF4-FFF2-40B4-BE49-F238E27FC236}">
                    <a16:creationId xmlns:a16="http://schemas.microsoft.com/office/drawing/2014/main" id="{9C7C59A5-3BDF-4545-9A54-096CDEE3EAAB}"/>
                  </a:ext>
                </a:extLst>
              </p14:cNvPr>
              <p14:cNvContentPartPr/>
              <p14:nvPr/>
            </p14:nvContentPartPr>
            <p14:xfrm>
              <a:off x="6283350" y="4639950"/>
              <a:ext cx="2245320" cy="1131480"/>
            </p14:xfrm>
          </p:contentPart>
        </mc:Choice>
        <mc:Fallback xmlns="">
          <p:pic>
            <p:nvPicPr>
              <p:cNvPr id="24" name="잉크 23">
                <a:extLst>
                  <a:ext uri="{FF2B5EF4-FFF2-40B4-BE49-F238E27FC236}">
                    <a16:creationId xmlns:a16="http://schemas.microsoft.com/office/drawing/2014/main" id="{9C7C59A5-3BDF-4545-9A54-096CDEE3EAAB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74710" y="4630950"/>
                <a:ext cx="2262960" cy="11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5" name="잉크 24">
                <a:extLst>
                  <a:ext uri="{FF2B5EF4-FFF2-40B4-BE49-F238E27FC236}">
                    <a16:creationId xmlns:a16="http://schemas.microsoft.com/office/drawing/2014/main" id="{2AF22280-F67A-4777-B86F-44B8BA6878EB}"/>
                  </a:ext>
                </a:extLst>
              </p14:cNvPr>
              <p14:cNvContentPartPr/>
              <p14:nvPr/>
            </p14:nvContentPartPr>
            <p14:xfrm>
              <a:off x="6366150" y="5200110"/>
              <a:ext cx="1942200" cy="39960"/>
            </p14:xfrm>
          </p:contentPart>
        </mc:Choice>
        <mc:Fallback xmlns="">
          <p:pic>
            <p:nvPicPr>
              <p:cNvPr id="25" name="잉크 24">
                <a:extLst>
                  <a:ext uri="{FF2B5EF4-FFF2-40B4-BE49-F238E27FC236}">
                    <a16:creationId xmlns:a16="http://schemas.microsoft.com/office/drawing/2014/main" id="{2AF22280-F67A-4777-B86F-44B8BA6878E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357150" y="5191470"/>
                <a:ext cx="195984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7" name="잉크 26">
                <a:extLst>
                  <a:ext uri="{FF2B5EF4-FFF2-40B4-BE49-F238E27FC236}">
                    <a16:creationId xmlns:a16="http://schemas.microsoft.com/office/drawing/2014/main" id="{D4C8930B-9211-4D3D-95FB-EA8EC282B4C7}"/>
                  </a:ext>
                </a:extLst>
              </p14:cNvPr>
              <p14:cNvContentPartPr/>
              <p14:nvPr/>
            </p14:nvContentPartPr>
            <p14:xfrm>
              <a:off x="6320430" y="4902390"/>
              <a:ext cx="1966680" cy="92520"/>
            </p14:xfrm>
          </p:contentPart>
        </mc:Choice>
        <mc:Fallback xmlns="">
          <p:pic>
            <p:nvPicPr>
              <p:cNvPr id="27" name="잉크 26">
                <a:extLst>
                  <a:ext uri="{FF2B5EF4-FFF2-40B4-BE49-F238E27FC236}">
                    <a16:creationId xmlns:a16="http://schemas.microsoft.com/office/drawing/2014/main" id="{D4C8930B-9211-4D3D-95FB-EA8EC282B4C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311430" y="4893390"/>
                <a:ext cx="19843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5C1B7D3F-7752-4379-8B8D-A90BC69E56B4}"/>
                  </a:ext>
                </a:extLst>
              </p14:cNvPr>
              <p14:cNvContentPartPr/>
              <p14:nvPr/>
            </p14:nvContentPartPr>
            <p14:xfrm>
              <a:off x="6423030" y="5428710"/>
              <a:ext cx="1954080" cy="17280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5C1B7D3F-7752-4379-8B8D-A90BC69E56B4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414390" y="5420070"/>
                <a:ext cx="1971720" cy="1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9" name="잉크 28">
                <a:extLst>
                  <a:ext uri="{FF2B5EF4-FFF2-40B4-BE49-F238E27FC236}">
                    <a16:creationId xmlns:a16="http://schemas.microsoft.com/office/drawing/2014/main" id="{730FEC13-6315-4CE6-AC2A-B73FFD71049D}"/>
                  </a:ext>
                </a:extLst>
              </p14:cNvPr>
              <p14:cNvContentPartPr/>
              <p14:nvPr/>
            </p14:nvContentPartPr>
            <p14:xfrm>
              <a:off x="7245630" y="4731390"/>
              <a:ext cx="70200" cy="1016640"/>
            </p14:xfrm>
          </p:contentPart>
        </mc:Choice>
        <mc:Fallback xmlns="">
          <p:pic>
            <p:nvPicPr>
              <p:cNvPr id="29" name="잉크 28">
                <a:extLst>
                  <a:ext uri="{FF2B5EF4-FFF2-40B4-BE49-F238E27FC236}">
                    <a16:creationId xmlns:a16="http://schemas.microsoft.com/office/drawing/2014/main" id="{730FEC13-6315-4CE6-AC2A-B73FFD71049D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236990" y="4722750"/>
                <a:ext cx="87840" cy="103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그룹 40">
            <a:extLst>
              <a:ext uri="{FF2B5EF4-FFF2-40B4-BE49-F238E27FC236}">
                <a16:creationId xmlns:a16="http://schemas.microsoft.com/office/drawing/2014/main" id="{466355C8-573E-4FCF-B800-4F4E04C29870}"/>
              </a:ext>
            </a:extLst>
          </p:cNvPr>
          <p:cNvGrpSpPr/>
          <p:nvPr/>
        </p:nvGrpSpPr>
        <p:grpSpPr>
          <a:xfrm>
            <a:off x="6468750" y="5783310"/>
            <a:ext cx="1931040" cy="639000"/>
            <a:chOff x="6468750" y="5783310"/>
            <a:chExt cx="1931040" cy="63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4" name="잉크 33">
                  <a:extLst>
                    <a:ext uri="{FF2B5EF4-FFF2-40B4-BE49-F238E27FC236}">
                      <a16:creationId xmlns:a16="http://schemas.microsoft.com/office/drawing/2014/main" id="{901BCDEC-C242-4A62-9430-06F0EA3D1090}"/>
                    </a:ext>
                  </a:extLst>
                </p14:cNvPr>
                <p14:cNvContentPartPr/>
                <p14:nvPr/>
              </p14:nvContentPartPr>
              <p14:xfrm>
                <a:off x="6468750" y="5783310"/>
                <a:ext cx="1931040" cy="318960"/>
              </p14:xfrm>
            </p:contentPart>
          </mc:Choice>
          <mc:Fallback xmlns="">
            <p:pic>
              <p:nvPicPr>
                <p:cNvPr id="34" name="잉크 33">
                  <a:extLst>
                    <a:ext uri="{FF2B5EF4-FFF2-40B4-BE49-F238E27FC236}">
                      <a16:creationId xmlns:a16="http://schemas.microsoft.com/office/drawing/2014/main" id="{901BCDEC-C242-4A62-9430-06F0EA3D109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460110" y="5774670"/>
                  <a:ext cx="194868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6" name="잉크 35">
                  <a:extLst>
                    <a:ext uri="{FF2B5EF4-FFF2-40B4-BE49-F238E27FC236}">
                      <a16:creationId xmlns:a16="http://schemas.microsoft.com/office/drawing/2014/main" id="{60CB47AB-B74C-4E2F-AC59-F06965DAB20A}"/>
                    </a:ext>
                  </a:extLst>
                </p14:cNvPr>
                <p14:cNvContentPartPr/>
                <p14:nvPr/>
              </p14:nvContentPartPr>
              <p14:xfrm>
                <a:off x="7314390" y="6194790"/>
                <a:ext cx="95040" cy="154080"/>
              </p14:xfrm>
            </p:contentPart>
          </mc:Choice>
          <mc:Fallback xmlns="">
            <p:pic>
              <p:nvPicPr>
                <p:cNvPr id="36" name="잉크 35">
                  <a:extLst>
                    <a:ext uri="{FF2B5EF4-FFF2-40B4-BE49-F238E27FC236}">
                      <a16:creationId xmlns:a16="http://schemas.microsoft.com/office/drawing/2014/main" id="{60CB47AB-B74C-4E2F-AC59-F06965DAB20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305390" y="6185790"/>
                  <a:ext cx="1126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8" name="잉크 37">
                  <a:extLst>
                    <a:ext uri="{FF2B5EF4-FFF2-40B4-BE49-F238E27FC236}">
                      <a16:creationId xmlns:a16="http://schemas.microsoft.com/office/drawing/2014/main" id="{FDCBC091-9DC6-443F-9268-2E2B27FEA7A5}"/>
                    </a:ext>
                  </a:extLst>
                </p14:cNvPr>
                <p14:cNvContentPartPr/>
                <p14:nvPr/>
              </p14:nvContentPartPr>
              <p14:xfrm>
                <a:off x="7326270" y="6331950"/>
                <a:ext cx="89640" cy="90360"/>
              </p14:xfrm>
            </p:contentPart>
          </mc:Choice>
          <mc:Fallback xmlns="">
            <p:pic>
              <p:nvPicPr>
                <p:cNvPr id="38" name="잉크 37">
                  <a:extLst>
                    <a:ext uri="{FF2B5EF4-FFF2-40B4-BE49-F238E27FC236}">
                      <a16:creationId xmlns:a16="http://schemas.microsoft.com/office/drawing/2014/main" id="{FDCBC091-9DC6-443F-9268-2E2B27FEA7A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317630" y="6323310"/>
                  <a:ext cx="1072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0" name="잉크 39">
                  <a:extLst>
                    <a:ext uri="{FF2B5EF4-FFF2-40B4-BE49-F238E27FC236}">
                      <a16:creationId xmlns:a16="http://schemas.microsoft.com/office/drawing/2014/main" id="{10AB8A9B-0F76-4B7C-9E56-30677522850C}"/>
                    </a:ext>
                  </a:extLst>
                </p14:cNvPr>
                <p14:cNvContentPartPr/>
                <p14:nvPr/>
              </p14:nvContentPartPr>
              <p14:xfrm>
                <a:off x="7326270" y="6331950"/>
                <a:ext cx="360" cy="77760"/>
              </p14:xfrm>
            </p:contentPart>
          </mc:Choice>
          <mc:Fallback xmlns="">
            <p:pic>
              <p:nvPicPr>
                <p:cNvPr id="40" name="잉크 39">
                  <a:extLst>
                    <a:ext uri="{FF2B5EF4-FFF2-40B4-BE49-F238E27FC236}">
                      <a16:creationId xmlns:a16="http://schemas.microsoft.com/office/drawing/2014/main" id="{10AB8A9B-0F76-4B7C-9E56-30677522850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317630" y="6323310"/>
                  <a:ext cx="18000" cy="9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2" name="잉크 41">
                <a:extLst>
                  <a:ext uri="{FF2B5EF4-FFF2-40B4-BE49-F238E27FC236}">
                    <a16:creationId xmlns:a16="http://schemas.microsoft.com/office/drawing/2014/main" id="{96BABA9F-6980-41A1-A3C2-553DAAB8D4AB}"/>
                  </a:ext>
                </a:extLst>
              </p14:cNvPr>
              <p14:cNvContentPartPr/>
              <p14:nvPr/>
            </p14:nvContentPartPr>
            <p14:xfrm>
              <a:off x="3199950" y="3188790"/>
              <a:ext cx="959040" cy="44640"/>
            </p14:xfrm>
          </p:contentPart>
        </mc:Choice>
        <mc:Fallback xmlns="">
          <p:pic>
            <p:nvPicPr>
              <p:cNvPr id="42" name="잉크 41">
                <a:extLst>
                  <a:ext uri="{FF2B5EF4-FFF2-40B4-BE49-F238E27FC236}">
                    <a16:creationId xmlns:a16="http://schemas.microsoft.com/office/drawing/2014/main" id="{96BABA9F-6980-41A1-A3C2-553DAAB8D4AB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191310" y="3179790"/>
                <a:ext cx="97668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43" name="잉크 42">
                <a:extLst>
                  <a:ext uri="{FF2B5EF4-FFF2-40B4-BE49-F238E27FC236}">
                    <a16:creationId xmlns:a16="http://schemas.microsoft.com/office/drawing/2014/main" id="{50B1DD1C-A4B3-4782-AA8F-47F229949B52}"/>
                  </a:ext>
                </a:extLst>
              </p14:cNvPr>
              <p14:cNvContentPartPr/>
              <p14:nvPr/>
            </p14:nvContentPartPr>
            <p14:xfrm>
              <a:off x="3165750" y="3531510"/>
              <a:ext cx="1038960" cy="68760"/>
            </p14:xfrm>
          </p:contentPart>
        </mc:Choice>
        <mc:Fallback xmlns="">
          <p:pic>
            <p:nvPicPr>
              <p:cNvPr id="43" name="잉크 42">
                <a:extLst>
                  <a:ext uri="{FF2B5EF4-FFF2-40B4-BE49-F238E27FC236}">
                    <a16:creationId xmlns:a16="http://schemas.microsoft.com/office/drawing/2014/main" id="{50B1DD1C-A4B3-4782-AA8F-47F229949B52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157110" y="3522510"/>
                <a:ext cx="1056600" cy="8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그룹 47">
            <a:extLst>
              <a:ext uri="{FF2B5EF4-FFF2-40B4-BE49-F238E27FC236}">
                <a16:creationId xmlns:a16="http://schemas.microsoft.com/office/drawing/2014/main" id="{0CA5C68B-DEB7-4302-8B96-5BB28BA83958}"/>
              </a:ext>
            </a:extLst>
          </p:cNvPr>
          <p:cNvGrpSpPr/>
          <p:nvPr/>
        </p:nvGrpSpPr>
        <p:grpSpPr>
          <a:xfrm>
            <a:off x="2445750" y="4401270"/>
            <a:ext cx="1475280" cy="525240"/>
            <a:chOff x="2445750" y="4401270"/>
            <a:chExt cx="1475280" cy="52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4" name="잉크 43">
                  <a:extLst>
                    <a:ext uri="{FF2B5EF4-FFF2-40B4-BE49-F238E27FC236}">
                      <a16:creationId xmlns:a16="http://schemas.microsoft.com/office/drawing/2014/main" id="{FB91C5DF-71BD-42F0-A948-A5399723C21C}"/>
                    </a:ext>
                  </a:extLst>
                </p14:cNvPr>
                <p14:cNvContentPartPr/>
                <p14:nvPr/>
              </p14:nvContentPartPr>
              <p14:xfrm>
                <a:off x="2445750" y="4401270"/>
                <a:ext cx="608040" cy="27000"/>
              </p14:xfrm>
            </p:contentPart>
          </mc:Choice>
          <mc:Fallback xmlns="">
            <p:pic>
              <p:nvPicPr>
                <p:cNvPr id="44" name="잉크 43">
                  <a:extLst>
                    <a:ext uri="{FF2B5EF4-FFF2-40B4-BE49-F238E27FC236}">
                      <a16:creationId xmlns:a16="http://schemas.microsoft.com/office/drawing/2014/main" id="{FB91C5DF-71BD-42F0-A948-A5399723C21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36750" y="4392270"/>
                  <a:ext cx="62568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5" name="잉크 44">
                  <a:extLst>
                    <a:ext uri="{FF2B5EF4-FFF2-40B4-BE49-F238E27FC236}">
                      <a16:creationId xmlns:a16="http://schemas.microsoft.com/office/drawing/2014/main" id="{3CD87D5D-48EE-4787-8492-32CF9E20F779}"/>
                    </a:ext>
                  </a:extLst>
                </p14:cNvPr>
                <p14:cNvContentPartPr/>
                <p14:nvPr/>
              </p14:nvContentPartPr>
              <p14:xfrm>
                <a:off x="2891430" y="4422870"/>
                <a:ext cx="1029600" cy="503640"/>
              </p14:xfrm>
            </p:contentPart>
          </mc:Choice>
          <mc:Fallback xmlns="">
            <p:pic>
              <p:nvPicPr>
                <p:cNvPr id="45" name="잉크 44">
                  <a:extLst>
                    <a:ext uri="{FF2B5EF4-FFF2-40B4-BE49-F238E27FC236}">
                      <a16:creationId xmlns:a16="http://schemas.microsoft.com/office/drawing/2014/main" id="{3CD87D5D-48EE-4787-8492-32CF9E20F77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882790" y="4414230"/>
                  <a:ext cx="1047240" cy="52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6" name="잉크 45">
                  <a:extLst>
                    <a:ext uri="{FF2B5EF4-FFF2-40B4-BE49-F238E27FC236}">
                      <a16:creationId xmlns:a16="http://schemas.microsoft.com/office/drawing/2014/main" id="{E341E8A1-5A50-459B-9594-C81496406042}"/>
                    </a:ext>
                  </a:extLst>
                </p14:cNvPr>
                <p14:cNvContentPartPr/>
                <p14:nvPr/>
              </p14:nvContentPartPr>
              <p14:xfrm>
                <a:off x="3658230" y="4857390"/>
                <a:ext cx="113760" cy="11880"/>
              </p14:xfrm>
            </p:contentPart>
          </mc:Choice>
          <mc:Fallback xmlns="">
            <p:pic>
              <p:nvPicPr>
                <p:cNvPr id="46" name="잉크 45">
                  <a:extLst>
                    <a:ext uri="{FF2B5EF4-FFF2-40B4-BE49-F238E27FC236}">
                      <a16:creationId xmlns:a16="http://schemas.microsoft.com/office/drawing/2014/main" id="{E341E8A1-5A50-459B-9594-C8149640604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649230" y="4848390"/>
                  <a:ext cx="13140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47" name="잉크 46">
                <a:extLst>
                  <a:ext uri="{FF2B5EF4-FFF2-40B4-BE49-F238E27FC236}">
                    <a16:creationId xmlns:a16="http://schemas.microsoft.com/office/drawing/2014/main" id="{4B62A85E-6C3D-4469-BB89-CEE2CD1A9B79}"/>
                  </a:ext>
                </a:extLst>
              </p14:cNvPr>
              <p14:cNvContentPartPr/>
              <p14:nvPr/>
            </p14:nvContentPartPr>
            <p14:xfrm>
              <a:off x="3987630" y="5497110"/>
              <a:ext cx="196920" cy="295200"/>
            </p14:xfrm>
          </p:contentPart>
        </mc:Choice>
        <mc:Fallback xmlns="">
          <p:pic>
            <p:nvPicPr>
              <p:cNvPr id="47" name="잉크 46">
                <a:extLst>
                  <a:ext uri="{FF2B5EF4-FFF2-40B4-BE49-F238E27FC236}">
                    <a16:creationId xmlns:a16="http://schemas.microsoft.com/office/drawing/2014/main" id="{4B62A85E-6C3D-4469-BB89-CEE2CD1A9B79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978630" y="5488110"/>
                <a:ext cx="214560" cy="3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49" name="잉크 48">
                <a:extLst>
                  <a:ext uri="{FF2B5EF4-FFF2-40B4-BE49-F238E27FC236}">
                    <a16:creationId xmlns:a16="http://schemas.microsoft.com/office/drawing/2014/main" id="{496D359D-E007-44DC-9F13-5741BD35C835}"/>
                  </a:ext>
                </a:extLst>
              </p14:cNvPr>
              <p14:cNvContentPartPr/>
              <p14:nvPr/>
            </p14:nvContentPartPr>
            <p14:xfrm>
              <a:off x="5143230" y="5474430"/>
              <a:ext cx="233640" cy="360"/>
            </p14:xfrm>
          </p:contentPart>
        </mc:Choice>
        <mc:Fallback xmlns="">
          <p:pic>
            <p:nvPicPr>
              <p:cNvPr id="49" name="잉크 48">
                <a:extLst>
                  <a:ext uri="{FF2B5EF4-FFF2-40B4-BE49-F238E27FC236}">
                    <a16:creationId xmlns:a16="http://schemas.microsoft.com/office/drawing/2014/main" id="{496D359D-E007-44DC-9F13-5741BD35C83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134230" y="5465790"/>
                <a:ext cx="2512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50" name="잉크 49">
                <a:extLst>
                  <a:ext uri="{FF2B5EF4-FFF2-40B4-BE49-F238E27FC236}">
                    <a16:creationId xmlns:a16="http://schemas.microsoft.com/office/drawing/2014/main" id="{3C02FD8C-B8CD-4969-9721-4447E09F2413}"/>
                  </a:ext>
                </a:extLst>
              </p14:cNvPr>
              <p14:cNvContentPartPr/>
              <p14:nvPr/>
            </p14:nvContentPartPr>
            <p14:xfrm>
              <a:off x="5200110" y="5748750"/>
              <a:ext cx="159480" cy="11880"/>
            </p14:xfrm>
          </p:contentPart>
        </mc:Choice>
        <mc:Fallback xmlns="">
          <p:pic>
            <p:nvPicPr>
              <p:cNvPr id="50" name="잉크 49">
                <a:extLst>
                  <a:ext uri="{FF2B5EF4-FFF2-40B4-BE49-F238E27FC236}">
                    <a16:creationId xmlns:a16="http://schemas.microsoft.com/office/drawing/2014/main" id="{3C02FD8C-B8CD-4969-9721-4447E09F2413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191470" y="5740110"/>
                <a:ext cx="17712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52" name="잉크 51">
                <a:extLst>
                  <a:ext uri="{FF2B5EF4-FFF2-40B4-BE49-F238E27FC236}">
                    <a16:creationId xmlns:a16="http://schemas.microsoft.com/office/drawing/2014/main" id="{8FA9F651-DAB8-4C9E-9CC0-475FBEB775D2}"/>
                  </a:ext>
                </a:extLst>
              </p14:cNvPr>
              <p14:cNvContentPartPr/>
              <p14:nvPr/>
            </p14:nvContentPartPr>
            <p14:xfrm>
              <a:off x="2674350" y="5840550"/>
              <a:ext cx="124920" cy="360"/>
            </p14:xfrm>
          </p:contentPart>
        </mc:Choice>
        <mc:Fallback xmlns="">
          <p:pic>
            <p:nvPicPr>
              <p:cNvPr id="52" name="잉크 51">
                <a:extLst>
                  <a:ext uri="{FF2B5EF4-FFF2-40B4-BE49-F238E27FC236}">
                    <a16:creationId xmlns:a16="http://schemas.microsoft.com/office/drawing/2014/main" id="{8FA9F651-DAB8-4C9E-9CC0-475FBEB775D2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665350" y="5831550"/>
                <a:ext cx="14256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51" name="별: 꼭짓점 5개 50">
            <a:extLst>
              <a:ext uri="{FF2B5EF4-FFF2-40B4-BE49-F238E27FC236}">
                <a16:creationId xmlns:a16="http://schemas.microsoft.com/office/drawing/2014/main" id="{B0D9F9DC-0371-42E4-96E8-A08F696D8F53}"/>
              </a:ext>
            </a:extLst>
          </p:cNvPr>
          <p:cNvSpPr/>
          <p:nvPr/>
        </p:nvSpPr>
        <p:spPr>
          <a:xfrm>
            <a:off x="7473451" y="2848981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74760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(=0, 1, …, 31)</a:t>
            </a:r>
            <a:r>
              <a:rPr lang="ko-KR" altLang="en-US" spc="-100" dirty="0"/>
              <a:t>가 적재될 수 있는 세트 번호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 mod 4</a:t>
            </a:r>
            <a:r>
              <a:rPr lang="ko-KR" altLang="en-US" spc="-100" dirty="0"/>
              <a:t>로 결정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트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 방식에서 세트 </a:t>
            </a:r>
            <a:r>
              <a:rPr lang="en-US" altLang="ko-KR" spc="-100" dirty="0"/>
              <a:t>4</a:t>
            </a:r>
            <a:r>
              <a:rPr lang="ko-KR" altLang="en-US" spc="-100" dirty="0"/>
              <a:t>개</a:t>
            </a:r>
            <a:r>
              <a:rPr lang="en-US" altLang="ko-KR" spc="-100" dirty="0"/>
              <a:t>, </a:t>
            </a:r>
            <a:r>
              <a:rPr lang="ko-KR" altLang="en-US" spc="-100" dirty="0"/>
              <a:t>세트당 캐시 라인 </a:t>
            </a:r>
            <a:r>
              <a:rPr lang="en-US" altLang="ko-KR" spc="-100" dirty="0"/>
              <a:t>2</a:t>
            </a:r>
            <a:r>
              <a:rPr lang="ko-KR" altLang="en-US" spc="-100" dirty="0"/>
              <a:t>개에 들어갈 수 있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 </a:t>
            </a:r>
            <a:r>
              <a:rPr lang="en-US" altLang="ko-KR" spc="-100" dirty="0"/>
              <a:t>32</a:t>
            </a:r>
            <a:r>
              <a:rPr lang="ko-KR" altLang="en-US" spc="-100" dirty="0"/>
              <a:t>개는 다음과 같다</a:t>
            </a:r>
            <a:r>
              <a:rPr lang="en-US" altLang="ko-KR" spc="-100" dirty="0"/>
              <a:t>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16832"/>
            <a:ext cx="8059703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35DA16B3-82E4-4661-82ED-D11E7EF0BFBD}"/>
                  </a:ext>
                </a:extLst>
              </p14:cNvPr>
              <p14:cNvContentPartPr/>
              <p14:nvPr/>
            </p14:nvContentPartPr>
            <p14:xfrm>
              <a:off x="994230" y="2867670"/>
              <a:ext cx="326520" cy="694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35DA16B3-82E4-4661-82ED-D11E7EF0BFB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5230" y="2859030"/>
                <a:ext cx="34416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1AF49BE-9650-4170-8166-DBDE3696FDAD}"/>
                  </a:ext>
                </a:extLst>
              </p14:cNvPr>
              <p14:cNvContentPartPr/>
              <p14:nvPr/>
            </p14:nvContentPartPr>
            <p14:xfrm>
              <a:off x="959670" y="3279870"/>
              <a:ext cx="307440" cy="576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1AF49BE-9650-4170-8166-DBDE3696FD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0670" y="3270870"/>
                <a:ext cx="32508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969D3883-7C60-45B5-8524-9E7DA9F5A249}"/>
                  </a:ext>
                </a:extLst>
              </p14:cNvPr>
              <p14:cNvContentPartPr/>
              <p14:nvPr/>
            </p14:nvContentPartPr>
            <p14:xfrm>
              <a:off x="959670" y="3679830"/>
              <a:ext cx="280440" cy="50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969D3883-7C60-45B5-8524-9E7DA9F5A24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0670" y="3671190"/>
                <a:ext cx="29808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6105825B-681B-443C-8C77-D9F6D16C8F5C}"/>
                  </a:ext>
                </a:extLst>
              </p14:cNvPr>
              <p14:cNvContentPartPr/>
              <p14:nvPr/>
            </p14:nvContentPartPr>
            <p14:xfrm>
              <a:off x="982350" y="4059270"/>
              <a:ext cx="356040" cy="212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6105825B-681B-443C-8C77-D9F6D16C8F5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73710" y="4050270"/>
                <a:ext cx="37368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D9E3DB87-C742-4945-AFC6-B35C669219BC}"/>
                  </a:ext>
                </a:extLst>
              </p14:cNvPr>
              <p14:cNvContentPartPr/>
              <p14:nvPr/>
            </p14:nvContentPartPr>
            <p14:xfrm>
              <a:off x="1139310" y="2698830"/>
              <a:ext cx="165960" cy="22968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D9E3DB87-C742-4945-AFC6-B35C669219B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0670" y="2689830"/>
                <a:ext cx="18360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94631CA7-B9EC-4D69-95EF-C53C635FD4E2}"/>
                  </a:ext>
                </a:extLst>
              </p14:cNvPr>
              <p14:cNvContentPartPr/>
              <p14:nvPr/>
            </p14:nvContentPartPr>
            <p14:xfrm>
              <a:off x="2104470" y="2868750"/>
              <a:ext cx="101520" cy="122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94631CA7-B9EC-4D69-95EF-C53C635FD4E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95470" y="2859750"/>
                <a:ext cx="11916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4FB7170A-759E-4423-BD8B-2E237ED07660}"/>
                  </a:ext>
                </a:extLst>
              </p14:cNvPr>
              <p14:cNvContentPartPr/>
              <p14:nvPr/>
            </p14:nvContentPartPr>
            <p14:xfrm>
              <a:off x="2982510" y="2858670"/>
              <a:ext cx="81000" cy="334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4FB7170A-759E-4423-BD8B-2E237ED0766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73870" y="2849670"/>
                <a:ext cx="9864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9396550F-8C48-44B8-BF2A-1B67E3A14AF7}"/>
                  </a:ext>
                </a:extLst>
              </p14:cNvPr>
              <p14:cNvContentPartPr/>
              <p14:nvPr/>
            </p14:nvContentPartPr>
            <p14:xfrm>
              <a:off x="2102670" y="3259710"/>
              <a:ext cx="115920" cy="9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9396550F-8C48-44B8-BF2A-1B67E3A14AF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094030" y="3250710"/>
                <a:ext cx="13356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0E2AC7EB-3D3C-4D0B-8D89-698797D59FFD}"/>
                  </a:ext>
                </a:extLst>
              </p14:cNvPr>
              <p14:cNvContentPartPr/>
              <p14:nvPr/>
            </p14:nvContentPartPr>
            <p14:xfrm>
              <a:off x="2228310" y="3645990"/>
              <a:ext cx="36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0E2AC7EB-3D3C-4D0B-8D89-698797D59FF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19670" y="363699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019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47675" indent="-354013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액세스 방법에 따른 분류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순차 액세스</a:t>
            </a:r>
            <a:r>
              <a:rPr lang="en-US" altLang="ko-KR" spc="-100" dirty="0"/>
              <a:t>(sequential access) : </a:t>
            </a:r>
            <a:r>
              <a:rPr lang="ko-KR" altLang="en-US" spc="-100" dirty="0"/>
              <a:t>임의 위치의 데이터를 처음부터 순서대로 읽으므로 데이터의 위치에 따라 액세스 시간이 크게 달라진다</a:t>
            </a:r>
            <a:r>
              <a:rPr lang="en-US" altLang="ko-KR" spc="-100" dirty="0"/>
              <a:t>. (</a:t>
            </a:r>
            <a:r>
              <a:rPr lang="ko-KR" altLang="en-US" spc="-100" dirty="0"/>
              <a:t>자기 테이프</a:t>
            </a:r>
            <a:r>
              <a:rPr lang="en-US" altLang="ko-KR" spc="-100" dirty="0"/>
              <a:t>,</a:t>
            </a:r>
            <a:r>
              <a:rPr lang="ko-KR" altLang="en-US" spc="-100" dirty="0"/>
              <a:t> 자기 드럼</a:t>
            </a:r>
            <a:r>
              <a:rPr lang="en-US" altLang="ko-KR" spc="-100" dirty="0"/>
              <a:t>)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직접 액세스</a:t>
            </a:r>
            <a:r>
              <a:rPr lang="en-US" altLang="ko-KR" spc="-100" dirty="0"/>
              <a:t>(direct access) : </a:t>
            </a:r>
            <a:r>
              <a:rPr lang="ko-KR" altLang="en-US" spc="-100" dirty="0"/>
              <a:t>기억 장치의 각 </a:t>
            </a:r>
            <a:r>
              <a:rPr lang="en-US" altLang="ko-KR" spc="-100" dirty="0"/>
              <a:t>FAT(</a:t>
            </a:r>
            <a:r>
              <a:rPr lang="ko-KR" altLang="en-US" spc="-100" dirty="0"/>
              <a:t>또는 레코드</a:t>
            </a:r>
            <a:r>
              <a:rPr lang="en-US" altLang="ko-KR" spc="-100" dirty="0"/>
              <a:t>, </a:t>
            </a:r>
            <a:r>
              <a:rPr lang="ko-KR" altLang="en-US" spc="-100" dirty="0"/>
              <a:t>블록</a:t>
            </a:r>
            <a:r>
              <a:rPr lang="en-US" altLang="ko-KR" spc="-100" dirty="0"/>
              <a:t>) </a:t>
            </a:r>
            <a:r>
              <a:rPr lang="ko-KR" altLang="en-US" spc="-100" dirty="0"/>
              <a:t>근처로 먼저 이동한 위치부터 순서대로 읽으므로 데이터의 저장 위치에 따라 액세스 시간이 달라진다</a:t>
            </a:r>
            <a:r>
              <a:rPr lang="en-US" altLang="ko-KR" spc="-100" dirty="0"/>
              <a:t>. (</a:t>
            </a:r>
            <a:r>
              <a:rPr lang="ko-KR" altLang="en-US" spc="-100" dirty="0"/>
              <a:t>자기 디스크</a:t>
            </a:r>
            <a:r>
              <a:rPr lang="en-US" altLang="ko-KR" spc="-100" dirty="0"/>
              <a:t>, CD-ROM, DVD)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임의 액세스</a:t>
            </a:r>
            <a:r>
              <a:rPr lang="en-US" altLang="ko-KR" spc="-100" dirty="0"/>
              <a:t>(random access) : </a:t>
            </a:r>
            <a:r>
              <a:rPr lang="ko-KR" altLang="en-US" spc="-100" dirty="0"/>
              <a:t>기억 장치의 장소마다 고유의 주소가 있어 어떤 위치든 임의로 액세스할 수 있다</a:t>
            </a:r>
            <a:r>
              <a:rPr lang="en-US" altLang="ko-KR" spc="-100" dirty="0"/>
              <a:t>. </a:t>
            </a:r>
            <a:r>
              <a:rPr lang="ko-KR" altLang="en-US" spc="-100" dirty="0"/>
              <a:t>데이터의 위치에 상관없이 액세스 시간이 같다</a:t>
            </a:r>
            <a:r>
              <a:rPr lang="en-US" altLang="ko-KR" spc="-100" dirty="0"/>
              <a:t>. (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를 구성하는 반도체 기억 장치</a:t>
            </a:r>
            <a:r>
              <a:rPr lang="en-US" altLang="ko-KR" spc="-100" dirty="0"/>
              <a:t>)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연관 액세스</a:t>
            </a:r>
            <a:r>
              <a:rPr lang="en-US" altLang="ko-KR" spc="-100" dirty="0"/>
              <a:t>(associative access) : </a:t>
            </a:r>
            <a:r>
              <a:rPr lang="ko-KR" altLang="en-US" spc="-100" dirty="0"/>
              <a:t>임의 액세스 방식의 일종으로</a:t>
            </a:r>
            <a:r>
              <a:rPr lang="en-US" altLang="ko-KR" spc="-100" dirty="0"/>
              <a:t>, </a:t>
            </a:r>
            <a:r>
              <a:rPr lang="ko-KR" altLang="en-US" spc="-100" dirty="0"/>
              <a:t>주소 대신 내용의 일부를 이용한다</a:t>
            </a:r>
            <a:r>
              <a:rPr lang="en-US" altLang="ko-KR" spc="-100" dirty="0"/>
              <a:t>.</a:t>
            </a:r>
            <a:r>
              <a:rPr lang="ko-KR" altLang="en-US" spc="-100" dirty="0"/>
              <a:t> 하드웨어로 구현한다</a:t>
            </a:r>
            <a:r>
              <a:rPr lang="en-US" altLang="ko-KR" spc="-100" dirty="0"/>
              <a:t>. (</a:t>
            </a:r>
            <a:r>
              <a:rPr lang="ko-KR" altLang="en-US" spc="-100" dirty="0"/>
              <a:t>캐시 기억 장치</a:t>
            </a:r>
            <a:r>
              <a:rPr lang="en-US" altLang="ko-KR" spc="-100" dirty="0"/>
              <a:t>)</a:t>
            </a:r>
            <a:endParaRPr lang="ko-KR" altLang="en-US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0BDCA589-952F-4DA3-BB8F-E59757EB267C}"/>
                  </a:ext>
                </a:extLst>
              </p14:cNvPr>
              <p14:cNvContentPartPr/>
              <p14:nvPr/>
            </p14:nvContentPartPr>
            <p14:xfrm>
              <a:off x="662670" y="1039590"/>
              <a:ext cx="1084680" cy="208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0BDCA589-952F-4DA3-BB8F-E59757EB267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3670" y="1030950"/>
                <a:ext cx="110232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E6A31BE3-4023-4E7A-A4A6-3CB7F91397D8}"/>
                  </a:ext>
                </a:extLst>
              </p14:cNvPr>
              <p14:cNvContentPartPr/>
              <p14:nvPr/>
            </p14:nvContentPartPr>
            <p14:xfrm>
              <a:off x="5177430" y="1393830"/>
              <a:ext cx="2057400" cy="464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E6A31BE3-4023-4E7A-A4A6-3CB7F91397D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68790" y="1385190"/>
                <a:ext cx="207504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2E1BB630-918F-4A3B-A3EB-C2EAF89D15E5}"/>
                  </a:ext>
                </a:extLst>
              </p14:cNvPr>
              <p14:cNvContentPartPr/>
              <p14:nvPr/>
            </p14:nvContentPartPr>
            <p14:xfrm>
              <a:off x="3965670" y="1702710"/>
              <a:ext cx="774360" cy="946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2E1BB630-918F-4A3B-A3EB-C2EAF89D15E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56670" y="1694070"/>
                <a:ext cx="79200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27C2774-943F-4944-8288-0BAF287F13F2}"/>
                  </a:ext>
                </a:extLst>
              </p14:cNvPr>
              <p14:cNvContentPartPr/>
              <p14:nvPr/>
            </p14:nvContentPartPr>
            <p14:xfrm>
              <a:off x="2982870" y="2022030"/>
              <a:ext cx="4384440" cy="17244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27C2774-943F-4944-8288-0BAF287F13F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74230" y="2013030"/>
                <a:ext cx="44020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48061931-01F8-4233-9E03-4DCA0569E481}"/>
                  </a:ext>
                </a:extLst>
              </p14:cNvPr>
              <p14:cNvContentPartPr/>
              <p14:nvPr/>
            </p14:nvContentPartPr>
            <p14:xfrm>
              <a:off x="5165910" y="2672550"/>
              <a:ext cx="849600" cy="4788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48061931-01F8-4233-9E03-4DCA0569E48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56910" y="2663910"/>
                <a:ext cx="86724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20505107-3EB9-4312-941E-1FF7FF612FF9}"/>
                  </a:ext>
                </a:extLst>
              </p14:cNvPr>
              <p14:cNvContentPartPr/>
              <p14:nvPr/>
            </p14:nvContentPartPr>
            <p14:xfrm>
              <a:off x="1794150" y="3027510"/>
              <a:ext cx="3440520" cy="590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20505107-3EB9-4312-941E-1FF7FF612FF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85150" y="3018870"/>
                <a:ext cx="3458160" cy="7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081DF3AB-A110-45D8-AD2F-CDD8C9D18860}"/>
              </a:ext>
            </a:extLst>
          </p:cNvPr>
          <p:cNvGrpSpPr/>
          <p:nvPr/>
        </p:nvGrpSpPr>
        <p:grpSpPr>
          <a:xfrm>
            <a:off x="6011550" y="3644550"/>
            <a:ext cx="2355840" cy="138600"/>
            <a:chOff x="6011550" y="3644550"/>
            <a:chExt cx="2355840" cy="13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A9F4216C-271E-453D-B7A7-71FBF4AACE07}"/>
                    </a:ext>
                  </a:extLst>
                </p14:cNvPr>
                <p14:cNvContentPartPr/>
                <p14:nvPr/>
              </p14:nvContentPartPr>
              <p14:xfrm>
                <a:off x="6789150" y="3736350"/>
                <a:ext cx="1578240" cy="4680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A9F4216C-271E-453D-B7A7-71FBF4AACE0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780510" y="3727710"/>
                  <a:ext cx="15958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764BBC7D-7AB0-488F-A2D2-5536EA8D7D8D}"/>
                    </a:ext>
                  </a:extLst>
                </p14:cNvPr>
                <p14:cNvContentPartPr/>
                <p14:nvPr/>
              </p14:nvContentPartPr>
              <p14:xfrm>
                <a:off x="6011550" y="3644550"/>
                <a:ext cx="520920" cy="3600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764BBC7D-7AB0-488F-A2D2-5536EA8D7D8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002910" y="3635550"/>
                  <a:ext cx="538560" cy="5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37CB6928-DACA-4189-BC62-CEDE6881ACDE}"/>
                  </a:ext>
                </a:extLst>
              </p14:cNvPr>
              <p14:cNvContentPartPr/>
              <p14:nvPr/>
            </p14:nvContentPartPr>
            <p14:xfrm>
              <a:off x="2559870" y="3990510"/>
              <a:ext cx="1277640" cy="788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37CB6928-DACA-4189-BC62-CEDE6881ACD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51230" y="3981510"/>
                <a:ext cx="1295280" cy="9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30277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95" y="569570"/>
            <a:ext cx="6473954" cy="625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23928" y="836712"/>
            <a:ext cx="49364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-way 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세트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-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연관 사상 방식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8401F926-423C-46C4-BE5E-370945BEC638}"/>
              </a:ext>
            </a:extLst>
          </p:cNvPr>
          <p:cNvGrpSpPr/>
          <p:nvPr/>
        </p:nvGrpSpPr>
        <p:grpSpPr>
          <a:xfrm>
            <a:off x="4011750" y="2763270"/>
            <a:ext cx="1965240" cy="212040"/>
            <a:chOff x="4011750" y="2763270"/>
            <a:chExt cx="1965240" cy="21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3CF66271-8251-4C51-A9AF-6F106BFC19B3}"/>
                    </a:ext>
                  </a:extLst>
                </p14:cNvPr>
                <p14:cNvContentPartPr/>
                <p14:nvPr/>
              </p14:nvContentPartPr>
              <p14:xfrm>
                <a:off x="4011750" y="2763270"/>
                <a:ext cx="922680" cy="18828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3CF66271-8251-4C51-A9AF-6F106BFC19B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002750" y="2754270"/>
                  <a:ext cx="9403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47875E9D-DBBD-41A4-A33E-A389FB1BFA75}"/>
                    </a:ext>
                  </a:extLst>
                </p14:cNvPr>
                <p14:cNvContentPartPr/>
                <p14:nvPr/>
              </p14:nvContentPartPr>
              <p14:xfrm>
                <a:off x="5085990" y="2810790"/>
                <a:ext cx="891000" cy="16452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47875E9D-DBBD-41A4-A33E-A389FB1BFA7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077350" y="2802150"/>
                  <a:ext cx="908640" cy="18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3D46DEE6-EE8D-47B5-A083-186695C9D792}"/>
                  </a:ext>
                </a:extLst>
              </p14:cNvPr>
              <p14:cNvContentPartPr/>
              <p14:nvPr/>
            </p14:nvContentPartPr>
            <p14:xfrm>
              <a:off x="187110" y="1771110"/>
              <a:ext cx="1676160" cy="806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3D46DEE6-EE8D-47B5-A083-186695C9D79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8470" y="1762470"/>
                <a:ext cx="169380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B8FF4825-70F8-4442-80F2-944A5F1730D2}"/>
                  </a:ext>
                </a:extLst>
              </p14:cNvPr>
              <p14:cNvContentPartPr/>
              <p14:nvPr/>
            </p14:nvContentPartPr>
            <p14:xfrm>
              <a:off x="517230" y="1614510"/>
              <a:ext cx="282600" cy="1800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B8FF4825-70F8-4442-80F2-944A5F1730D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8230" y="1605870"/>
                <a:ext cx="30024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754187EF-C565-4C75-BB09-305170DB105A}"/>
                  </a:ext>
                </a:extLst>
              </p14:cNvPr>
              <p14:cNvContentPartPr/>
              <p14:nvPr/>
            </p14:nvContentPartPr>
            <p14:xfrm>
              <a:off x="6307110" y="3174750"/>
              <a:ext cx="301680" cy="1814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754187EF-C565-4C75-BB09-305170DB105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298110" y="3165750"/>
                <a:ext cx="319320" cy="19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9D5AE633-7B89-4B63-B207-4E7234F068A5}"/>
                  </a:ext>
                </a:extLst>
              </p14:cNvPr>
              <p14:cNvContentPartPr/>
              <p14:nvPr/>
            </p14:nvContentPartPr>
            <p14:xfrm>
              <a:off x="4022910" y="3371670"/>
              <a:ext cx="1023120" cy="46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9D5AE633-7B89-4B63-B207-4E7234F068A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14270" y="3362670"/>
                <a:ext cx="1040760" cy="2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id="{F8421788-D588-4B40-9915-776AC2E98134}"/>
              </a:ext>
            </a:extLst>
          </p:cNvPr>
          <p:cNvGrpSpPr/>
          <p:nvPr/>
        </p:nvGrpSpPr>
        <p:grpSpPr>
          <a:xfrm>
            <a:off x="161190" y="3483630"/>
            <a:ext cx="1838880" cy="220320"/>
            <a:chOff x="161190" y="3483630"/>
            <a:chExt cx="183888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D1B61150-CD8C-49AE-B6DC-2D3B70BB6322}"/>
                    </a:ext>
                  </a:extLst>
                </p14:cNvPr>
                <p14:cNvContentPartPr/>
                <p14:nvPr/>
              </p14:nvContentPartPr>
              <p14:xfrm>
                <a:off x="161190" y="3654990"/>
                <a:ext cx="1838880" cy="4896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D1B61150-CD8C-49AE-B6DC-2D3B70BB632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2550" y="3646350"/>
                  <a:ext cx="18565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ECC0E06D-E62B-45A2-BDFB-FCF35685A8BA}"/>
                    </a:ext>
                  </a:extLst>
                </p14:cNvPr>
                <p14:cNvContentPartPr/>
                <p14:nvPr/>
              </p14:nvContentPartPr>
              <p14:xfrm>
                <a:off x="579870" y="3483630"/>
                <a:ext cx="223560" cy="20448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ECC0E06D-E62B-45A2-BDFB-FCF35685A8B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71230" y="3474630"/>
                  <a:ext cx="241200" cy="22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C300EDAF-6E36-4534-BC61-602C35BD55C0}"/>
                  </a:ext>
                </a:extLst>
              </p14:cNvPr>
              <p14:cNvContentPartPr/>
              <p14:nvPr/>
            </p14:nvContentPartPr>
            <p14:xfrm>
              <a:off x="5268870" y="3348630"/>
              <a:ext cx="856800" cy="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C300EDAF-6E36-4534-BC61-602C35BD55C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259870" y="3339990"/>
                <a:ext cx="8744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그룹 17">
            <a:extLst>
              <a:ext uri="{FF2B5EF4-FFF2-40B4-BE49-F238E27FC236}">
                <a16:creationId xmlns:a16="http://schemas.microsoft.com/office/drawing/2014/main" id="{DFB721DE-D0A3-4838-B658-AA30155A17DB}"/>
              </a:ext>
            </a:extLst>
          </p:cNvPr>
          <p:cNvGrpSpPr/>
          <p:nvPr/>
        </p:nvGrpSpPr>
        <p:grpSpPr>
          <a:xfrm>
            <a:off x="216630" y="1349550"/>
            <a:ext cx="1770840" cy="171720"/>
            <a:chOff x="216630" y="1349550"/>
            <a:chExt cx="177084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6A215D23-D4AE-4BC2-B9ED-C5433D3EC85F}"/>
                    </a:ext>
                  </a:extLst>
                </p14:cNvPr>
                <p14:cNvContentPartPr/>
                <p14:nvPr/>
              </p14:nvContentPartPr>
              <p14:xfrm>
                <a:off x="216630" y="1449990"/>
                <a:ext cx="1770840" cy="7128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6A215D23-D4AE-4BC2-B9ED-C5433D3EC85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07630" y="1441350"/>
                  <a:ext cx="17884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A2131030-269E-4332-A28E-2CD8D1BE896E}"/>
                    </a:ext>
                  </a:extLst>
                </p14:cNvPr>
                <p14:cNvContentPartPr/>
                <p14:nvPr/>
              </p14:nvContentPartPr>
              <p14:xfrm>
                <a:off x="535590" y="1349550"/>
                <a:ext cx="227160" cy="14652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A2131030-269E-4332-A28E-2CD8D1BE896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6950" y="1340550"/>
                  <a:ext cx="24480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D1A751B5-BFCC-4446-964F-263A44091287}"/>
                  </a:ext>
                </a:extLst>
              </p14:cNvPr>
              <p14:cNvContentPartPr/>
              <p14:nvPr/>
            </p14:nvContentPartPr>
            <p14:xfrm>
              <a:off x="6346350" y="3460230"/>
              <a:ext cx="238320" cy="2192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D1A751B5-BFCC-4446-964F-263A44091287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337710" y="3451590"/>
                <a:ext cx="25596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6F531A73-8003-49C3-8E6A-4E7CAA4AB895}"/>
                  </a:ext>
                </a:extLst>
              </p14:cNvPr>
              <p14:cNvContentPartPr/>
              <p14:nvPr/>
            </p14:nvContentPartPr>
            <p14:xfrm>
              <a:off x="4022910" y="3643470"/>
              <a:ext cx="972720" cy="3708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6F531A73-8003-49C3-8E6A-4E7CAA4AB89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014270" y="3634470"/>
                <a:ext cx="990360" cy="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C67A719E-18DC-44AB-B253-ED84E4D5C7D5}"/>
                  </a:ext>
                </a:extLst>
              </p14:cNvPr>
              <p14:cNvContentPartPr/>
              <p14:nvPr/>
            </p14:nvContentPartPr>
            <p14:xfrm>
              <a:off x="4144230" y="1144350"/>
              <a:ext cx="717120" cy="4392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C67A719E-18DC-44AB-B253-ED84E4D5C7D5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135590" y="1135710"/>
                <a:ext cx="734760" cy="6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88030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세트</a:t>
            </a:r>
            <a:r>
              <a:rPr lang="en-US" altLang="ko-KR" sz="1800" spc="-100" dirty="0"/>
              <a:t>-</a:t>
            </a:r>
            <a:r>
              <a:rPr lang="ko-KR" altLang="en-US" sz="1800" spc="-100" dirty="0"/>
              <a:t>연관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001 00 10</a:t>
            </a:r>
            <a:r>
              <a:rPr lang="ko-KR" altLang="en-US" spc="-100" dirty="0"/>
              <a:t>이 캐시로 보내진다</a:t>
            </a:r>
            <a:r>
              <a:rPr lang="en-US" altLang="ko-KR" spc="-100" dirty="0"/>
              <a:t>(</a:t>
            </a:r>
            <a:r>
              <a:rPr lang="ko-KR" altLang="en-US" spc="-100" dirty="0"/>
              <a:t>태그 필드</a:t>
            </a:r>
            <a:r>
              <a:rPr lang="en-US" altLang="ko-KR" spc="-100" dirty="0"/>
              <a:t>=001, </a:t>
            </a:r>
            <a:r>
              <a:rPr lang="ko-KR" altLang="en-US" spc="-100" dirty="0"/>
              <a:t>세트 필드</a:t>
            </a:r>
            <a:r>
              <a:rPr lang="en-US" altLang="ko-KR" spc="-100" dirty="0"/>
              <a:t>=00, </a:t>
            </a:r>
            <a:r>
              <a:rPr lang="ko-KR" altLang="en-US" spc="-100" dirty="0"/>
              <a:t>워드 필드</a:t>
            </a:r>
            <a:r>
              <a:rPr lang="en-US" altLang="ko-KR" spc="-100" dirty="0"/>
              <a:t>=</a:t>
            </a:r>
            <a:r>
              <a:rPr lang="ko-KR" altLang="en-US" spc="-100" dirty="0"/>
              <a:t> </a:t>
            </a:r>
            <a:r>
              <a:rPr lang="en-US" altLang="ko-KR" spc="-100" dirty="0"/>
              <a:t>10)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00 </a:t>
            </a:r>
            <a:r>
              <a:rPr lang="ko-KR" altLang="en-US" spc="-100" dirty="0"/>
              <a:t>세트 번호를 이용해 캐시의 </a:t>
            </a:r>
            <a:r>
              <a:rPr lang="en-US" altLang="ko-KR" spc="-100" dirty="0"/>
              <a:t>0</a:t>
            </a:r>
            <a:r>
              <a:rPr lang="ko-KR" altLang="en-US" spc="-100" dirty="0"/>
              <a:t>번 세트를 선택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0 </a:t>
            </a:r>
            <a:r>
              <a:rPr lang="ko-KR" altLang="en-US" spc="-100" dirty="0"/>
              <a:t>번 세트 라인의 태그에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비트</a:t>
            </a:r>
            <a:r>
              <a:rPr lang="en-US" altLang="ko-KR" spc="-100" dirty="0"/>
              <a:t>0 01</a:t>
            </a:r>
            <a:r>
              <a:rPr lang="ko-KR" altLang="en-US" spc="-100" dirty="0"/>
              <a:t>과 일치하는 것이 있는지 검사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➍ 0</a:t>
            </a:r>
            <a:r>
              <a:rPr lang="ko-KR" altLang="en-US" spc="-100" dirty="0"/>
              <a:t>번 세트 내 첫 번째 라인의 태그 비트가 </a:t>
            </a:r>
            <a:r>
              <a:rPr lang="en-US" altLang="ko-KR" spc="-100" dirty="0"/>
              <a:t>001</a:t>
            </a:r>
            <a:r>
              <a:rPr lang="ko-KR" altLang="en-US" spc="-100" dirty="0"/>
              <a:t>이므로 히트되었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10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gift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f(1110 0110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➏ </a:t>
            </a:r>
            <a:r>
              <a:rPr lang="ko-KR" altLang="en-US" spc="-100" dirty="0"/>
              <a:t>그러나 태그 비트가 일치하지 않으면 캐시가 미스된 것이므로 주소 전체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적절한 교체 알고리즘에 의하여 </a:t>
            </a:r>
            <a:r>
              <a:rPr lang="en-US" altLang="ko-KR" spc="-100" dirty="0"/>
              <a:t>2</a:t>
            </a:r>
            <a:r>
              <a:rPr lang="ko-KR" altLang="en-US" spc="-100" dirty="0"/>
              <a:t>개 중 하나를 선택하여 그 라인에 새로운 블록을 적재해야 한다</a:t>
            </a:r>
            <a:r>
              <a:rPr lang="en-US" altLang="ko-KR" spc="-100" dirty="0"/>
              <a:t>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717032"/>
            <a:ext cx="566928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52718CC0-330E-41F9-A949-7A36C1293F14}"/>
              </a:ext>
            </a:extLst>
          </p:cNvPr>
          <p:cNvGrpSpPr/>
          <p:nvPr/>
        </p:nvGrpSpPr>
        <p:grpSpPr>
          <a:xfrm>
            <a:off x="4065390" y="4324590"/>
            <a:ext cx="914040" cy="200880"/>
            <a:chOff x="4065390" y="4324590"/>
            <a:chExt cx="914040" cy="20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CF785882-A6A8-4B4F-96AB-D155FAB9C76A}"/>
                    </a:ext>
                  </a:extLst>
                </p14:cNvPr>
                <p14:cNvContentPartPr/>
                <p14:nvPr/>
              </p14:nvContentPartPr>
              <p14:xfrm>
                <a:off x="4617630" y="4324590"/>
                <a:ext cx="361800" cy="17460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CF785882-A6A8-4B4F-96AB-D155FAB9C76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608630" y="4315590"/>
                  <a:ext cx="3794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83DA51F2-AE4E-46F4-B9B5-2BE85424A77F}"/>
                    </a:ext>
                  </a:extLst>
                </p14:cNvPr>
                <p14:cNvContentPartPr/>
                <p14:nvPr/>
              </p14:nvContentPartPr>
              <p14:xfrm>
                <a:off x="4065390" y="4468950"/>
                <a:ext cx="415080" cy="5652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83DA51F2-AE4E-46F4-B9B5-2BE85424A77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56750" y="4459950"/>
                  <a:ext cx="432720" cy="7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2FFE0851-3FE1-4584-8BA1-35C030B1304D}"/>
                  </a:ext>
                </a:extLst>
              </p14:cNvPr>
              <p14:cNvContentPartPr/>
              <p14:nvPr/>
            </p14:nvContentPartPr>
            <p14:xfrm>
              <a:off x="1015470" y="1439190"/>
              <a:ext cx="790200" cy="4255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2FFE0851-3FE1-4584-8BA1-35C030B1304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6830" y="1430190"/>
                <a:ext cx="807840" cy="44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C4D129B9-16C4-4839-9C19-A2FA71998719}"/>
                  </a:ext>
                </a:extLst>
              </p14:cNvPr>
              <p14:cNvContentPartPr/>
              <p14:nvPr/>
            </p14:nvContentPartPr>
            <p14:xfrm>
              <a:off x="4511070" y="1849950"/>
              <a:ext cx="717840" cy="3117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C4D129B9-16C4-4839-9C19-A2FA7199871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02430" y="1841310"/>
                <a:ext cx="735480" cy="32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02712893-FFDE-47CB-AF7D-B41F2F6BBC75}"/>
                  </a:ext>
                </a:extLst>
              </p14:cNvPr>
              <p14:cNvContentPartPr/>
              <p14:nvPr/>
            </p14:nvContentPartPr>
            <p14:xfrm>
              <a:off x="6308910" y="5383350"/>
              <a:ext cx="204840" cy="36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02712893-FFDE-47CB-AF7D-B41F2F6BBC7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00270" y="5374710"/>
                <a:ext cx="2224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9D517070-640E-4188-AE92-93D85F081840}"/>
                  </a:ext>
                </a:extLst>
              </p14:cNvPr>
              <p14:cNvContentPartPr/>
              <p14:nvPr/>
            </p14:nvContentPartPr>
            <p14:xfrm>
              <a:off x="5114790" y="4468950"/>
              <a:ext cx="268920" cy="205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9D517070-640E-4188-AE92-93D85F08184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05790" y="4459950"/>
                <a:ext cx="28656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586F07EB-0BAE-474A-BA0F-1601665D28F2}"/>
                  </a:ext>
                </a:extLst>
              </p14:cNvPr>
              <p14:cNvContentPartPr/>
              <p14:nvPr/>
            </p14:nvContentPartPr>
            <p14:xfrm>
              <a:off x="7006230" y="5360310"/>
              <a:ext cx="8964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586F07EB-0BAE-474A-BA0F-1601665D28F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997590" y="5351670"/>
                <a:ext cx="1072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AAFBE72A-98C1-4BF6-937D-5DAE91B5AF90}"/>
                  </a:ext>
                </a:extLst>
              </p14:cNvPr>
              <p14:cNvContentPartPr/>
              <p14:nvPr/>
            </p14:nvContentPartPr>
            <p14:xfrm>
              <a:off x="2236590" y="2513430"/>
              <a:ext cx="700920" cy="3211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AAFBE72A-98C1-4BF6-937D-5DAE91B5AF9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27950" y="2504430"/>
                <a:ext cx="718560" cy="33876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별: 꼭짓점 5개 13">
            <a:extLst>
              <a:ext uri="{FF2B5EF4-FFF2-40B4-BE49-F238E27FC236}">
                <a16:creationId xmlns:a16="http://schemas.microsoft.com/office/drawing/2014/main" id="{C4EA6498-DF6A-4C17-8B9E-BFD9A3E05B57}"/>
              </a:ext>
            </a:extLst>
          </p:cNvPr>
          <p:cNvSpPr/>
          <p:nvPr/>
        </p:nvSpPr>
        <p:spPr>
          <a:xfrm>
            <a:off x="1300903" y="4539598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8612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56490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799257"/>
              </p:ext>
            </p:extLst>
          </p:nvPr>
        </p:nvGraphicFramePr>
        <p:xfrm>
          <a:off x="323528" y="908720"/>
          <a:ext cx="8568952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8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세트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연관 사상 캐시의 라인들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6-32]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와 같이 저장되어 있다고 가정하자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때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CPU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서 발생한 주소들이 다음과 같은 경우 히트인지 또는 미스인지 구별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리고 미스인 경우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에서 데이터를 인출하여 해당 라인에 적재된 후 결과를 설명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100 00 01      (b) 011 10 11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c) 111 11 10       (d) 010 00 0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953103"/>
            <a:ext cx="8040654" cy="2686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두 번째 라인에 적재되어 있으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owl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첫 번째 라인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0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주소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일치하지 않는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따라서 빈 두 번째 라인에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il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적으로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il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3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첫 번째 라인에 적재되어 있으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act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이 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두 라인의 태그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001, 100)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주소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일치하지 않는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편의상 새로운 블록이 두 번째 라인에 적재된다고 가정하면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kin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kin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600" dirty="0"/>
          </a:p>
        </p:txBody>
      </p:sp>
      <p:cxnSp>
        <p:nvCxnSpPr>
          <p:cNvPr id="6" name="직선 연결선 5"/>
          <p:cNvCxnSpPr/>
          <p:nvPr/>
        </p:nvCxnSpPr>
        <p:spPr>
          <a:xfrm>
            <a:off x="539240" y="5702070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63371" y="5729780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94FED06B-FDCD-4D5C-967A-81930896B523}"/>
                  </a:ext>
                </a:extLst>
              </p14:cNvPr>
              <p14:cNvContentPartPr/>
              <p14:nvPr/>
            </p14:nvContentPartPr>
            <p14:xfrm>
              <a:off x="180630" y="1160190"/>
              <a:ext cx="1445400" cy="9673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94FED06B-FDCD-4D5C-967A-81930896B52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990" y="1151190"/>
                <a:ext cx="1463040" cy="98496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D5458796-45BD-47E6-A407-60712D102A1A}"/>
              </a:ext>
            </a:extLst>
          </p:cNvPr>
          <p:cNvSpPr/>
          <p:nvPr/>
        </p:nvSpPr>
        <p:spPr>
          <a:xfrm>
            <a:off x="6516216" y="1740148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43747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사상 방식의 비교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567423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D107A181-B429-4BF9-8086-A6FDD54439CD}"/>
                  </a:ext>
                </a:extLst>
              </p14:cNvPr>
              <p14:cNvContentPartPr/>
              <p14:nvPr/>
            </p14:nvContentPartPr>
            <p14:xfrm>
              <a:off x="1999710" y="3040110"/>
              <a:ext cx="2514960" cy="352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D107A181-B429-4BF9-8086-A6FDD54439C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1070" y="3031110"/>
                <a:ext cx="2532600" cy="5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09D54D6D-FE15-4ED0-BB21-CE9B6B1584BC}"/>
              </a:ext>
            </a:extLst>
          </p:cNvPr>
          <p:cNvGrpSpPr/>
          <p:nvPr/>
        </p:nvGrpSpPr>
        <p:grpSpPr>
          <a:xfrm>
            <a:off x="411390" y="1908630"/>
            <a:ext cx="1107720" cy="1669320"/>
            <a:chOff x="411390" y="1908630"/>
            <a:chExt cx="1107720" cy="166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B901DAFB-ED71-4B62-9BB4-B85D265B2DF4}"/>
                    </a:ext>
                  </a:extLst>
                </p14:cNvPr>
                <p14:cNvContentPartPr/>
                <p14:nvPr/>
              </p14:nvContentPartPr>
              <p14:xfrm>
                <a:off x="925470" y="3017070"/>
                <a:ext cx="593640" cy="2448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B901DAFB-ED71-4B62-9BB4-B85D265B2DF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16470" y="3008430"/>
                  <a:ext cx="6112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8A370CBD-EDA5-442A-8737-3C1D7CCF7FA2}"/>
                    </a:ext>
                  </a:extLst>
                </p14:cNvPr>
                <p14:cNvContentPartPr/>
                <p14:nvPr/>
              </p14:nvContentPartPr>
              <p14:xfrm>
                <a:off x="914310" y="2649870"/>
                <a:ext cx="540360" cy="1332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8A370CBD-EDA5-442A-8737-3C1D7CCF7FA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05310" y="2641230"/>
                  <a:ext cx="558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24086885-F07D-4384-9937-0BDF7DFF036C}"/>
                    </a:ext>
                  </a:extLst>
                </p14:cNvPr>
                <p14:cNvContentPartPr/>
                <p14:nvPr/>
              </p14:nvContentPartPr>
              <p14:xfrm>
                <a:off x="879750" y="2285910"/>
                <a:ext cx="159480" cy="3528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24086885-F07D-4384-9937-0BDF7DFF036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70750" y="2276910"/>
                  <a:ext cx="1771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BD420B2B-04D0-4529-A03C-A323E08184FB}"/>
                    </a:ext>
                  </a:extLst>
                </p14:cNvPr>
                <p14:cNvContentPartPr/>
                <p14:nvPr/>
              </p14:nvContentPartPr>
              <p14:xfrm>
                <a:off x="411390" y="1908630"/>
                <a:ext cx="225000" cy="166932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BD420B2B-04D0-4529-A03C-A323E08184F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2750" y="1899630"/>
                  <a:ext cx="242640" cy="168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90A1518C-8299-4BFB-8C98-44657EAC865F}"/>
                  </a:ext>
                </a:extLst>
              </p14:cNvPr>
              <p14:cNvContentPartPr/>
              <p14:nvPr/>
            </p14:nvContentPartPr>
            <p14:xfrm>
              <a:off x="5119830" y="2341710"/>
              <a:ext cx="538920" cy="71136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90A1518C-8299-4BFB-8C98-44657EAC865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10830" y="2332710"/>
                <a:ext cx="556560" cy="72900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별: 꼭짓점 5개 11">
            <a:extLst>
              <a:ext uri="{FF2B5EF4-FFF2-40B4-BE49-F238E27FC236}">
                <a16:creationId xmlns:a16="http://schemas.microsoft.com/office/drawing/2014/main" id="{EAA46B32-4AF3-4B21-BAAE-900778D2AEE0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8267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교체 알고리즘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트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에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부터 새로운 블록이 캐시로 적재될 때</a:t>
            </a:r>
            <a:r>
              <a:rPr lang="en-US" altLang="ko-KR" spc="-100" dirty="0"/>
              <a:t>, </a:t>
            </a:r>
            <a:r>
              <a:rPr lang="ko-KR" altLang="en-US" spc="-100" dirty="0"/>
              <a:t>만약 세트 내 모든 라인들이 다른 블록들로 채워져 있다면</a:t>
            </a:r>
            <a:r>
              <a:rPr lang="en-US" altLang="ko-KR" spc="-100" dirty="0"/>
              <a:t>, </a:t>
            </a:r>
            <a:r>
              <a:rPr lang="ko-KR" altLang="en-US" spc="-100" dirty="0"/>
              <a:t>그들 중의 하나를 선택하여 새로운 블록으로 교체</a:t>
            </a:r>
          </a:p>
          <a:p>
            <a:pPr marL="542925" lvl="1" indent="-161925">
              <a:lnSpc>
                <a:spcPct val="110000"/>
              </a:lnSpc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교체 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캐시 </a:t>
            </a:r>
            <a:r>
              <a:rPr lang="ko-KR" altLang="en-US" spc="-100" dirty="0" err="1"/>
              <a:t>히트율을</a:t>
            </a:r>
            <a:r>
              <a:rPr lang="ko-KR" altLang="en-US" spc="-100" dirty="0"/>
              <a:t> 극대화할 수 있도록 교체할 블록을 선택하기 위한 알고리즘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LRU</a:t>
            </a:r>
            <a:r>
              <a:rPr lang="en-US" altLang="ko-KR" spc="-100" dirty="0"/>
              <a:t>(Least Recently Used)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사용되지 않은 채로 가장 오래 있었던 블록을 교체하는 방식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FIFO</a:t>
            </a:r>
            <a:r>
              <a:rPr lang="en-US" altLang="ko-KR" spc="-100" dirty="0"/>
              <a:t>(First-In-First-Out) </a:t>
            </a:r>
            <a:r>
              <a:rPr lang="ko-KR" altLang="en-US" spc="-100" dirty="0"/>
              <a:t>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캐시에 적재된 지 가장 오래된 블록을 교체하는 방식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LFU</a:t>
            </a:r>
            <a:r>
              <a:rPr lang="en-US" altLang="ko-KR" spc="-100" dirty="0"/>
              <a:t>(Least Frequently Used) </a:t>
            </a:r>
            <a:r>
              <a:rPr lang="ko-KR" altLang="en-US" spc="-100" dirty="0"/>
              <a:t>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참조되었던 횟수가 가장 적은 블록을 교체하는 방식</a:t>
            </a:r>
            <a:endParaRPr lang="en-US" altLang="ko-KR" spc="-100" dirty="0"/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Random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사용 횟수를 고려하지 않고 후보 캐시 라인 중 임의로 선택하여 교체하는 방식</a:t>
            </a: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B0B82D9-3980-496F-9E17-619BCE58E58B}"/>
                  </a:ext>
                </a:extLst>
              </p14:cNvPr>
              <p14:cNvContentPartPr/>
              <p14:nvPr/>
            </p14:nvContentPartPr>
            <p14:xfrm>
              <a:off x="501390" y="1474110"/>
              <a:ext cx="47160" cy="360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B0B82D9-3980-496F-9E17-619BCE58E58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2390" y="1465110"/>
                <a:ext cx="64800" cy="3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25C558A-DCBF-4C8D-990A-2F17EEEEA001}"/>
                  </a:ext>
                </a:extLst>
              </p14:cNvPr>
              <p14:cNvContentPartPr/>
              <p14:nvPr/>
            </p14:nvContentPartPr>
            <p14:xfrm>
              <a:off x="318870" y="2445750"/>
              <a:ext cx="333360" cy="10846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25C558A-DCBF-4C8D-990A-2F17EEEEA00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9870" y="2436750"/>
                <a:ext cx="351000" cy="11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1A18FE08-CA3A-4168-9ED6-C43D0152B4FC}"/>
                  </a:ext>
                </a:extLst>
              </p14:cNvPr>
              <p14:cNvContentPartPr/>
              <p14:nvPr/>
            </p14:nvContentPartPr>
            <p14:xfrm>
              <a:off x="8811270" y="1382310"/>
              <a:ext cx="116280" cy="3070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1A18FE08-CA3A-4168-9ED6-C43D0152B4F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02270" y="1373670"/>
                <a:ext cx="133920" cy="3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65C5E190-62D3-43E8-8C8E-7A7AE9851A82}"/>
                  </a:ext>
                </a:extLst>
              </p14:cNvPr>
              <p14:cNvContentPartPr/>
              <p14:nvPr/>
            </p14:nvContentPartPr>
            <p14:xfrm>
              <a:off x="3176910" y="2513430"/>
              <a:ext cx="4136040" cy="16272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65C5E190-62D3-43E8-8C8E-7A7AE9851A8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68270" y="2504430"/>
                <a:ext cx="415368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E9818061-8290-42C8-90F4-2E6AE4814031}"/>
                  </a:ext>
                </a:extLst>
              </p14:cNvPr>
              <p14:cNvContentPartPr/>
              <p14:nvPr/>
            </p14:nvContentPartPr>
            <p14:xfrm>
              <a:off x="3703230" y="2865870"/>
              <a:ext cx="3485160" cy="835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E9818061-8290-42C8-90F4-2E6AE481403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94230" y="2857230"/>
                <a:ext cx="35028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FAC95EA5-5005-484A-8907-5AF62D6F532E}"/>
                  </a:ext>
                </a:extLst>
              </p14:cNvPr>
              <p14:cNvContentPartPr/>
              <p14:nvPr/>
            </p14:nvContentPartPr>
            <p14:xfrm>
              <a:off x="4103190" y="3157470"/>
              <a:ext cx="3503520" cy="135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FAC95EA5-5005-484A-8907-5AF62D6F532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94190" y="3148830"/>
                <a:ext cx="3521160" cy="15300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별: 꼭짓점 5개 13">
            <a:extLst>
              <a:ext uri="{FF2B5EF4-FFF2-40B4-BE49-F238E27FC236}">
                <a16:creationId xmlns:a16="http://schemas.microsoft.com/office/drawing/2014/main" id="{31BD6F0C-1493-4EB4-9EC6-8760E9FA1D4A}"/>
              </a:ext>
            </a:extLst>
          </p:cNvPr>
          <p:cNvSpPr/>
          <p:nvPr/>
        </p:nvSpPr>
        <p:spPr>
          <a:xfrm>
            <a:off x="6732240" y="3774150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41764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20486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417754"/>
              </p:ext>
            </p:extLst>
          </p:nvPr>
        </p:nvGraphicFramePr>
        <p:xfrm>
          <a:off x="323528" y="908720"/>
          <a:ext cx="8568952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8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FIFO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교체 알고리즘을 사용하는 세트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연관 사상 캐시로 다음 블록을 연속으로 액세스하는 경우 각 캐시 라인에 적재되는 블록을 표시하고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히트율을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구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단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각 세트의 라인 수는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2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(b) 4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라고 가정한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just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    7 0 1 2 0 3 0 4 2 3 0 3 2 1 2 0 1 7 0 1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593063"/>
            <a:ext cx="8040654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 라인 수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인 경우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6/20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 라인 수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인 경우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10/20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817" y="2996953"/>
            <a:ext cx="6844189" cy="976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482" y="4504805"/>
            <a:ext cx="6857524" cy="1496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직선 연결선 7"/>
          <p:cNvCxnSpPr/>
          <p:nvPr/>
        </p:nvCxnSpPr>
        <p:spPr>
          <a:xfrm>
            <a:off x="539240" y="6093296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63371" y="6121006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32773C35-542E-4A13-8EC6-8737EA7DA9EE}"/>
                  </a:ext>
                </a:extLst>
              </p14:cNvPr>
              <p14:cNvContentPartPr/>
              <p14:nvPr/>
            </p14:nvContentPartPr>
            <p14:xfrm>
              <a:off x="1485630" y="1199430"/>
              <a:ext cx="478800" cy="122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32773C35-542E-4A13-8EC6-8737EA7DA9E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76990" y="1190790"/>
                <a:ext cx="49644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2C11FEC7-934A-4620-A414-1BE02ED81D55}"/>
                  </a:ext>
                </a:extLst>
              </p14:cNvPr>
              <p14:cNvContentPartPr/>
              <p14:nvPr/>
            </p14:nvContentPartPr>
            <p14:xfrm>
              <a:off x="1848510" y="3517470"/>
              <a:ext cx="166680" cy="2181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2C11FEC7-934A-4620-A414-1BE02ED81D5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39870" y="3508470"/>
                <a:ext cx="184320" cy="23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그룹 14">
            <a:extLst>
              <a:ext uri="{FF2B5EF4-FFF2-40B4-BE49-F238E27FC236}">
                <a16:creationId xmlns:a16="http://schemas.microsoft.com/office/drawing/2014/main" id="{6F5748F5-D121-4B0E-8ECE-9997E6AEC470}"/>
              </a:ext>
            </a:extLst>
          </p:cNvPr>
          <p:cNvGrpSpPr/>
          <p:nvPr/>
        </p:nvGrpSpPr>
        <p:grpSpPr>
          <a:xfrm>
            <a:off x="1471950" y="3251790"/>
            <a:ext cx="579960" cy="190440"/>
            <a:chOff x="1471950" y="3251790"/>
            <a:chExt cx="579960" cy="19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98004398-90B9-4955-B3F6-49F3A2801E70}"/>
                    </a:ext>
                  </a:extLst>
                </p14:cNvPr>
                <p14:cNvContentPartPr/>
                <p14:nvPr/>
              </p14:nvContentPartPr>
              <p14:xfrm>
                <a:off x="1471950" y="3251790"/>
                <a:ext cx="208080" cy="19044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98004398-90B9-4955-B3F6-49F3A2801E7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62950" y="3242790"/>
                  <a:ext cx="2257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8F8A1CED-43BE-41D2-80D6-C160A96B152F}"/>
                    </a:ext>
                  </a:extLst>
                </p14:cNvPr>
                <p14:cNvContentPartPr/>
                <p14:nvPr/>
              </p14:nvContentPartPr>
              <p14:xfrm>
                <a:off x="1862910" y="3409110"/>
                <a:ext cx="189000" cy="2052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8F8A1CED-43BE-41D2-80D6-C160A96B152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53910" y="3400470"/>
                  <a:ext cx="2066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9C93824A-06D6-4880-A1CE-CAB48FE64111}"/>
                    </a:ext>
                  </a:extLst>
                </p14:cNvPr>
                <p14:cNvContentPartPr/>
                <p14:nvPr/>
              </p14:nvContentPartPr>
              <p14:xfrm>
                <a:off x="1679670" y="3307950"/>
                <a:ext cx="133920" cy="12132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9C93824A-06D6-4880-A1CE-CAB48FE6411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70670" y="3299310"/>
                  <a:ext cx="151560" cy="138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8B177B1F-6035-42FC-A9EF-2ED94D836FEC}"/>
                  </a:ext>
                </a:extLst>
              </p14:cNvPr>
              <p14:cNvContentPartPr/>
              <p14:nvPr/>
            </p14:nvContentPartPr>
            <p14:xfrm>
              <a:off x="2011590" y="3609990"/>
              <a:ext cx="182520" cy="12168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8B177B1F-6035-42FC-A9EF-2ED94D836FE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02590" y="3600990"/>
                <a:ext cx="20016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1889DF4E-BC53-45FB-9C64-5B47A6810191}"/>
                  </a:ext>
                </a:extLst>
              </p14:cNvPr>
              <p14:cNvContentPartPr/>
              <p14:nvPr/>
            </p14:nvContentPartPr>
            <p14:xfrm>
              <a:off x="2100150" y="3243150"/>
              <a:ext cx="255240" cy="2307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1889DF4E-BC53-45FB-9C64-5B47A681019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091510" y="3234510"/>
                <a:ext cx="272880" cy="24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E5FF2BE2-F41A-47CD-AB41-0AD5CFE3718C}"/>
                  </a:ext>
                </a:extLst>
              </p14:cNvPr>
              <p14:cNvContentPartPr/>
              <p14:nvPr/>
            </p14:nvContentPartPr>
            <p14:xfrm>
              <a:off x="2342790" y="3254670"/>
              <a:ext cx="180720" cy="1238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E5FF2BE2-F41A-47CD-AB41-0AD5CFE3718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333790" y="3246030"/>
                <a:ext cx="19836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E07FD5A6-74DC-4749-AC9F-B5BE554A6C43}"/>
                  </a:ext>
                </a:extLst>
              </p14:cNvPr>
              <p14:cNvContentPartPr/>
              <p14:nvPr/>
            </p14:nvContentPartPr>
            <p14:xfrm>
              <a:off x="2488230" y="3507750"/>
              <a:ext cx="209160" cy="23004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E07FD5A6-74DC-4749-AC9F-B5BE554A6C4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479230" y="3498750"/>
                <a:ext cx="22680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43C73B3E-EDDF-4640-BCC9-1382E20B0081}"/>
                  </a:ext>
                </a:extLst>
              </p14:cNvPr>
              <p14:cNvContentPartPr/>
              <p14:nvPr/>
            </p14:nvContentPartPr>
            <p14:xfrm>
              <a:off x="2511990" y="4734270"/>
              <a:ext cx="211320" cy="2138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43C73B3E-EDDF-4640-BCC9-1382E20B0081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502990" y="4725630"/>
                <a:ext cx="2289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31F2586A-5F94-4E2C-86FD-E4628DBA9E44}"/>
                  </a:ext>
                </a:extLst>
              </p14:cNvPr>
              <p14:cNvContentPartPr/>
              <p14:nvPr/>
            </p14:nvContentPartPr>
            <p14:xfrm>
              <a:off x="3208590" y="5004270"/>
              <a:ext cx="212040" cy="23256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31F2586A-5F94-4E2C-86FD-E4628DBA9E4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199590" y="4995270"/>
                <a:ext cx="22968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3D309928-54FA-4EB9-88EA-466C6EA87D11}"/>
                  </a:ext>
                </a:extLst>
              </p14:cNvPr>
              <p14:cNvContentPartPr/>
              <p14:nvPr/>
            </p14:nvContentPartPr>
            <p14:xfrm>
              <a:off x="3178350" y="3999510"/>
              <a:ext cx="239040" cy="1296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3D309928-54FA-4EB9-88EA-466C6EA87D1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169710" y="3990510"/>
                <a:ext cx="256680" cy="3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그룹 23">
            <a:extLst>
              <a:ext uri="{FF2B5EF4-FFF2-40B4-BE49-F238E27FC236}">
                <a16:creationId xmlns:a16="http://schemas.microsoft.com/office/drawing/2014/main" id="{4902C878-B923-4D52-8DAE-54406CCACC8A}"/>
              </a:ext>
            </a:extLst>
          </p:cNvPr>
          <p:cNvGrpSpPr/>
          <p:nvPr/>
        </p:nvGrpSpPr>
        <p:grpSpPr>
          <a:xfrm>
            <a:off x="4560390" y="3999870"/>
            <a:ext cx="566280" cy="5040"/>
            <a:chOff x="4560390" y="3999870"/>
            <a:chExt cx="566280" cy="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5887E05D-1E8F-4FC3-8CC0-FC8DE96DB749}"/>
                    </a:ext>
                  </a:extLst>
                </p14:cNvPr>
                <p14:cNvContentPartPr/>
                <p14:nvPr/>
              </p14:nvContentPartPr>
              <p14:xfrm>
                <a:off x="4560390" y="3999870"/>
                <a:ext cx="331560" cy="3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5887E05D-1E8F-4FC3-8CC0-FC8DE96DB74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551390" y="3991230"/>
                  <a:ext cx="3492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9E6CF59A-0E2F-4FAE-9BA8-7470700F3555}"/>
                    </a:ext>
                  </a:extLst>
                </p14:cNvPr>
                <p14:cNvContentPartPr/>
                <p14:nvPr/>
              </p14:nvContentPartPr>
              <p14:xfrm>
                <a:off x="4983030" y="3999870"/>
                <a:ext cx="143640" cy="504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9E6CF59A-0E2F-4FAE-9BA8-7470700F355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974390" y="3991230"/>
                  <a:ext cx="161280" cy="2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잉크 24">
                <a:extLst>
                  <a:ext uri="{FF2B5EF4-FFF2-40B4-BE49-F238E27FC236}">
                    <a16:creationId xmlns:a16="http://schemas.microsoft.com/office/drawing/2014/main" id="{0E365BD4-4FFE-4AA1-A16C-5BFC06B2ECBB}"/>
                  </a:ext>
                </a:extLst>
              </p14:cNvPr>
              <p14:cNvContentPartPr/>
              <p14:nvPr/>
            </p14:nvContentPartPr>
            <p14:xfrm>
              <a:off x="6023430" y="4011750"/>
              <a:ext cx="136800" cy="360"/>
            </p14:xfrm>
          </p:contentPart>
        </mc:Choice>
        <mc:Fallback xmlns="">
          <p:pic>
            <p:nvPicPr>
              <p:cNvPr id="25" name="잉크 24">
                <a:extLst>
                  <a:ext uri="{FF2B5EF4-FFF2-40B4-BE49-F238E27FC236}">
                    <a16:creationId xmlns:a16="http://schemas.microsoft.com/office/drawing/2014/main" id="{0E365BD4-4FFE-4AA1-A16C-5BFC06B2ECB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014430" y="4002750"/>
                <a:ext cx="1544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6" name="잉크 25">
                <a:extLst>
                  <a:ext uri="{FF2B5EF4-FFF2-40B4-BE49-F238E27FC236}">
                    <a16:creationId xmlns:a16="http://schemas.microsoft.com/office/drawing/2014/main" id="{4B063C58-BF25-414B-9338-26A52B4D1458}"/>
                  </a:ext>
                </a:extLst>
              </p14:cNvPr>
              <p14:cNvContentPartPr/>
              <p14:nvPr/>
            </p14:nvContentPartPr>
            <p14:xfrm>
              <a:off x="6572070" y="4057470"/>
              <a:ext cx="129600" cy="360"/>
            </p14:xfrm>
          </p:contentPart>
        </mc:Choice>
        <mc:Fallback xmlns="">
          <p:pic>
            <p:nvPicPr>
              <p:cNvPr id="26" name="잉크 25">
                <a:extLst>
                  <a:ext uri="{FF2B5EF4-FFF2-40B4-BE49-F238E27FC236}">
                    <a16:creationId xmlns:a16="http://schemas.microsoft.com/office/drawing/2014/main" id="{4B063C58-BF25-414B-9338-26A52B4D145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563070" y="4048470"/>
                <a:ext cx="147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7" name="잉크 26">
                <a:extLst>
                  <a:ext uri="{FF2B5EF4-FFF2-40B4-BE49-F238E27FC236}">
                    <a16:creationId xmlns:a16="http://schemas.microsoft.com/office/drawing/2014/main" id="{16913076-C7AB-4DF5-B7D7-7288CF4E764E}"/>
                  </a:ext>
                </a:extLst>
              </p14:cNvPr>
              <p14:cNvContentPartPr/>
              <p14:nvPr/>
            </p14:nvContentPartPr>
            <p14:xfrm>
              <a:off x="7328070" y="4011750"/>
              <a:ext cx="89640" cy="360"/>
            </p14:xfrm>
          </p:contentPart>
        </mc:Choice>
        <mc:Fallback xmlns="">
          <p:pic>
            <p:nvPicPr>
              <p:cNvPr id="27" name="잉크 26">
                <a:extLst>
                  <a:ext uri="{FF2B5EF4-FFF2-40B4-BE49-F238E27FC236}">
                    <a16:creationId xmlns:a16="http://schemas.microsoft.com/office/drawing/2014/main" id="{16913076-C7AB-4DF5-B7D7-7288CF4E764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319070" y="4002750"/>
                <a:ext cx="1072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DD377168-2518-4571-A53F-63951B615DBA}"/>
                  </a:ext>
                </a:extLst>
              </p14:cNvPr>
              <p14:cNvContentPartPr/>
              <p14:nvPr/>
            </p14:nvContentPartPr>
            <p14:xfrm>
              <a:off x="2571390" y="6034590"/>
              <a:ext cx="171000" cy="36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DD377168-2518-4571-A53F-63951B615DBA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562390" y="6025950"/>
                <a:ext cx="1886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9" name="잉크 28">
                <a:extLst>
                  <a:ext uri="{FF2B5EF4-FFF2-40B4-BE49-F238E27FC236}">
                    <a16:creationId xmlns:a16="http://schemas.microsoft.com/office/drawing/2014/main" id="{9F4EF417-2514-470A-91E0-E31DC54871DE}"/>
                  </a:ext>
                </a:extLst>
              </p14:cNvPr>
              <p14:cNvContentPartPr/>
              <p14:nvPr/>
            </p14:nvContentPartPr>
            <p14:xfrm>
              <a:off x="3302550" y="6023430"/>
              <a:ext cx="113760" cy="360"/>
            </p14:xfrm>
          </p:contentPart>
        </mc:Choice>
        <mc:Fallback xmlns="">
          <p:pic>
            <p:nvPicPr>
              <p:cNvPr id="29" name="잉크 28">
                <a:extLst>
                  <a:ext uri="{FF2B5EF4-FFF2-40B4-BE49-F238E27FC236}">
                    <a16:creationId xmlns:a16="http://schemas.microsoft.com/office/drawing/2014/main" id="{9F4EF417-2514-470A-91E0-E31DC54871D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293910" y="6014430"/>
                <a:ext cx="131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0" name="잉크 29">
                <a:extLst>
                  <a:ext uri="{FF2B5EF4-FFF2-40B4-BE49-F238E27FC236}">
                    <a16:creationId xmlns:a16="http://schemas.microsoft.com/office/drawing/2014/main" id="{75857CFE-B001-49F4-B196-05D724C800E2}"/>
                  </a:ext>
                </a:extLst>
              </p14:cNvPr>
              <p14:cNvContentPartPr/>
              <p14:nvPr/>
            </p14:nvContentPartPr>
            <p14:xfrm>
              <a:off x="3942990" y="6057630"/>
              <a:ext cx="90000" cy="360"/>
            </p14:xfrm>
          </p:contentPart>
        </mc:Choice>
        <mc:Fallback xmlns="">
          <p:pic>
            <p:nvPicPr>
              <p:cNvPr id="30" name="잉크 29">
                <a:extLst>
                  <a:ext uri="{FF2B5EF4-FFF2-40B4-BE49-F238E27FC236}">
                    <a16:creationId xmlns:a16="http://schemas.microsoft.com/office/drawing/2014/main" id="{75857CFE-B001-49F4-B196-05D724C800E2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933990" y="6048630"/>
                <a:ext cx="1076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7817A4AF-82FD-46CA-86C4-8FEA4ADC5B05}"/>
                  </a:ext>
                </a:extLst>
              </p14:cNvPr>
              <p14:cNvContentPartPr/>
              <p14:nvPr/>
            </p14:nvContentPartPr>
            <p14:xfrm>
              <a:off x="4274190" y="6057270"/>
              <a:ext cx="216360" cy="1224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7817A4AF-82FD-46CA-86C4-8FEA4ADC5B0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265550" y="6048630"/>
                <a:ext cx="23400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그룹 33">
            <a:extLst>
              <a:ext uri="{FF2B5EF4-FFF2-40B4-BE49-F238E27FC236}">
                <a16:creationId xmlns:a16="http://schemas.microsoft.com/office/drawing/2014/main" id="{C103D3C2-2E04-4DB0-8A94-20659C2A8DE5}"/>
              </a:ext>
            </a:extLst>
          </p:cNvPr>
          <p:cNvGrpSpPr/>
          <p:nvPr/>
        </p:nvGrpSpPr>
        <p:grpSpPr>
          <a:xfrm>
            <a:off x="4971510" y="6023430"/>
            <a:ext cx="582120" cy="10440"/>
            <a:chOff x="4971510" y="6023430"/>
            <a:chExt cx="582120" cy="1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85866703-9184-4662-B35B-2FE36CD84470}"/>
                    </a:ext>
                  </a:extLst>
                </p14:cNvPr>
                <p14:cNvContentPartPr/>
                <p14:nvPr/>
              </p14:nvContentPartPr>
              <p14:xfrm>
                <a:off x="4971510" y="6023430"/>
                <a:ext cx="171000" cy="36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85866703-9184-4662-B35B-2FE36CD8447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962510" y="6014430"/>
                  <a:ext cx="188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3" name="잉크 32">
                  <a:extLst>
                    <a:ext uri="{FF2B5EF4-FFF2-40B4-BE49-F238E27FC236}">
                      <a16:creationId xmlns:a16="http://schemas.microsoft.com/office/drawing/2014/main" id="{7891FAF3-60E8-4014-890B-3BA5AA350D22}"/>
                    </a:ext>
                  </a:extLst>
                </p14:cNvPr>
                <p14:cNvContentPartPr/>
                <p14:nvPr/>
              </p14:nvContentPartPr>
              <p14:xfrm>
                <a:off x="5326110" y="6023430"/>
                <a:ext cx="227520" cy="10440"/>
              </p14:xfrm>
            </p:contentPart>
          </mc:Choice>
          <mc:Fallback xmlns="">
            <p:pic>
              <p:nvPicPr>
                <p:cNvPr id="33" name="잉크 32">
                  <a:extLst>
                    <a:ext uri="{FF2B5EF4-FFF2-40B4-BE49-F238E27FC236}">
                      <a16:creationId xmlns:a16="http://schemas.microsoft.com/office/drawing/2014/main" id="{7891FAF3-60E8-4014-890B-3BA5AA350D2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317470" y="6014430"/>
                  <a:ext cx="245160" cy="2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5" name="잉크 34">
                <a:extLst>
                  <a:ext uri="{FF2B5EF4-FFF2-40B4-BE49-F238E27FC236}">
                    <a16:creationId xmlns:a16="http://schemas.microsoft.com/office/drawing/2014/main" id="{6B9A93F4-C354-4827-912B-FD63666FEEA3}"/>
                  </a:ext>
                </a:extLst>
              </p14:cNvPr>
              <p14:cNvContentPartPr/>
              <p14:nvPr/>
            </p14:nvContentPartPr>
            <p14:xfrm>
              <a:off x="6286230" y="6045750"/>
              <a:ext cx="113760" cy="360"/>
            </p14:xfrm>
          </p:contentPart>
        </mc:Choice>
        <mc:Fallback xmlns="">
          <p:pic>
            <p:nvPicPr>
              <p:cNvPr id="35" name="잉크 34">
                <a:extLst>
                  <a:ext uri="{FF2B5EF4-FFF2-40B4-BE49-F238E27FC236}">
                    <a16:creationId xmlns:a16="http://schemas.microsoft.com/office/drawing/2014/main" id="{6B9A93F4-C354-4827-912B-FD63666FEEA3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277230" y="6037110"/>
                <a:ext cx="131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6" name="잉크 35">
                <a:extLst>
                  <a:ext uri="{FF2B5EF4-FFF2-40B4-BE49-F238E27FC236}">
                    <a16:creationId xmlns:a16="http://schemas.microsoft.com/office/drawing/2014/main" id="{82C2BF82-F75A-4AB0-8EB3-CDE348108151}"/>
                  </a:ext>
                </a:extLst>
              </p14:cNvPr>
              <p14:cNvContentPartPr/>
              <p14:nvPr/>
            </p14:nvContentPartPr>
            <p14:xfrm>
              <a:off x="6663150" y="6034590"/>
              <a:ext cx="186840" cy="7200"/>
            </p14:xfrm>
          </p:contentPart>
        </mc:Choice>
        <mc:Fallback xmlns="">
          <p:pic>
            <p:nvPicPr>
              <p:cNvPr id="36" name="잉크 35">
                <a:extLst>
                  <a:ext uri="{FF2B5EF4-FFF2-40B4-BE49-F238E27FC236}">
                    <a16:creationId xmlns:a16="http://schemas.microsoft.com/office/drawing/2014/main" id="{82C2BF82-F75A-4AB0-8EB3-CDE348108151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654510" y="6025950"/>
                <a:ext cx="204480" cy="2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그룹 38">
            <a:extLst>
              <a:ext uri="{FF2B5EF4-FFF2-40B4-BE49-F238E27FC236}">
                <a16:creationId xmlns:a16="http://schemas.microsoft.com/office/drawing/2014/main" id="{B1CA5EF8-4926-4235-A79F-EDF23B934F50}"/>
              </a:ext>
            </a:extLst>
          </p:cNvPr>
          <p:cNvGrpSpPr/>
          <p:nvPr/>
        </p:nvGrpSpPr>
        <p:grpSpPr>
          <a:xfrm>
            <a:off x="7337430" y="6034590"/>
            <a:ext cx="525960" cy="34560"/>
            <a:chOff x="7337430" y="6034590"/>
            <a:chExt cx="525960" cy="3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잉크 36">
                  <a:extLst>
                    <a:ext uri="{FF2B5EF4-FFF2-40B4-BE49-F238E27FC236}">
                      <a16:creationId xmlns:a16="http://schemas.microsoft.com/office/drawing/2014/main" id="{E5757E3B-9889-4FA1-BFD4-52B79681B2E8}"/>
                    </a:ext>
                  </a:extLst>
                </p14:cNvPr>
                <p14:cNvContentPartPr/>
                <p14:nvPr/>
              </p14:nvContentPartPr>
              <p14:xfrm>
                <a:off x="7337430" y="6052950"/>
                <a:ext cx="212400" cy="16200"/>
              </p14:xfrm>
            </p:contentPart>
          </mc:Choice>
          <mc:Fallback xmlns="">
            <p:pic>
              <p:nvPicPr>
                <p:cNvPr id="37" name="잉크 36">
                  <a:extLst>
                    <a:ext uri="{FF2B5EF4-FFF2-40B4-BE49-F238E27FC236}">
                      <a16:creationId xmlns:a16="http://schemas.microsoft.com/office/drawing/2014/main" id="{E5757E3B-9889-4FA1-BFD4-52B79681B2E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328790" y="6043950"/>
                  <a:ext cx="2300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잉크 37">
                  <a:extLst>
                    <a:ext uri="{FF2B5EF4-FFF2-40B4-BE49-F238E27FC236}">
                      <a16:creationId xmlns:a16="http://schemas.microsoft.com/office/drawing/2014/main" id="{6F8F4B7C-E8BD-45CA-A375-59C1ACE6CE46}"/>
                    </a:ext>
                  </a:extLst>
                </p14:cNvPr>
                <p14:cNvContentPartPr/>
                <p14:nvPr/>
              </p14:nvContentPartPr>
              <p14:xfrm>
                <a:off x="7714710" y="6034590"/>
                <a:ext cx="148680" cy="360"/>
              </p14:xfrm>
            </p:contentPart>
          </mc:Choice>
          <mc:Fallback xmlns="">
            <p:pic>
              <p:nvPicPr>
                <p:cNvPr id="38" name="잉크 37">
                  <a:extLst>
                    <a:ext uri="{FF2B5EF4-FFF2-40B4-BE49-F238E27FC236}">
                      <a16:creationId xmlns:a16="http://schemas.microsoft.com/office/drawing/2014/main" id="{6F8F4B7C-E8BD-45CA-A375-59C1ACE6CE4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705710" y="6025950"/>
                  <a:ext cx="16632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1" name="별: 꼭짓점 5개 40">
            <a:extLst>
              <a:ext uri="{FF2B5EF4-FFF2-40B4-BE49-F238E27FC236}">
                <a16:creationId xmlns:a16="http://schemas.microsoft.com/office/drawing/2014/main" id="{53B75987-163C-4326-A93F-8C578930D5B1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35503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20486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865445"/>
              </p:ext>
            </p:extLst>
          </p:nvPr>
        </p:nvGraphicFramePr>
        <p:xfrm>
          <a:off x="323528" y="908720"/>
          <a:ext cx="8568952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1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LRU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교체 알고리즘을 사용하는 세트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연관 사상 캐시로 다음 블록을 연속으로 액세스하는 경우 각 캐시 라인에 적재되는 블록을 표시하고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히트율을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구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단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각 세트의 라인 수는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2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(b) 4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라고 가정한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just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    7 0 1 2 0 3 0 4 2 3 0 3 2 1 2 0 1 7 0 1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593063"/>
            <a:ext cx="8040654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 라인 수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인 경우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3/20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)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 라인 수가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인 경우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12/20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843" y="3024942"/>
            <a:ext cx="6867525" cy="980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843" y="4470500"/>
            <a:ext cx="6867525" cy="153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직선 연결선 7"/>
          <p:cNvCxnSpPr/>
          <p:nvPr/>
        </p:nvCxnSpPr>
        <p:spPr>
          <a:xfrm>
            <a:off x="539240" y="6093296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63371" y="6121006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2134D09C-B956-4ACA-A617-C47D44C608FE}"/>
                  </a:ext>
                </a:extLst>
              </p14:cNvPr>
              <p14:cNvContentPartPr/>
              <p14:nvPr/>
            </p14:nvContentPartPr>
            <p14:xfrm>
              <a:off x="1512270" y="1183950"/>
              <a:ext cx="465120" cy="507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2134D09C-B956-4ACA-A617-C47D44C608F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3270" y="1175310"/>
                <a:ext cx="4827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FE77D11C-A6CF-45E9-BEA5-EC6A0F283D9C}"/>
                  </a:ext>
                </a:extLst>
              </p14:cNvPr>
              <p14:cNvContentPartPr/>
              <p14:nvPr/>
            </p14:nvContentPartPr>
            <p14:xfrm>
              <a:off x="1851030" y="3485790"/>
              <a:ext cx="124920" cy="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FE77D11C-A6CF-45E9-BEA5-EC6A0F283D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42390" y="3477150"/>
                <a:ext cx="1425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F073C7F2-100B-499B-A73D-1CA655E1F715}"/>
                  </a:ext>
                </a:extLst>
              </p14:cNvPr>
              <p14:cNvContentPartPr/>
              <p14:nvPr/>
            </p14:nvContentPartPr>
            <p14:xfrm>
              <a:off x="2182950" y="3728430"/>
              <a:ext cx="92520" cy="190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F073C7F2-100B-499B-A73D-1CA655E1F7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73950" y="3719790"/>
                <a:ext cx="1101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3C6AB7AB-3F75-4C92-AE5B-B9A79ECCFF26}"/>
                  </a:ext>
                </a:extLst>
              </p14:cNvPr>
              <p14:cNvContentPartPr/>
              <p14:nvPr/>
            </p14:nvContentPartPr>
            <p14:xfrm>
              <a:off x="2537190" y="3451230"/>
              <a:ext cx="78120" cy="3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3C6AB7AB-3F75-4C92-AE5B-B9A79ECCFF2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28190" y="3442590"/>
                <a:ext cx="957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55103914-6EF5-4CE8-B876-645BB14D3EAF}"/>
                  </a:ext>
                </a:extLst>
              </p14:cNvPr>
              <p14:cNvContentPartPr/>
              <p14:nvPr/>
            </p14:nvContentPartPr>
            <p14:xfrm>
              <a:off x="2822670" y="3748590"/>
              <a:ext cx="15948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55103914-6EF5-4CE8-B876-645BB14D3EA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14030" y="3739590"/>
                <a:ext cx="177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A70F61F1-7787-4E89-803D-29E9FA06E8F2}"/>
                  </a:ext>
                </a:extLst>
              </p14:cNvPr>
              <p14:cNvContentPartPr/>
              <p14:nvPr/>
            </p14:nvContentPartPr>
            <p14:xfrm>
              <a:off x="3142710" y="4044870"/>
              <a:ext cx="259920" cy="360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A70F61F1-7787-4E89-803D-29E9FA06E8F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134070" y="4035870"/>
                <a:ext cx="27756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5E46936D-9663-4A82-9E7B-2522FDA06C1C}"/>
                  </a:ext>
                </a:extLst>
              </p14:cNvPr>
              <p14:cNvContentPartPr/>
              <p14:nvPr/>
            </p14:nvContentPartPr>
            <p14:xfrm>
              <a:off x="4914630" y="4045590"/>
              <a:ext cx="182520" cy="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5E46936D-9663-4A82-9E7B-2522FDA06C1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905630" y="4036950"/>
                <a:ext cx="20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4D66B0FF-1BDF-4BAD-87F1-85A4BB5E71A0}"/>
                  </a:ext>
                </a:extLst>
              </p14:cNvPr>
              <p14:cNvContentPartPr/>
              <p14:nvPr/>
            </p14:nvContentPartPr>
            <p14:xfrm>
              <a:off x="5943150" y="4022910"/>
              <a:ext cx="188640" cy="3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4D66B0FF-1BDF-4BAD-87F1-85A4BB5E71A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934150" y="4013910"/>
                <a:ext cx="20628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별: 꼭짓점 5개 17">
            <a:extLst>
              <a:ext uri="{FF2B5EF4-FFF2-40B4-BE49-F238E27FC236}">
                <a16:creationId xmlns:a16="http://schemas.microsoft.com/office/drawing/2014/main" id="{1F48B027-6A08-484B-83BE-8A25EF1A8EA9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10679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쓰기 정책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의 블록이 변경되었을 때 그 내용을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갱신하는 시기와 방법의 결정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Write-through</a:t>
            </a:r>
          </a:p>
          <a:p>
            <a:pPr marL="714375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모든 쓰기 동작들이 캐시로 뿐만 아니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도 동시에 수행되는 방식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Write-back</a:t>
            </a:r>
          </a:p>
          <a:p>
            <a:pPr marL="714375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에서 데이터가 변경되어도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는 갱신되지 않는 방식</a:t>
            </a: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4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429000"/>
            <a:ext cx="4613910" cy="263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22DFA59F-DF21-4EB7-8729-B5DB3C6F4FF4}"/>
                  </a:ext>
                </a:extLst>
              </p14:cNvPr>
              <p14:cNvContentPartPr/>
              <p14:nvPr/>
            </p14:nvContentPartPr>
            <p14:xfrm>
              <a:off x="1788750" y="5287590"/>
              <a:ext cx="840240" cy="277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22DFA59F-DF21-4EB7-8729-B5DB3C6F4FF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79750" y="5278950"/>
                <a:ext cx="857880" cy="4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그룹 9">
            <a:extLst>
              <a:ext uri="{FF2B5EF4-FFF2-40B4-BE49-F238E27FC236}">
                <a16:creationId xmlns:a16="http://schemas.microsoft.com/office/drawing/2014/main" id="{FE7BCF8C-C63C-4FCC-900E-838D40D5DE72}"/>
              </a:ext>
            </a:extLst>
          </p:cNvPr>
          <p:cNvGrpSpPr/>
          <p:nvPr/>
        </p:nvGrpSpPr>
        <p:grpSpPr>
          <a:xfrm>
            <a:off x="2045430" y="3725190"/>
            <a:ext cx="525600" cy="1161360"/>
            <a:chOff x="2045430" y="3725190"/>
            <a:chExt cx="525600" cy="11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EA6DB64C-6E1E-407A-8102-A2592D3CF839}"/>
                    </a:ext>
                  </a:extLst>
                </p14:cNvPr>
                <p14:cNvContentPartPr/>
                <p14:nvPr/>
              </p14:nvContentPartPr>
              <p14:xfrm>
                <a:off x="2045430" y="3725190"/>
                <a:ext cx="490680" cy="1224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EA6DB64C-6E1E-407A-8102-A2592D3CF839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036790" y="3716190"/>
                  <a:ext cx="5083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900454F1-E465-48D9-B652-BBFEA2E0D0E2}"/>
                    </a:ext>
                  </a:extLst>
                </p14:cNvPr>
                <p14:cNvContentPartPr/>
                <p14:nvPr/>
              </p14:nvContentPartPr>
              <p14:xfrm>
                <a:off x="2365830" y="4171590"/>
                <a:ext cx="20520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900454F1-E465-48D9-B652-BBFEA2E0D0E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356830" y="4162590"/>
                  <a:ext cx="2228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716B79FA-9266-4387-ADD0-A417A82302E1}"/>
                    </a:ext>
                  </a:extLst>
                </p14:cNvPr>
                <p14:cNvContentPartPr/>
                <p14:nvPr/>
              </p14:nvContentPartPr>
              <p14:xfrm>
                <a:off x="2189430" y="3760110"/>
                <a:ext cx="129960" cy="112644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716B79FA-9266-4387-ADD0-A417A82302E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180790" y="3751470"/>
                  <a:ext cx="147600" cy="114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41546EF1-AC2C-4978-939A-80A12688D311}"/>
                  </a:ext>
                </a:extLst>
              </p14:cNvPr>
              <p14:cNvContentPartPr/>
              <p14:nvPr/>
            </p14:nvContentPartPr>
            <p14:xfrm>
              <a:off x="2593350" y="4171590"/>
              <a:ext cx="685440" cy="4017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41546EF1-AC2C-4978-939A-80A12688D31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84710" y="4162950"/>
                <a:ext cx="70308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C74E0B24-E9E8-415B-A037-F9F5CB41EACA}"/>
                  </a:ext>
                </a:extLst>
              </p14:cNvPr>
              <p14:cNvContentPartPr/>
              <p14:nvPr/>
            </p14:nvContentPartPr>
            <p14:xfrm>
              <a:off x="4971510" y="3919950"/>
              <a:ext cx="391320" cy="4237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C74E0B24-E9E8-415B-A037-F9F5CB41EAC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62510" y="3911310"/>
                <a:ext cx="40896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3AA609E0-D554-402A-A91D-104683F0077C}"/>
                  </a:ext>
                </a:extLst>
              </p14:cNvPr>
              <p14:cNvContentPartPr/>
              <p14:nvPr/>
            </p14:nvContentPartPr>
            <p14:xfrm>
              <a:off x="4537350" y="5702670"/>
              <a:ext cx="856440" cy="468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3AA609E0-D554-402A-A91D-104683F0077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28350" y="5694030"/>
                <a:ext cx="874080" cy="6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그룹 19">
            <a:extLst>
              <a:ext uri="{FF2B5EF4-FFF2-40B4-BE49-F238E27FC236}">
                <a16:creationId xmlns:a16="http://schemas.microsoft.com/office/drawing/2014/main" id="{A2075F46-5F53-41D3-B62F-FC4AD5A72D85}"/>
              </a:ext>
            </a:extLst>
          </p:cNvPr>
          <p:cNvGrpSpPr/>
          <p:nvPr/>
        </p:nvGrpSpPr>
        <p:grpSpPr>
          <a:xfrm>
            <a:off x="3826710" y="3278070"/>
            <a:ext cx="2312640" cy="2804400"/>
            <a:chOff x="3826710" y="3278070"/>
            <a:chExt cx="2312640" cy="28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237187A1-9D54-45FD-9752-4FB1D7003B77}"/>
                    </a:ext>
                  </a:extLst>
                </p14:cNvPr>
                <p14:cNvContentPartPr/>
                <p14:nvPr/>
              </p14:nvContentPartPr>
              <p14:xfrm>
                <a:off x="4923270" y="4445910"/>
                <a:ext cx="403200" cy="59688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237187A1-9D54-45FD-9752-4FB1D7003B7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914270" y="4436910"/>
                  <a:ext cx="420840" cy="61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1765137F-4CC3-4C16-A665-C214F3A3CB1F}"/>
                    </a:ext>
                  </a:extLst>
                </p14:cNvPr>
                <p14:cNvContentPartPr/>
                <p14:nvPr/>
              </p14:nvContentPartPr>
              <p14:xfrm>
                <a:off x="4137390" y="4800510"/>
                <a:ext cx="712080" cy="720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1765137F-4CC3-4C16-A665-C214F3A3CB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28390" y="4791510"/>
                  <a:ext cx="729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AE191EB4-E324-4D52-BB18-E7572B0E2927}"/>
                    </a:ext>
                  </a:extLst>
                </p14:cNvPr>
                <p14:cNvContentPartPr/>
                <p14:nvPr/>
              </p14:nvContentPartPr>
              <p14:xfrm>
                <a:off x="4194270" y="4731750"/>
                <a:ext cx="650880" cy="36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AE191EB4-E324-4D52-BB18-E7572B0E292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185630" y="4722750"/>
                  <a:ext cx="668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37515594-0BED-48DB-8C1A-1982A66F40E8}"/>
                    </a:ext>
                  </a:extLst>
                </p14:cNvPr>
                <p14:cNvContentPartPr/>
                <p14:nvPr/>
              </p14:nvContentPartPr>
              <p14:xfrm>
                <a:off x="3826710" y="3278070"/>
                <a:ext cx="2312640" cy="280440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37515594-0BED-48DB-8C1A-1982A66F40E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818070" y="3269430"/>
                  <a:ext cx="2330280" cy="2822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946353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각</a:t>
            </a:r>
            <a:r>
              <a:rPr lang="en-US" altLang="ko-KR" sz="1800" b="1" spc="-100" dirty="0"/>
              <a:t> </a:t>
            </a:r>
            <a:r>
              <a:rPr lang="ko-KR" altLang="en-US" sz="1800" b="1" spc="-100" dirty="0"/>
              <a:t>방식의 장단점</a:t>
            </a: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aphicFrame>
        <p:nvGraphicFramePr>
          <p:cNvPr id="10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89621"/>
              </p:ext>
            </p:extLst>
          </p:nvPr>
        </p:nvGraphicFramePr>
        <p:xfrm>
          <a:off x="539552" y="1556792"/>
          <a:ext cx="8352928" cy="936104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4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캐시에 적재된 블록의 내용과 </a:t>
                      </a:r>
                      <a:r>
                        <a:rPr lang="ko-KR" altLang="en-US" sz="1700" kern="1200" spc="-100" baseline="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에 있는 그 블록의 내용이 항상 같다</a:t>
                      </a:r>
                      <a:r>
                        <a:rPr lang="en-US" altLang="ko-KR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baseline="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6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모든 쓰기 동작이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 쓰기를 포함하므로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쓰기 시간이 길어진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539552" y="1168410"/>
            <a:ext cx="1506759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Write-through</a:t>
            </a:r>
            <a:endParaRPr lang="ko-KR" altLang="en-US" sz="18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498193"/>
              </p:ext>
            </p:extLst>
          </p:nvPr>
        </p:nvGraphicFramePr>
        <p:xfrm>
          <a:off x="539551" y="3212976"/>
          <a:ext cx="8352928" cy="936104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4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기억장치에 대한 쓰기 동작의 횟수가 최소화되고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쓰기 시간이 짧아진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6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캐시의 내용과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의 해당 내용이 서로 다르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직사각형 11"/>
          <p:cNvSpPr/>
          <p:nvPr/>
        </p:nvSpPr>
        <p:spPr>
          <a:xfrm>
            <a:off x="539551" y="2824594"/>
            <a:ext cx="153561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Write-back     </a:t>
            </a:r>
            <a:endParaRPr lang="ko-KR" altLang="en-US" sz="18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475656" y="4238625"/>
            <a:ext cx="741682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/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/>
              </a:rPr>
              <a:t>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 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블록을 교체할 때는 캐시의 상태를 확인하여 </a:t>
            </a:r>
            <a:r>
              <a:rPr lang="ko-KR" altLang="en-US" sz="17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에 갱신하는 동작이 선행되어야  하며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를 위하여 각 캐시 라인이 상태 비트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status bit)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가지고 있어야 한다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7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2CC7BD14-733E-4423-9FAB-5ED233E673D3}"/>
                  </a:ext>
                </a:extLst>
              </p14:cNvPr>
              <p14:cNvContentPartPr/>
              <p14:nvPr/>
            </p14:nvContentPartPr>
            <p14:xfrm>
              <a:off x="4360590" y="1588230"/>
              <a:ext cx="74160" cy="3369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2CC7BD14-733E-4423-9FAB-5ED233E673D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51950" y="1579590"/>
                <a:ext cx="91800" cy="35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6ECE9F25-F8D5-4F32-A025-FAAB14E32C1B}"/>
              </a:ext>
            </a:extLst>
          </p:cNvPr>
          <p:cNvGrpSpPr/>
          <p:nvPr/>
        </p:nvGrpSpPr>
        <p:grpSpPr>
          <a:xfrm>
            <a:off x="7771230" y="1622790"/>
            <a:ext cx="686520" cy="308880"/>
            <a:chOff x="7771230" y="1622790"/>
            <a:chExt cx="686520" cy="30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737406E2-FAF8-421C-B138-57474B9E42A6}"/>
                    </a:ext>
                  </a:extLst>
                </p14:cNvPr>
                <p14:cNvContentPartPr/>
                <p14:nvPr/>
              </p14:nvContentPartPr>
              <p14:xfrm>
                <a:off x="7771230" y="1622790"/>
                <a:ext cx="104040" cy="29592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737406E2-FAF8-421C-B138-57474B9E42A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762590" y="1614150"/>
                  <a:ext cx="12168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AD8AF6D2-ED54-46B8-BFCF-8CAB28887E66}"/>
                    </a:ext>
                  </a:extLst>
                </p14:cNvPr>
                <p14:cNvContentPartPr/>
                <p14:nvPr/>
              </p14:nvContentPartPr>
              <p14:xfrm>
                <a:off x="8034750" y="1926990"/>
                <a:ext cx="423000" cy="468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AD8AF6D2-ED54-46B8-BFCF-8CAB28887E6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026110" y="1917990"/>
                  <a:ext cx="440640" cy="2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4067562E-B3A4-48DC-9630-B054E8203CBE}"/>
                  </a:ext>
                </a:extLst>
              </p14:cNvPr>
              <p14:cNvContentPartPr/>
              <p14:nvPr/>
            </p14:nvContentPartPr>
            <p14:xfrm>
              <a:off x="6434550" y="3566070"/>
              <a:ext cx="1904400" cy="504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4067562E-B3A4-48DC-9630-B054E8203CB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25910" y="3557070"/>
                <a:ext cx="192204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6290301D-741F-46F1-A8F3-66C4FCD219CF}"/>
                  </a:ext>
                </a:extLst>
              </p14:cNvPr>
              <p14:cNvContentPartPr/>
              <p14:nvPr/>
            </p14:nvContentPartPr>
            <p14:xfrm>
              <a:off x="1851030" y="3998790"/>
              <a:ext cx="4834440" cy="1850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6290301D-741F-46F1-A8F3-66C4FCD219C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42390" y="3990150"/>
                <a:ext cx="4852080" cy="20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1C5D3335-2D0E-4F0F-9CC4-A149406678C8}"/>
                  </a:ext>
                </a:extLst>
              </p14:cNvPr>
              <p14:cNvContentPartPr/>
              <p14:nvPr/>
            </p14:nvContentPartPr>
            <p14:xfrm>
              <a:off x="6126390" y="4777110"/>
              <a:ext cx="1801440" cy="1465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1C5D3335-2D0E-4F0F-9CC4-A149406678C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17390" y="4768470"/>
                <a:ext cx="1819080" cy="16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73620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441485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168412"/>
              </p:ext>
            </p:extLst>
          </p:nvPr>
        </p:nvGraphicFramePr>
        <p:xfrm>
          <a:off x="323528" y="908720"/>
          <a:ext cx="8568952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1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 액세스 시간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50ns,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캐시 액세스 시간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5ns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인 시스템이 있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전체 액세스 요구 중에서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0%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는 읽기 동작이고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30%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는 쓰기 동작이었으며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캐시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히트율은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90%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였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캐시 쓰기 정책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write-through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일 때와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b) write-back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일 때 평균 기억 장치 액세스 시간을 각각 구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단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write-back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서 미스가 발생한 경우 새로운 블록을 적재하기 위해 교체할 라인들의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0%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는 이미 수정된 상태에 있었다고 가정한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829684"/>
            <a:ext cx="8040654" cy="2249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) Write-through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정책인 경우</a:t>
            </a: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61950" indent="-180975">
              <a:lnSpc>
                <a:spcPct val="120000"/>
              </a:lnSpc>
              <a:spcAft>
                <a:spcPts val="3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읽기동작의 평균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0.9×5ns+0.1×50ns = 9.5ns</a:t>
            </a:r>
          </a:p>
          <a:p>
            <a:pPr marL="361950" indent="-180975">
              <a:lnSpc>
                <a:spcPct val="120000"/>
              </a:lnSpc>
              <a:spcAft>
                <a:spcPts val="3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쓰기동작의 평균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50ns (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든 쓰기 동작은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를 액세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</a:p>
          <a:p>
            <a:pPr marL="361950" indent="-180975">
              <a:lnSpc>
                <a:spcPct val="120000"/>
              </a:lnSpc>
              <a:spcAft>
                <a:spcPts val="1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평균 기억장치 액세스 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0.7×9.5ns+0.3×50ns = 21.65ns</a:t>
            </a:r>
          </a:p>
          <a:p>
            <a:pPr>
              <a:lnSpc>
                <a:spcPct val="120000"/>
              </a:lnSpc>
              <a:spcAft>
                <a:spcPts val="3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b) Write-back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정책인 경우 읽기동작과 쓰기동작에 같은 시간이 걸리므로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 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평균 기억장치 액세스 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0.9×5ns+0.1×(50ns+0.2×50ns) = 10.5ns</a:t>
            </a:r>
          </a:p>
        </p:txBody>
      </p:sp>
      <p:cxnSp>
        <p:nvCxnSpPr>
          <p:cNvPr id="6" name="직선 연결선 5"/>
          <p:cNvCxnSpPr/>
          <p:nvPr/>
        </p:nvCxnSpPr>
        <p:spPr>
          <a:xfrm>
            <a:off x="539240" y="5085184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63371" y="5112894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별: 꼭짓점 5개 7">
            <a:extLst>
              <a:ext uri="{FF2B5EF4-FFF2-40B4-BE49-F238E27FC236}">
                <a16:creationId xmlns:a16="http://schemas.microsoft.com/office/drawing/2014/main" id="{7A7AFF9A-D0CB-4360-8053-DD2623A1422A}"/>
              </a:ext>
            </a:extLst>
          </p:cNvPr>
          <p:cNvSpPr/>
          <p:nvPr/>
        </p:nvSpPr>
        <p:spPr>
          <a:xfrm>
            <a:off x="7308304" y="2470131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18236325-7933-44A6-9FC9-A6DAA8DAAD5A}"/>
              </a:ext>
            </a:extLst>
          </p:cNvPr>
          <p:cNvSpPr/>
          <p:nvPr/>
        </p:nvSpPr>
        <p:spPr>
          <a:xfrm>
            <a:off x="7363371" y="3774831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3625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47675" indent="-354013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물리적 유형에 따른 분류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기억 장치를</a:t>
            </a:r>
            <a:r>
              <a:rPr lang="en-US" altLang="ko-KR" spc="-100" dirty="0"/>
              <a:t> </a:t>
            </a:r>
            <a:r>
              <a:rPr lang="ko-KR" altLang="en-US" spc="-100" dirty="0"/>
              <a:t>제작에 사용하는 물리적인 재료에 의해 분류할 수 있다</a:t>
            </a:r>
            <a:r>
              <a:rPr lang="en-US" altLang="ko-KR" spc="-100" dirty="0"/>
              <a:t>. </a:t>
            </a:r>
            <a:r>
              <a:rPr lang="ko-KR" altLang="en-US" spc="-100" dirty="0"/>
              <a:t>반도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</a:t>
            </a:r>
            <a:r>
              <a:rPr lang="en-US" altLang="ko-KR" spc="-100" dirty="0"/>
              <a:t>-</a:t>
            </a:r>
            <a:r>
              <a:rPr lang="ko-KR" altLang="en-US" spc="-100" dirty="0"/>
              <a:t>표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광 저장 장치 등이 있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indent="-354013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물리적 특성에 따른 분류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전원이 끊기면 데이터의 소멸 여부에 따라 </a:t>
            </a:r>
            <a:r>
              <a:rPr lang="ko-KR" altLang="en-US" b="1" spc="-100" dirty="0">
                <a:solidFill>
                  <a:srgbClr val="00B0F0"/>
                </a:solidFill>
              </a:rPr>
              <a:t>휘발성 기억 장치</a:t>
            </a:r>
            <a:r>
              <a:rPr lang="ko-KR" altLang="en-US" spc="-100" dirty="0"/>
              <a:t>와 </a:t>
            </a:r>
            <a:r>
              <a:rPr lang="ko-KR" altLang="en-US" b="1" spc="-100" dirty="0" err="1">
                <a:solidFill>
                  <a:srgbClr val="00B0F0"/>
                </a:solidFill>
              </a:rPr>
              <a:t>비휘발성</a:t>
            </a:r>
            <a:r>
              <a:rPr lang="ko-KR" altLang="en-US" b="1" spc="-100" dirty="0">
                <a:solidFill>
                  <a:srgbClr val="00B0F0"/>
                </a:solidFill>
              </a:rPr>
              <a:t> 기억 장치</a:t>
            </a:r>
            <a:r>
              <a:rPr lang="ko-KR" altLang="en-US" spc="-100" dirty="0"/>
              <a:t>로 분류</a:t>
            </a: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RAM</a:t>
            </a:r>
            <a:r>
              <a:rPr lang="ko-KR" altLang="en-US" spc="-100" dirty="0"/>
              <a:t>은 휘발성 기억 장치고</a:t>
            </a:r>
            <a:r>
              <a:rPr lang="en-US" altLang="ko-KR" spc="-100" dirty="0"/>
              <a:t>, ROM,</a:t>
            </a:r>
            <a:r>
              <a:rPr lang="ko-KR" altLang="en-US" spc="-100" dirty="0"/>
              <a:t> 플래시 메모리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</a:t>
            </a:r>
            <a:r>
              <a:rPr lang="en-US" altLang="ko-KR" spc="-100" dirty="0"/>
              <a:t>-</a:t>
            </a:r>
            <a:r>
              <a:rPr lang="ko-KR" altLang="en-US" spc="-100" dirty="0"/>
              <a:t>표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광 저장 장치 등은 </a:t>
            </a:r>
            <a:r>
              <a:rPr lang="ko-KR" altLang="en-US" spc="-100" dirty="0" err="1"/>
              <a:t>비휘발성</a:t>
            </a:r>
            <a:r>
              <a:rPr lang="ko-KR" altLang="en-US" spc="-100" dirty="0"/>
              <a:t> 기억 장치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데이터를 읽으면 데이터 파괴 여부에 따라 </a:t>
            </a:r>
            <a:r>
              <a:rPr lang="ko-KR" altLang="en-US" b="1" spc="-100" dirty="0">
                <a:solidFill>
                  <a:srgbClr val="00B0F0"/>
                </a:solidFill>
              </a:rPr>
              <a:t>파괴적 기억 장치</a:t>
            </a:r>
            <a:r>
              <a:rPr lang="ko-KR" altLang="en-US" spc="-100" dirty="0"/>
              <a:t>와 </a:t>
            </a:r>
            <a:r>
              <a:rPr lang="ko-KR" altLang="en-US" b="1" spc="-100" dirty="0">
                <a:solidFill>
                  <a:srgbClr val="00B0F0"/>
                </a:solidFill>
              </a:rPr>
              <a:t>비파괴적 기억 장치</a:t>
            </a:r>
            <a:r>
              <a:rPr lang="ko-KR" altLang="en-US" spc="-100" dirty="0"/>
              <a:t>로 분류</a:t>
            </a: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자기 코어나 </a:t>
            </a:r>
            <a:r>
              <a:rPr lang="en-US" altLang="ko-KR" spc="-100" dirty="0"/>
              <a:t>FRAM</a:t>
            </a:r>
            <a:r>
              <a:rPr lang="ko-KR" altLang="en-US" spc="-100" dirty="0"/>
              <a:t>은 파괴적 기억 장치고</a:t>
            </a:r>
            <a:r>
              <a:rPr lang="en-US" altLang="ko-KR" spc="-100" dirty="0"/>
              <a:t>, </a:t>
            </a:r>
            <a:r>
              <a:rPr lang="ko-KR" altLang="en-US" spc="-100" dirty="0"/>
              <a:t>반도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자기</a:t>
            </a:r>
            <a:r>
              <a:rPr lang="en-US" altLang="ko-KR" spc="-100" dirty="0"/>
              <a:t>-</a:t>
            </a:r>
            <a:r>
              <a:rPr lang="ko-KR" altLang="en-US" spc="-100" dirty="0"/>
              <a:t>표면 기억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광 저장 등은 비파괴적 기억 장치다</a:t>
            </a:r>
            <a:r>
              <a:rPr lang="en-US" altLang="ko-KR" spc="-100" dirty="0"/>
              <a:t>.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91E953CF-1DEF-4875-94F2-713EEAF3D428}"/>
              </a:ext>
            </a:extLst>
          </p:cNvPr>
          <p:cNvGrpSpPr/>
          <p:nvPr/>
        </p:nvGrpSpPr>
        <p:grpSpPr>
          <a:xfrm>
            <a:off x="6434550" y="1359270"/>
            <a:ext cx="2206080" cy="80640"/>
            <a:chOff x="6434550" y="1359270"/>
            <a:chExt cx="2206080" cy="8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533881C4-C6E5-4C7B-B8F9-59E5746B3298}"/>
                    </a:ext>
                  </a:extLst>
                </p14:cNvPr>
                <p14:cNvContentPartPr/>
                <p14:nvPr/>
              </p14:nvContentPartPr>
              <p14:xfrm>
                <a:off x="6434550" y="1359270"/>
                <a:ext cx="1116360" cy="6984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533881C4-C6E5-4C7B-B8F9-59E5746B329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25550" y="1350270"/>
                  <a:ext cx="11340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3AEC795E-F390-4301-9770-8D5FD5B591FF}"/>
                    </a:ext>
                  </a:extLst>
                </p14:cNvPr>
                <p14:cNvContentPartPr/>
                <p14:nvPr/>
              </p14:nvContentPartPr>
              <p14:xfrm>
                <a:off x="7989390" y="1439550"/>
                <a:ext cx="65124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3AEC795E-F390-4301-9770-8D5FD5B591F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980390" y="1430910"/>
                  <a:ext cx="66888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그룹 7">
            <a:extLst>
              <a:ext uri="{FF2B5EF4-FFF2-40B4-BE49-F238E27FC236}">
                <a16:creationId xmlns:a16="http://schemas.microsoft.com/office/drawing/2014/main" id="{BF96B4D4-6069-44FC-A002-902FE6E8DB39}"/>
              </a:ext>
            </a:extLst>
          </p:cNvPr>
          <p:cNvGrpSpPr/>
          <p:nvPr/>
        </p:nvGrpSpPr>
        <p:grpSpPr>
          <a:xfrm>
            <a:off x="662670" y="1736550"/>
            <a:ext cx="1942200" cy="12960"/>
            <a:chOff x="662670" y="1736550"/>
            <a:chExt cx="1942200" cy="1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49F3BA5C-64CC-40EF-B352-EA85B60F8671}"/>
                    </a:ext>
                  </a:extLst>
                </p14:cNvPr>
                <p14:cNvContentPartPr/>
                <p14:nvPr/>
              </p14:nvContentPartPr>
              <p14:xfrm>
                <a:off x="662670" y="1736550"/>
                <a:ext cx="582120" cy="1296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49F3BA5C-64CC-40EF-B352-EA85B60F867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3670" y="1727910"/>
                  <a:ext cx="599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3BD19E2B-F77F-44BE-8883-6C0FB1A98042}"/>
                    </a:ext>
                  </a:extLst>
                </p14:cNvPr>
                <p14:cNvContentPartPr/>
                <p14:nvPr/>
              </p14:nvContentPartPr>
              <p14:xfrm>
                <a:off x="1577070" y="1748430"/>
                <a:ext cx="1027800" cy="36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3BD19E2B-F77F-44BE-8883-6C0FB1A9804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68430" y="1739790"/>
                  <a:ext cx="10454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1DAB44BC-8A7F-487D-8825-6367278D060F}"/>
              </a:ext>
            </a:extLst>
          </p:cNvPr>
          <p:cNvGrpSpPr/>
          <p:nvPr/>
        </p:nvGrpSpPr>
        <p:grpSpPr>
          <a:xfrm>
            <a:off x="673830" y="2799270"/>
            <a:ext cx="6931080" cy="174600"/>
            <a:chOff x="673830" y="2799270"/>
            <a:chExt cx="6931080" cy="17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CCE32AAE-C3C8-4463-BA31-1EA9449C28FD}"/>
                    </a:ext>
                  </a:extLst>
                </p14:cNvPr>
                <p14:cNvContentPartPr/>
                <p14:nvPr/>
              </p14:nvContentPartPr>
              <p14:xfrm>
                <a:off x="673830" y="2856510"/>
                <a:ext cx="3314880" cy="6984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CCE32AAE-C3C8-4463-BA31-1EA9449C28F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65190" y="2847870"/>
                  <a:ext cx="33325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2AFABAAD-4119-4467-A9BE-CFAEEE50FF37}"/>
                    </a:ext>
                  </a:extLst>
                </p14:cNvPr>
                <p14:cNvContentPartPr/>
                <p14:nvPr/>
              </p14:nvContentPartPr>
              <p14:xfrm>
                <a:off x="4251510" y="2799270"/>
                <a:ext cx="1394280" cy="921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2AFABAAD-4119-4467-A9BE-CFAEEE50FF3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242870" y="2790630"/>
                  <a:ext cx="14119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4F114D64-3227-40F8-95B3-49EB820AFE26}"/>
                    </a:ext>
                  </a:extLst>
                </p14:cNvPr>
                <p14:cNvContentPartPr/>
                <p14:nvPr/>
              </p14:nvContentPartPr>
              <p14:xfrm>
                <a:off x="5954670" y="2868390"/>
                <a:ext cx="1650240" cy="10548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4F114D64-3227-40F8-95B3-49EB820AFE2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945670" y="2859390"/>
                  <a:ext cx="1667880" cy="1231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385D7E1-53B9-4C2C-B7B4-C32FC8402FE6}"/>
              </a:ext>
            </a:extLst>
          </p:cNvPr>
          <p:cNvSpPr txBox="1"/>
          <p:nvPr/>
        </p:nvSpPr>
        <p:spPr>
          <a:xfrm>
            <a:off x="4251510" y="2232912"/>
            <a:ext cx="1256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ram</a:t>
            </a:r>
            <a:endParaRPr lang="ko-KR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6B8F6C-AECC-4BA1-840A-AEC5D4939776}"/>
              </a:ext>
            </a:extLst>
          </p:cNvPr>
          <p:cNvSpPr txBox="1"/>
          <p:nvPr/>
        </p:nvSpPr>
        <p:spPr>
          <a:xfrm>
            <a:off x="5680030" y="2323601"/>
            <a:ext cx="32001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chemeClr val="accent6">
                    <a:lumMod val="75000"/>
                  </a:schemeClr>
                </a:solidFill>
              </a:rPr>
              <a:t>Rom, </a:t>
            </a:r>
            <a:r>
              <a:rPr lang="ko-KR" altLang="en-US" sz="1400" dirty="0">
                <a:solidFill>
                  <a:schemeClr val="accent6">
                    <a:lumMod val="75000"/>
                  </a:schemeClr>
                </a:solidFill>
              </a:rPr>
              <a:t>플래시디스크</a:t>
            </a:r>
            <a:r>
              <a:rPr lang="en-US" altLang="ko-KR" sz="14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ko-KR" altLang="en-US" sz="1400" dirty="0">
                <a:solidFill>
                  <a:schemeClr val="accent6">
                    <a:lumMod val="75000"/>
                  </a:schemeClr>
                </a:solidFill>
              </a:rPr>
              <a:t>하드디스크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3DE5AADC-AC9E-4E74-821F-0D4552C7C700}"/>
                  </a:ext>
                </a:extLst>
              </p14:cNvPr>
              <p14:cNvContentPartPr/>
              <p14:nvPr/>
            </p14:nvContentPartPr>
            <p14:xfrm>
              <a:off x="2182950" y="3850830"/>
              <a:ext cx="1381680" cy="399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3DE5AADC-AC9E-4E74-821F-0D4552C7C70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73950" y="3841830"/>
                <a:ext cx="139932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C0AA875F-9F35-483F-A6AF-E23A385F05A0}"/>
                  </a:ext>
                </a:extLst>
              </p14:cNvPr>
              <p14:cNvContentPartPr/>
              <p14:nvPr/>
            </p14:nvContentPartPr>
            <p14:xfrm>
              <a:off x="685350" y="4214430"/>
              <a:ext cx="3206880" cy="7416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C0AA875F-9F35-483F-A6AF-E23A385F05A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76710" y="4205790"/>
                <a:ext cx="322452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AD5F37DD-505F-4E18-B540-72992A3763CE}"/>
                  </a:ext>
                </a:extLst>
              </p14:cNvPr>
              <p14:cNvContentPartPr/>
              <p14:nvPr/>
            </p14:nvContentPartPr>
            <p14:xfrm>
              <a:off x="4308750" y="4194270"/>
              <a:ext cx="4418280" cy="13572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AD5F37DD-505F-4E18-B540-72992A3763C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99750" y="4185270"/>
                <a:ext cx="443592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D714C043-FD3A-40FE-9EA8-4F7183DEF439}"/>
                  </a:ext>
                </a:extLst>
              </p14:cNvPr>
              <p14:cNvContentPartPr/>
              <p14:nvPr/>
            </p14:nvContentPartPr>
            <p14:xfrm>
              <a:off x="673830" y="4548870"/>
              <a:ext cx="1195920" cy="8172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D714C043-FD3A-40FE-9EA8-4F7183DEF43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5190" y="4539870"/>
                <a:ext cx="121356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3F771FDE-E922-4587-B1FB-20C2717F8681}"/>
                  </a:ext>
                </a:extLst>
              </p14:cNvPr>
              <p14:cNvContentPartPr/>
              <p14:nvPr/>
            </p14:nvContentPartPr>
            <p14:xfrm>
              <a:off x="4001310" y="3931470"/>
              <a:ext cx="216000" cy="36720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3F771FDE-E922-4587-B1FB-20C2717F8681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92670" y="3922830"/>
                <a:ext cx="233640" cy="38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907430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라인 크기</a:t>
            </a:r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블록 크기에</a:t>
            </a:r>
            <a:r>
              <a:rPr lang="en-US" altLang="ko-KR" sz="1800" b="1" spc="-100" dirty="0"/>
              <a:t> </a:t>
            </a:r>
            <a:r>
              <a:rPr lang="ko-KR" altLang="en-US" sz="1800" b="1" spc="-100" dirty="0"/>
              <a:t>따른 특성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 용량은 한정되어 있기 때문에 블록 크기가 커질수록 캐시에 들어올 수 있는 블록의 수는 줄어든다</a:t>
            </a:r>
            <a:r>
              <a:rPr lang="en-US" altLang="ko-KR" spc="-100" dirty="0"/>
              <a:t>. </a:t>
            </a:r>
            <a:r>
              <a:rPr lang="ko-KR" altLang="en-US" spc="-100" dirty="0"/>
              <a:t>새로운 블록을 읽어 올 때마다 원래 캐시 내용은 교체되기 때문에 블록 수가 적으면 인출된 직후에 다른 블록과 다시 교체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블록 크기가 커질수록 원하는 워드에서 멀리 떨어져 있는 워드들도 같이 읽혀 오며</a:t>
            </a:r>
            <a:r>
              <a:rPr lang="en-US" altLang="ko-KR" spc="-100" dirty="0"/>
              <a:t>, </a:t>
            </a:r>
            <a:r>
              <a:rPr lang="ko-KR" altLang="en-US" spc="-100" dirty="0"/>
              <a:t>그들은 가까운 미래에 사용될 가능성은 낮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38150" lvl="1" indent="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ym typeface="Wingdings"/>
              </a:rPr>
              <a:t> </a:t>
            </a:r>
            <a:r>
              <a:rPr lang="ko-KR" altLang="en-US" spc="-100" dirty="0"/>
              <a:t>대략적으로 블록 크기가 </a:t>
            </a:r>
            <a:r>
              <a:rPr lang="en-US" altLang="ko-KR" spc="-100" dirty="0"/>
              <a:t>8~32</a:t>
            </a:r>
            <a:r>
              <a:rPr lang="ko-KR" altLang="en-US" spc="-100" dirty="0"/>
              <a:t>바이트 정도가 최적에 가까운 것으로 알려져 있다</a:t>
            </a:r>
            <a:r>
              <a:rPr lang="en-US" altLang="ko-KR" spc="-100" dirty="0"/>
              <a:t>.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5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9B9BF7C2-D00E-4DB3-BDAB-C736A467F2E6}"/>
                  </a:ext>
                </a:extLst>
              </p14:cNvPr>
              <p14:cNvContentPartPr/>
              <p14:nvPr/>
            </p14:nvContentPartPr>
            <p14:xfrm>
              <a:off x="2811510" y="3609630"/>
              <a:ext cx="1631160" cy="482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9B9BF7C2-D00E-4DB3-BDAB-C736A467F2E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02510" y="3600990"/>
                <a:ext cx="1648800" cy="6588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BE243EF-F935-4C66-857A-3394DFD6D760}"/>
              </a:ext>
            </a:extLst>
          </p:cNvPr>
          <p:cNvSpPr txBox="1"/>
          <p:nvPr/>
        </p:nvSpPr>
        <p:spPr>
          <a:xfrm>
            <a:off x="3779912" y="3657870"/>
            <a:ext cx="4320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500" b="1" dirty="0">
                <a:solidFill>
                  <a:srgbClr val="FF0000"/>
                </a:solidFill>
              </a:rPr>
              <a:t>참고</a:t>
            </a:r>
            <a:r>
              <a:rPr lang="en-US" altLang="ko-KR" sz="1500" b="1" dirty="0">
                <a:solidFill>
                  <a:srgbClr val="FF0000"/>
                </a:solidFill>
              </a:rPr>
              <a:t>)</a:t>
            </a:r>
            <a:r>
              <a:rPr lang="ko-KR" altLang="en-US" sz="1500" b="1" dirty="0">
                <a:solidFill>
                  <a:srgbClr val="FF0000"/>
                </a:solidFill>
              </a:rPr>
              <a:t>지역성이 클수록 라인크기도 </a:t>
            </a:r>
            <a:r>
              <a:rPr lang="ko-KR" altLang="en-US" sz="1500" b="1" dirty="0" err="1">
                <a:solidFill>
                  <a:srgbClr val="FF0000"/>
                </a:solidFill>
              </a:rPr>
              <a:t>큰게</a:t>
            </a:r>
            <a:r>
              <a:rPr lang="ko-KR" altLang="en-US" sz="1500" b="1" dirty="0">
                <a:solidFill>
                  <a:srgbClr val="FF0000"/>
                </a:solidFill>
              </a:rPr>
              <a:t> 좋고</a:t>
            </a:r>
            <a:r>
              <a:rPr lang="en-US" altLang="ko-KR" sz="1500" b="1" dirty="0">
                <a:solidFill>
                  <a:srgbClr val="FF0000"/>
                </a:solidFill>
              </a:rPr>
              <a:t>, </a:t>
            </a:r>
            <a:r>
              <a:rPr lang="ko-KR" altLang="en-US" sz="1500" b="1" dirty="0">
                <a:solidFill>
                  <a:srgbClr val="FF0000"/>
                </a:solidFill>
              </a:rPr>
              <a:t>지역성이 나쁘면 라인크기도 </a:t>
            </a:r>
            <a:r>
              <a:rPr lang="ko-KR" altLang="en-US" sz="1500" b="1" dirty="0" err="1">
                <a:solidFill>
                  <a:srgbClr val="FF0000"/>
                </a:solidFill>
              </a:rPr>
              <a:t>작아지는게</a:t>
            </a:r>
            <a:r>
              <a:rPr lang="ko-KR" altLang="en-US" sz="1500" b="1" dirty="0">
                <a:solidFill>
                  <a:srgbClr val="FF0000"/>
                </a:solidFill>
              </a:rPr>
              <a:t> 좋음</a:t>
            </a:r>
          </a:p>
        </p:txBody>
      </p:sp>
    </p:spTree>
    <p:extLst>
      <p:ext uri="{BB962C8B-B14F-4D97-AF65-F5344CB8AC3E}">
        <p14:creationId xmlns:p14="http://schemas.microsoft.com/office/powerpoint/2010/main" val="19074473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캐시 수</a:t>
            </a:r>
          </a:p>
          <a:p>
            <a:pPr marL="54292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계층적 캐시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온</a:t>
            </a:r>
            <a:r>
              <a:rPr lang="en-US" altLang="ko-KR" b="1" spc="-100" dirty="0">
                <a:solidFill>
                  <a:srgbClr val="00B0F0"/>
                </a:solidFill>
              </a:rPr>
              <a:t>-</a:t>
            </a:r>
            <a:r>
              <a:rPr lang="ko-KR" altLang="en-US" b="1" spc="-100" dirty="0">
                <a:solidFill>
                  <a:srgbClr val="00B0F0"/>
                </a:solidFill>
              </a:rPr>
              <a:t>칩 캐시</a:t>
            </a:r>
            <a:r>
              <a:rPr lang="en-US" altLang="ko-KR" spc="-100" dirty="0"/>
              <a:t>(on-chip cache) : </a:t>
            </a:r>
            <a:r>
              <a:rPr lang="ko-KR" altLang="en-US" spc="-100" dirty="0"/>
              <a:t>캐시 액세스 시간을 단축시키기 위하여 </a:t>
            </a:r>
            <a:r>
              <a:rPr lang="en-US" altLang="ko-KR" spc="-100" dirty="0"/>
              <a:t>CPU </a:t>
            </a:r>
            <a:r>
              <a:rPr lang="ko-KR" altLang="en-US" spc="-100" dirty="0"/>
              <a:t>칩 내에 포함시킨 캐시 </a:t>
            </a:r>
            <a:r>
              <a:rPr lang="en-US" altLang="ko-KR" spc="-100" dirty="0"/>
              <a:t>(</a:t>
            </a:r>
            <a:r>
              <a:rPr lang="ko-KR" altLang="en-US" spc="-100" dirty="0"/>
              <a:t>그림의 </a:t>
            </a:r>
            <a:r>
              <a:rPr lang="en-US" altLang="ko-KR" spc="-100" dirty="0"/>
              <a:t>L1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계층적 캐시</a:t>
            </a:r>
            <a:r>
              <a:rPr lang="en-US" altLang="ko-KR" spc="-100" dirty="0"/>
              <a:t>(hierarchical cache) : </a:t>
            </a:r>
            <a:r>
              <a:rPr lang="ko-KR" altLang="en-US" spc="-100" dirty="0"/>
              <a:t>온</a:t>
            </a:r>
            <a:r>
              <a:rPr lang="en-US" altLang="ko-KR" spc="-100" dirty="0"/>
              <a:t>-</a:t>
            </a:r>
            <a:r>
              <a:rPr lang="ko-KR" altLang="en-US" spc="-100" dirty="0"/>
              <a:t>칩 캐시를 </a:t>
            </a:r>
            <a:r>
              <a:rPr lang="en-US" altLang="ko-KR" spc="-100" dirty="0"/>
              <a:t>1</a:t>
            </a:r>
            <a:r>
              <a:rPr lang="ko-KR" altLang="en-US" spc="-100" dirty="0"/>
              <a:t>차</a:t>
            </a:r>
            <a:r>
              <a:rPr lang="en-US" altLang="ko-KR" spc="-100" dirty="0"/>
              <a:t>(L1) </a:t>
            </a:r>
            <a:r>
              <a:rPr lang="ko-KR" altLang="en-US" spc="-100" dirty="0"/>
              <a:t>캐시로 사용하고</a:t>
            </a:r>
            <a:r>
              <a:rPr lang="en-US" altLang="ko-KR" spc="-100" dirty="0"/>
              <a:t>, CPU</a:t>
            </a:r>
            <a:r>
              <a:rPr lang="ko-KR" altLang="en-US" spc="-100" dirty="0"/>
              <a:t> 외부에 더 큰 용량의 </a:t>
            </a:r>
            <a:r>
              <a:rPr lang="en-US" altLang="ko-KR" spc="-100" dirty="0"/>
              <a:t>2</a:t>
            </a:r>
            <a:r>
              <a:rPr lang="ko-KR" altLang="en-US" spc="-100" dirty="0"/>
              <a:t>차</a:t>
            </a:r>
            <a:r>
              <a:rPr lang="en-US" altLang="ko-KR" spc="-100" dirty="0"/>
              <a:t>(L2) </a:t>
            </a:r>
            <a:r>
              <a:rPr lang="ko-KR" altLang="en-US" spc="-100" dirty="0"/>
              <a:t>캐시를 설치하는 방식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분리 캐시</a:t>
            </a:r>
            <a:r>
              <a:rPr lang="en-US" altLang="ko-KR" spc="-100" dirty="0"/>
              <a:t>(split cache) : </a:t>
            </a:r>
            <a:r>
              <a:rPr lang="ko-KR" altLang="en-US" spc="-100" dirty="0"/>
              <a:t>캐시를 명령어 캐시와 데이터 캐시로 분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6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93" y="3356992"/>
            <a:ext cx="6287453" cy="276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3A62D39-CF79-4780-8BAF-A3427799FC31}"/>
                  </a:ext>
                </a:extLst>
              </p14:cNvPr>
              <p14:cNvContentPartPr/>
              <p14:nvPr/>
            </p14:nvContentPartPr>
            <p14:xfrm>
              <a:off x="4321350" y="3919950"/>
              <a:ext cx="318960" cy="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3A62D39-CF79-4780-8BAF-A3427799FC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12710" y="3911310"/>
                <a:ext cx="3366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C185CD6E-7248-4A22-8396-7C8424A5B78E}"/>
                  </a:ext>
                </a:extLst>
              </p14:cNvPr>
              <p14:cNvContentPartPr/>
              <p14:nvPr/>
            </p14:nvContentPartPr>
            <p14:xfrm>
              <a:off x="4446990" y="4594230"/>
              <a:ext cx="239040" cy="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C185CD6E-7248-4A22-8396-7C8424A5B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38350" y="4585590"/>
                <a:ext cx="2566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FD8777D-4BE1-4573-B449-51F93038804C}"/>
                  </a:ext>
                </a:extLst>
              </p14:cNvPr>
              <p14:cNvContentPartPr/>
              <p14:nvPr/>
            </p14:nvContentPartPr>
            <p14:xfrm>
              <a:off x="6446070" y="1940670"/>
              <a:ext cx="1388880" cy="367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FD8777D-4BE1-4573-B449-51F93038804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7430" y="1931670"/>
                <a:ext cx="140652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77C3BD3A-B83E-404F-8EED-6785EA2FDCD0}"/>
                  </a:ext>
                </a:extLst>
              </p14:cNvPr>
              <p14:cNvContentPartPr/>
              <p14:nvPr/>
            </p14:nvContentPartPr>
            <p14:xfrm>
              <a:off x="7063470" y="2547630"/>
              <a:ext cx="480240" cy="241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77C3BD3A-B83E-404F-8EED-6785EA2FDCD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054830" y="2538990"/>
                <a:ext cx="49788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481AD24A-0589-4D41-B787-406025E1EDD5}"/>
                  </a:ext>
                </a:extLst>
              </p14:cNvPr>
              <p14:cNvContentPartPr/>
              <p14:nvPr/>
            </p14:nvContentPartPr>
            <p14:xfrm>
              <a:off x="822510" y="2749230"/>
              <a:ext cx="808920" cy="288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481AD24A-0589-4D41-B787-406025E1EDD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13510" y="2740590"/>
                <a:ext cx="82656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1339A571-0A73-4FA0-BEBB-A754BE932184}"/>
                  </a:ext>
                </a:extLst>
              </p14:cNvPr>
              <p14:cNvContentPartPr/>
              <p14:nvPr/>
            </p14:nvContentPartPr>
            <p14:xfrm>
              <a:off x="7028910" y="4616910"/>
              <a:ext cx="128880" cy="1224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1339A571-0A73-4FA0-BEBB-A754BE93218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20270" y="4608270"/>
                <a:ext cx="14652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87B25B76-EB2D-4FAA-9987-6612CEBDB189}"/>
                  </a:ext>
                </a:extLst>
              </p14:cNvPr>
              <p14:cNvContentPartPr/>
              <p14:nvPr/>
            </p14:nvContentPartPr>
            <p14:xfrm>
              <a:off x="3542670" y="3005550"/>
              <a:ext cx="2629440" cy="1728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87B25B76-EB2D-4FAA-9987-6612CEBDB18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34030" y="2996550"/>
                <a:ext cx="2647080" cy="19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그룹 14">
            <a:extLst>
              <a:ext uri="{FF2B5EF4-FFF2-40B4-BE49-F238E27FC236}">
                <a16:creationId xmlns:a16="http://schemas.microsoft.com/office/drawing/2014/main" id="{5B91CF79-9258-48D8-A1D2-A0D8210ABE02}"/>
              </a:ext>
            </a:extLst>
          </p:cNvPr>
          <p:cNvGrpSpPr/>
          <p:nvPr/>
        </p:nvGrpSpPr>
        <p:grpSpPr>
          <a:xfrm>
            <a:off x="6003630" y="3850830"/>
            <a:ext cx="1129320" cy="58680"/>
            <a:chOff x="6003630" y="3850830"/>
            <a:chExt cx="1129320" cy="5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CC6D878A-4E7B-4DB6-8068-B9AFF73D6A9F}"/>
                    </a:ext>
                  </a:extLst>
                </p14:cNvPr>
                <p14:cNvContentPartPr/>
                <p14:nvPr/>
              </p14:nvContentPartPr>
              <p14:xfrm>
                <a:off x="6003630" y="3850830"/>
                <a:ext cx="430200" cy="2448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CC6D878A-4E7B-4DB6-8068-B9AFF73D6A9F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994630" y="3841830"/>
                  <a:ext cx="447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9C6EFA14-8E93-4885-8DC2-C069875921E6}"/>
                    </a:ext>
                  </a:extLst>
                </p14:cNvPr>
                <p14:cNvContentPartPr/>
                <p14:nvPr/>
              </p14:nvContentPartPr>
              <p14:xfrm>
                <a:off x="6685830" y="3852270"/>
                <a:ext cx="447120" cy="5724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9C6EFA14-8E93-4885-8DC2-C069875921E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677190" y="3843630"/>
                  <a:ext cx="464760" cy="74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87F2551-F6A0-4299-836C-FE2DDB740F6C}"/>
              </a:ext>
            </a:extLst>
          </p:cNvPr>
          <p:cNvSpPr txBox="1"/>
          <p:nvPr/>
        </p:nvSpPr>
        <p:spPr>
          <a:xfrm>
            <a:off x="6252929" y="2921388"/>
            <a:ext cx="28275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b="1" dirty="0">
                <a:solidFill>
                  <a:srgbClr val="FF0000"/>
                </a:solidFill>
              </a:rPr>
              <a:t>L1</a:t>
            </a:r>
            <a:r>
              <a:rPr lang="ko-KR" altLang="en-US" sz="1050" b="1" dirty="0">
                <a:solidFill>
                  <a:srgbClr val="FF0000"/>
                </a:solidFill>
              </a:rPr>
              <a:t>캐시만 나눠지고 </a:t>
            </a:r>
            <a:r>
              <a:rPr lang="en-US" altLang="ko-KR" sz="1050" b="1" dirty="0">
                <a:solidFill>
                  <a:srgbClr val="FF0000"/>
                </a:solidFill>
              </a:rPr>
              <a:t>L2</a:t>
            </a:r>
            <a:r>
              <a:rPr lang="ko-KR" altLang="en-US" sz="1050" b="1" dirty="0">
                <a:solidFill>
                  <a:srgbClr val="FF0000"/>
                </a:solidFill>
              </a:rPr>
              <a:t>캐시는 </a:t>
            </a:r>
            <a:r>
              <a:rPr lang="ko-KR" altLang="en-US" sz="1050" b="1" dirty="0" err="1">
                <a:solidFill>
                  <a:srgbClr val="FF0000"/>
                </a:solidFill>
              </a:rPr>
              <a:t>나눠지지않아요</a:t>
            </a:r>
            <a:endParaRPr lang="ko-KR" alt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8608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계층적 캐시에서의 </a:t>
            </a:r>
            <a:r>
              <a:rPr lang="ko-KR" altLang="en-US" sz="1800" b="1" spc="-100" dirty="0" err="1"/>
              <a:t>히트율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L2</a:t>
            </a:r>
            <a:r>
              <a:rPr lang="ko-KR" altLang="en-US" sz="1700" spc="-100" dirty="0"/>
              <a:t>의 용량이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보다 크며</a:t>
            </a:r>
            <a:r>
              <a:rPr lang="en-US" altLang="ko-KR" sz="1700" spc="-100" dirty="0"/>
              <a:t>, L1</a:t>
            </a:r>
            <a:r>
              <a:rPr lang="ko-KR" altLang="en-US" sz="1700" spc="-100" dirty="0"/>
              <a:t>의 모든 내용이 </a:t>
            </a:r>
            <a:r>
              <a:rPr lang="en-US" altLang="ko-KR" sz="1700" spc="-100" dirty="0"/>
              <a:t>L2</a:t>
            </a:r>
            <a:r>
              <a:rPr lang="ko-KR" altLang="en-US" sz="1700" spc="-100" dirty="0"/>
              <a:t>에도 존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먼저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을 검사하고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만약 원하는 정보가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에 없다면 </a:t>
            </a:r>
            <a:r>
              <a:rPr lang="en-US" altLang="ko-KR" sz="1700" spc="-100" dirty="0"/>
              <a:t>L2</a:t>
            </a:r>
            <a:r>
              <a:rPr lang="ko-KR" altLang="en-US" sz="1700" spc="-100" dirty="0"/>
              <a:t>를 검사하며</a:t>
            </a:r>
            <a:r>
              <a:rPr lang="en-US" altLang="ko-KR" sz="1700" spc="-100" dirty="0"/>
              <a:t>, L2</a:t>
            </a:r>
            <a:r>
              <a:rPr lang="ko-KR" altLang="en-US" sz="1700" spc="-100" dirty="0"/>
              <a:t>에도 없는 경우에는 </a:t>
            </a:r>
            <a:r>
              <a:rPr lang="ko-KR" altLang="en-US" sz="1700" spc="-100" dirty="0" err="1"/>
              <a:t>주기억</a:t>
            </a:r>
            <a:r>
              <a:rPr lang="ko-KR" altLang="en-US" sz="1700" spc="-100" dirty="0"/>
              <a:t> 장치를 액세스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L1</a:t>
            </a:r>
            <a:r>
              <a:rPr lang="ko-KR" altLang="en-US" sz="1700" spc="-100" dirty="0"/>
              <a:t>은 속도가 빠르지만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용량이 작기 때문에 </a:t>
            </a:r>
            <a:r>
              <a:rPr lang="en-US" altLang="ko-KR" sz="1700" spc="-100" dirty="0"/>
              <a:t>L2 </a:t>
            </a:r>
            <a:r>
              <a:rPr lang="ko-KR" altLang="en-US" sz="1700" spc="-100" dirty="0"/>
              <a:t>보다 </a:t>
            </a:r>
            <a:r>
              <a:rPr lang="ko-KR" altLang="en-US" sz="1700" spc="-100" dirty="0" err="1"/>
              <a:t>히트율은</a:t>
            </a:r>
            <a:r>
              <a:rPr lang="ko-KR" altLang="en-US" sz="1700" spc="-100" dirty="0"/>
              <a:t> 더 낮다</a:t>
            </a:r>
            <a:r>
              <a:rPr lang="en-US" altLang="ko-KR" sz="1700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평균 기억 장치 액세스 시간</a:t>
            </a:r>
            <a:r>
              <a:rPr lang="en-US" altLang="ko-KR" sz="1700" spc="-100" dirty="0"/>
              <a:t>(</a:t>
            </a:r>
            <a:r>
              <a:rPr lang="en-US" altLang="ko-KR" sz="17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700" i="1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</p:txBody>
      </p:sp>
      <p:sp>
        <p:nvSpPr>
          <p:cNvPr id="2" name="TextBox 1"/>
          <p:cNvSpPr txBox="1"/>
          <p:nvPr/>
        </p:nvSpPr>
        <p:spPr>
          <a:xfrm>
            <a:off x="1403648" y="3645024"/>
            <a:ext cx="5409430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1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액세스 시간과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2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액세스 시간과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의 액세스 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</a:t>
            </a:r>
            <a:endParaRPr lang="ko-KR" altLang="en-US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는 전체 기억 장치 액세스에 대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을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의미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endParaRPr lang="ko-KR" altLang="en-US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41327"/>
              </p:ext>
            </p:extLst>
          </p:nvPr>
        </p:nvGraphicFramePr>
        <p:xfrm>
          <a:off x="1835696" y="3068960"/>
          <a:ext cx="393954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3" imgW="2387600" imgH="203200" progId="Equation.DSMT4">
                  <p:embed/>
                </p:oleObj>
              </mc:Choice>
              <mc:Fallback>
                <p:oleObj name="Equation" r:id="rId3" imgW="2387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68960"/>
                        <a:ext cx="3939540" cy="33528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BC8138E-82D5-412C-8440-6E7D92906242}"/>
                  </a:ext>
                </a:extLst>
              </p14:cNvPr>
              <p14:cNvContentPartPr/>
              <p14:nvPr/>
            </p14:nvContentPartPr>
            <p14:xfrm>
              <a:off x="4400190" y="3973950"/>
              <a:ext cx="398880" cy="493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BC8138E-82D5-412C-8440-6E7D9290624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91550" y="3964950"/>
                <a:ext cx="41652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B3E31199-708B-4C11-94A0-7DC056A0C7FF}"/>
                  </a:ext>
                </a:extLst>
              </p14:cNvPr>
              <p14:cNvContentPartPr/>
              <p14:nvPr/>
            </p14:nvContentPartPr>
            <p14:xfrm>
              <a:off x="4365630" y="4296150"/>
              <a:ext cx="509040" cy="176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B3E31199-708B-4C11-94A0-7DC056A0C7F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56990" y="4287510"/>
                <a:ext cx="526680" cy="3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4DBA2407-0BC4-4983-AB58-CE22C05B5BEB}"/>
              </a:ext>
            </a:extLst>
          </p:cNvPr>
          <p:cNvGrpSpPr/>
          <p:nvPr/>
        </p:nvGrpSpPr>
        <p:grpSpPr>
          <a:xfrm>
            <a:off x="777150" y="1370430"/>
            <a:ext cx="4903560" cy="81360"/>
            <a:chOff x="777150" y="1370430"/>
            <a:chExt cx="490356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093A4E91-E536-4BD7-A83A-F1161B7194FE}"/>
                    </a:ext>
                  </a:extLst>
                </p14:cNvPr>
                <p14:cNvContentPartPr/>
                <p14:nvPr/>
              </p14:nvContentPartPr>
              <p14:xfrm>
                <a:off x="777150" y="1404990"/>
                <a:ext cx="2045520" cy="4680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093A4E91-E536-4BD7-A83A-F1161B7194F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68150" y="1395990"/>
                  <a:ext cx="206316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C9D74D40-7808-410C-80AE-0193DD5829C3}"/>
                    </a:ext>
                  </a:extLst>
                </p14:cNvPr>
                <p14:cNvContentPartPr/>
                <p14:nvPr/>
              </p14:nvContentPartPr>
              <p14:xfrm>
                <a:off x="3211470" y="1370430"/>
                <a:ext cx="2469240" cy="8136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C9D74D40-7808-410C-80AE-0193DD5829C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202470" y="1361790"/>
                  <a:ext cx="2486880" cy="9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F6B36473-C734-49DD-B33B-723DADB9C5EA}"/>
                  </a:ext>
                </a:extLst>
              </p14:cNvPr>
              <p14:cNvContentPartPr/>
              <p14:nvPr/>
            </p14:nvContentPartPr>
            <p14:xfrm>
              <a:off x="1005750" y="1689390"/>
              <a:ext cx="1027800" cy="594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F6B36473-C734-49DD-B33B-723DADB9C5E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96750" y="1680750"/>
                <a:ext cx="104544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2A260117-014A-4626-999D-3275861AEFBB}"/>
                  </a:ext>
                </a:extLst>
              </p14:cNvPr>
              <p14:cNvContentPartPr/>
              <p14:nvPr/>
            </p14:nvContentPartPr>
            <p14:xfrm>
              <a:off x="5749110" y="1782630"/>
              <a:ext cx="777600" cy="118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2A260117-014A-4626-999D-3275861AEFB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740110" y="1773990"/>
                <a:ext cx="79524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A90EEFC7-4E4F-47F6-8933-1211F85CC8DC}"/>
                  </a:ext>
                </a:extLst>
              </p14:cNvPr>
              <p14:cNvContentPartPr/>
              <p14:nvPr/>
            </p14:nvContentPartPr>
            <p14:xfrm>
              <a:off x="1142550" y="1999350"/>
              <a:ext cx="1589400" cy="1040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A90EEFC7-4E4F-47F6-8933-1211F85CC8D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33550" y="1990350"/>
                <a:ext cx="160704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E71261D9-50F8-4111-B9FF-4ED6AE2A81B3}"/>
                  </a:ext>
                </a:extLst>
              </p14:cNvPr>
              <p14:cNvContentPartPr/>
              <p14:nvPr/>
            </p14:nvContentPartPr>
            <p14:xfrm>
              <a:off x="3039750" y="2450430"/>
              <a:ext cx="1145160" cy="410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E71261D9-50F8-4111-B9FF-4ED6AE2A81B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031110" y="2441790"/>
                <a:ext cx="116280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6BC85F71-F9A2-4390-863A-D40B7992F260}"/>
                  </a:ext>
                </a:extLst>
              </p14:cNvPr>
              <p14:cNvContentPartPr/>
              <p14:nvPr/>
            </p14:nvContentPartPr>
            <p14:xfrm>
              <a:off x="5737230" y="2457270"/>
              <a:ext cx="1354320" cy="2304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6BC85F71-F9A2-4390-863A-D40B7992F260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28590" y="2448270"/>
                <a:ext cx="1371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88FF32CC-EF9A-4FE5-94CC-09B1927D8233}"/>
                  </a:ext>
                </a:extLst>
              </p14:cNvPr>
              <p14:cNvContentPartPr/>
              <p14:nvPr/>
            </p14:nvContentPartPr>
            <p14:xfrm>
              <a:off x="754110" y="2433510"/>
              <a:ext cx="621360" cy="1260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88FF32CC-EF9A-4FE5-94CC-09B1927D823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45470" y="2424510"/>
                <a:ext cx="6390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03D90C8C-27AE-4427-8894-7CD7CF78BB85}"/>
                  </a:ext>
                </a:extLst>
              </p14:cNvPr>
              <p14:cNvContentPartPr/>
              <p14:nvPr/>
            </p14:nvContentPartPr>
            <p14:xfrm>
              <a:off x="2308590" y="3393630"/>
              <a:ext cx="632160" cy="2448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03D90C8C-27AE-4427-8894-7CD7CF78BB8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299590" y="3384990"/>
                <a:ext cx="64980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1373677A-09BC-40F3-A9ED-31453D90C257}"/>
                  </a:ext>
                </a:extLst>
              </p14:cNvPr>
              <p14:cNvContentPartPr/>
              <p14:nvPr/>
            </p14:nvContentPartPr>
            <p14:xfrm>
              <a:off x="3337110" y="3393630"/>
              <a:ext cx="1210680" cy="1260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1373677A-09BC-40F3-A9ED-31453D90C257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328110" y="3384990"/>
                <a:ext cx="12283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7FC15F61-934F-4AC3-980D-B0F25B2C58FD}"/>
                  </a:ext>
                </a:extLst>
              </p14:cNvPr>
              <p14:cNvContentPartPr/>
              <p14:nvPr/>
            </p14:nvContentPartPr>
            <p14:xfrm>
              <a:off x="4880070" y="3393990"/>
              <a:ext cx="856440" cy="3600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7FC15F61-934F-4AC3-980D-B0F25B2C58F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871430" y="3385350"/>
                <a:ext cx="87408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0708A97A-850C-4512-9B2C-F2412BE9AEB8}"/>
                  </a:ext>
                </a:extLst>
              </p14:cNvPr>
              <p14:cNvContentPartPr/>
              <p14:nvPr/>
            </p14:nvContentPartPr>
            <p14:xfrm>
              <a:off x="4239990" y="3017070"/>
              <a:ext cx="360" cy="36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0708A97A-850C-4512-9B2C-F2412BE9AEB8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230990" y="300843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D5D4624B-3B9F-43AF-B2AE-A2996E05E997}"/>
                  </a:ext>
                </a:extLst>
              </p14:cNvPr>
              <p14:cNvContentPartPr/>
              <p14:nvPr/>
            </p14:nvContentPartPr>
            <p14:xfrm>
              <a:off x="1496790" y="4856310"/>
              <a:ext cx="4102920" cy="9288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D5D4624B-3B9F-43AF-B2AE-A2996E05E997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487790" y="4847670"/>
                <a:ext cx="4120560" cy="11052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493F93F4-EC64-4A5F-8CD9-297C3B0651FA}"/>
              </a:ext>
            </a:extLst>
          </p:cNvPr>
          <p:cNvSpPr txBox="1"/>
          <p:nvPr/>
        </p:nvSpPr>
        <p:spPr>
          <a:xfrm>
            <a:off x="3634200" y="4890619"/>
            <a:ext cx="18018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b="1" dirty="0">
                <a:solidFill>
                  <a:srgbClr val="FF0000"/>
                </a:solidFill>
              </a:rPr>
              <a:t>=L1</a:t>
            </a:r>
            <a:r>
              <a:rPr lang="ko-KR" altLang="en-US" sz="1050" b="1" dirty="0">
                <a:solidFill>
                  <a:srgbClr val="FF0000"/>
                </a:solidFill>
              </a:rPr>
              <a:t>이 없을 </a:t>
            </a:r>
            <a:r>
              <a:rPr lang="ko-KR" altLang="en-US" sz="1050" b="1" dirty="0" err="1">
                <a:solidFill>
                  <a:srgbClr val="FF0000"/>
                </a:solidFill>
              </a:rPr>
              <a:t>떄의</a:t>
            </a:r>
            <a:r>
              <a:rPr lang="ko-KR" altLang="en-US" sz="1050" b="1" dirty="0">
                <a:solidFill>
                  <a:srgbClr val="FF0000"/>
                </a:solidFill>
              </a:rPr>
              <a:t> </a:t>
            </a:r>
            <a:r>
              <a:rPr lang="en-US" altLang="ko-KR" sz="1050" b="1" dirty="0">
                <a:solidFill>
                  <a:srgbClr val="FF0000"/>
                </a:solidFill>
              </a:rPr>
              <a:t>L2 </a:t>
            </a:r>
            <a:r>
              <a:rPr lang="ko-KR" altLang="en-US" sz="1050" b="1" dirty="0" err="1">
                <a:solidFill>
                  <a:srgbClr val="FF0000"/>
                </a:solidFill>
              </a:rPr>
              <a:t>히트율</a:t>
            </a:r>
            <a:endParaRPr lang="ko-KR" alt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9318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1988840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77032"/>
              </p:ext>
            </p:extLst>
          </p:nvPr>
        </p:nvGraphicFramePr>
        <p:xfrm>
          <a:off x="323528" y="908720"/>
          <a:ext cx="8568952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1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L1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캐시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L2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캐시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의 액세스 시간이 각각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ns, 5ns, 50ns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고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ko-KR" sz="1800" b="0" i="1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ko-KR" sz="1800" b="0" spc="-50" baseline="-25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.7, </a:t>
                      </a:r>
                      <a:r>
                        <a:rPr lang="en-US" altLang="ko-KR" sz="1800" b="0" i="1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ko-KR" sz="1800" b="0" spc="-50" baseline="-25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.9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라고 할 때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평균 기억 장치 액세스 시간을 구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직선 연결선 6"/>
          <p:cNvCxnSpPr/>
          <p:nvPr/>
        </p:nvCxnSpPr>
        <p:spPr>
          <a:xfrm>
            <a:off x="539240" y="3284984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63371" y="3312694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34403"/>
              </p:ext>
            </p:extLst>
          </p:nvPr>
        </p:nvGraphicFramePr>
        <p:xfrm>
          <a:off x="1342083" y="2492896"/>
          <a:ext cx="4400550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3" imgW="2667000" imgH="368300" progId="Equation.DSMT4">
                  <p:embed/>
                </p:oleObj>
              </mc:Choice>
              <mc:Fallback>
                <p:oleObj name="Equation" r:id="rId3" imgW="2667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083" y="2492896"/>
                        <a:ext cx="4400550" cy="607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별: 꼭짓점 5개 8">
            <a:extLst>
              <a:ext uri="{FF2B5EF4-FFF2-40B4-BE49-F238E27FC236}">
                <a16:creationId xmlns:a16="http://schemas.microsoft.com/office/drawing/2014/main" id="{839A7DB4-8F2A-46A0-A1F7-CACBBEA89BB8}"/>
              </a:ext>
            </a:extLst>
          </p:cNvPr>
          <p:cNvSpPr/>
          <p:nvPr/>
        </p:nvSpPr>
        <p:spPr>
          <a:xfrm>
            <a:off x="6444208" y="1556792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4417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통합 캐시와 분리 캐시</a:t>
            </a:r>
            <a:endParaRPr lang="en-US" altLang="ko-KR" sz="2000" b="1" spc="-100" dirty="0"/>
          </a:p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통합 캐시</a:t>
            </a:r>
            <a:r>
              <a:rPr lang="en-US" altLang="ko-KR" sz="1800" spc="-100" dirty="0"/>
              <a:t>(unified cache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온</a:t>
            </a:r>
            <a:r>
              <a:rPr lang="en-US" altLang="ko-KR" spc="-100" dirty="0"/>
              <a:t>-</a:t>
            </a:r>
            <a:r>
              <a:rPr lang="ko-KR" altLang="en-US" spc="-100" dirty="0"/>
              <a:t>칩 캐시가 처음 출현했을 때</a:t>
            </a:r>
            <a:r>
              <a:rPr lang="en-US" altLang="ko-KR" spc="-100" dirty="0"/>
              <a:t>, </a:t>
            </a:r>
            <a:r>
              <a:rPr lang="ko-KR" altLang="en-US" spc="-100" dirty="0"/>
              <a:t>대부분은 명령어와 데이터를 하나의 캐시에 저장</a:t>
            </a:r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분리 캐시</a:t>
            </a:r>
            <a:r>
              <a:rPr lang="en-US" altLang="ko-KR" sz="1800" spc="-100" dirty="0"/>
              <a:t>(split cache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를 명령어 캐시와 데이터 캐시로 분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명령어 인출 </a:t>
            </a:r>
            <a:r>
              <a:rPr lang="ko-KR" altLang="en-US" spc="-100" dirty="0" err="1"/>
              <a:t>유니트와</a:t>
            </a:r>
            <a:r>
              <a:rPr lang="ko-KR" altLang="en-US" spc="-100" dirty="0"/>
              <a:t> 실행 </a:t>
            </a:r>
            <a:r>
              <a:rPr lang="ko-KR" altLang="en-US" spc="-100" dirty="0" err="1"/>
              <a:t>유니트</a:t>
            </a:r>
            <a:r>
              <a:rPr lang="ko-KR" altLang="en-US" spc="-100" dirty="0"/>
              <a:t> 간의 캐시 액세스 충돌  제거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고성능 파이프 라인 프로세서들에서 사용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A139276-6EE3-497A-BFE3-81C8C8200D9A}"/>
                  </a:ext>
                </a:extLst>
              </p14:cNvPr>
              <p14:cNvContentPartPr/>
              <p14:nvPr/>
            </p14:nvContentPartPr>
            <p14:xfrm>
              <a:off x="1508310" y="1519830"/>
              <a:ext cx="360" cy="3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A139276-6EE3-497A-BFE3-81C8C8200D9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99670" y="151083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4D26CD6B-0AED-45ED-B6F0-0C6F56F4B067}"/>
                  </a:ext>
                </a:extLst>
              </p14:cNvPr>
              <p14:cNvContentPartPr/>
              <p14:nvPr/>
            </p14:nvContentPartPr>
            <p14:xfrm>
              <a:off x="353430" y="1152630"/>
              <a:ext cx="1247760" cy="4248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4D26CD6B-0AED-45ED-B6F0-0C6F56F4B06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4790" y="1143630"/>
                <a:ext cx="126540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20AC2DA1-0ADC-4168-9D06-57C9D11A0D91}"/>
                  </a:ext>
                </a:extLst>
              </p14:cNvPr>
              <p14:cNvContentPartPr/>
              <p14:nvPr/>
            </p14:nvContentPartPr>
            <p14:xfrm>
              <a:off x="535590" y="1918710"/>
              <a:ext cx="1100160" cy="4122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20AC2DA1-0ADC-4168-9D06-57C9D11A0D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950" y="1909710"/>
                <a:ext cx="1117800" cy="42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32AB60D2-8129-4EED-B779-038FE860A507}"/>
              </a:ext>
            </a:extLst>
          </p:cNvPr>
          <p:cNvGrpSpPr/>
          <p:nvPr/>
        </p:nvGrpSpPr>
        <p:grpSpPr>
          <a:xfrm>
            <a:off x="4388670" y="1862910"/>
            <a:ext cx="3130920" cy="80280"/>
            <a:chOff x="4388670" y="1862910"/>
            <a:chExt cx="313092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C57F0521-88E3-476E-9B39-4B0649BF7F95}"/>
                    </a:ext>
                  </a:extLst>
                </p14:cNvPr>
                <p14:cNvContentPartPr/>
                <p14:nvPr/>
              </p14:nvContentPartPr>
              <p14:xfrm>
                <a:off x="5611590" y="1942830"/>
                <a:ext cx="360" cy="36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C57F0521-88E3-476E-9B39-4B0649BF7F9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602590" y="19338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FA4B1C41-ECEB-4744-A9EC-EF18757EA3BB}"/>
                    </a:ext>
                  </a:extLst>
                </p14:cNvPr>
                <p14:cNvContentPartPr/>
                <p14:nvPr/>
              </p14:nvContentPartPr>
              <p14:xfrm>
                <a:off x="4388670" y="1885590"/>
                <a:ext cx="3130920" cy="3528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FA4B1C41-ECEB-4744-A9EC-EF18757EA3B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379670" y="1876950"/>
                  <a:ext cx="31485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잉크 8">
                  <a:extLst>
                    <a:ext uri="{FF2B5EF4-FFF2-40B4-BE49-F238E27FC236}">
                      <a16:creationId xmlns:a16="http://schemas.microsoft.com/office/drawing/2014/main" id="{6DA7C01E-134C-450B-BEF5-AAA505564401}"/>
                    </a:ext>
                  </a:extLst>
                </p14:cNvPr>
                <p14:cNvContentPartPr/>
                <p14:nvPr/>
              </p14:nvContentPartPr>
              <p14:xfrm>
                <a:off x="6046110" y="1896750"/>
                <a:ext cx="560880" cy="9720"/>
              </p14:xfrm>
            </p:contentPart>
          </mc:Choice>
          <mc:Fallback xmlns="">
            <p:pic>
              <p:nvPicPr>
                <p:cNvPr id="9" name="잉크 8">
                  <a:extLst>
                    <a:ext uri="{FF2B5EF4-FFF2-40B4-BE49-F238E27FC236}">
                      <a16:creationId xmlns:a16="http://schemas.microsoft.com/office/drawing/2014/main" id="{6DA7C01E-134C-450B-BEF5-AAA50556440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037470" y="1887750"/>
                  <a:ext cx="5785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8C56E2E8-D4CD-4D72-B6F3-3AADDD3CB76F}"/>
                    </a:ext>
                  </a:extLst>
                </p14:cNvPr>
                <p14:cNvContentPartPr/>
                <p14:nvPr/>
              </p14:nvContentPartPr>
              <p14:xfrm>
                <a:off x="6002190" y="1862910"/>
                <a:ext cx="1004400" cy="1188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8C56E2E8-D4CD-4D72-B6F3-3AADDD3CB76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993190" y="1853910"/>
                  <a:ext cx="102204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568373DB-6DA5-40F9-94E7-10212213AAFE}"/>
              </a:ext>
            </a:extLst>
          </p:cNvPr>
          <p:cNvGrpSpPr/>
          <p:nvPr/>
        </p:nvGrpSpPr>
        <p:grpSpPr>
          <a:xfrm>
            <a:off x="834030" y="3016350"/>
            <a:ext cx="2971800" cy="81000"/>
            <a:chOff x="834030" y="3016350"/>
            <a:chExt cx="2971800" cy="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AC39396A-FDB5-4DF9-8FC6-D49E51E77850}"/>
                    </a:ext>
                  </a:extLst>
                </p14:cNvPr>
                <p14:cNvContentPartPr/>
                <p14:nvPr/>
              </p14:nvContentPartPr>
              <p14:xfrm>
                <a:off x="834030" y="3016350"/>
                <a:ext cx="1740600" cy="5868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AC39396A-FDB5-4DF9-8FC6-D49E51E7785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25390" y="3007710"/>
                  <a:ext cx="17582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0702B82A-8E0A-4C0E-A663-211902BD3E04}"/>
                    </a:ext>
                  </a:extLst>
                </p14:cNvPr>
                <p14:cNvContentPartPr/>
                <p14:nvPr/>
              </p14:nvContentPartPr>
              <p14:xfrm>
                <a:off x="2845350" y="3062430"/>
                <a:ext cx="960480" cy="3492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0702B82A-8E0A-4C0E-A663-211902BD3E0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836710" y="3053430"/>
                  <a:ext cx="978120" cy="5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DA955A8F-3A6D-4FA2-BFEE-7215E10F305A}"/>
                  </a:ext>
                </a:extLst>
              </p14:cNvPr>
              <p14:cNvContentPartPr/>
              <p14:nvPr/>
            </p14:nvContentPartPr>
            <p14:xfrm>
              <a:off x="1636470" y="2685870"/>
              <a:ext cx="87840" cy="13140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DA955A8F-3A6D-4FA2-BFEE-7215E10F305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27470" y="2676870"/>
                <a:ext cx="105480" cy="14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그룹 21">
            <a:extLst>
              <a:ext uri="{FF2B5EF4-FFF2-40B4-BE49-F238E27FC236}">
                <a16:creationId xmlns:a16="http://schemas.microsoft.com/office/drawing/2014/main" id="{755EEA4C-C603-4FD9-A4D3-1630312D103E}"/>
              </a:ext>
            </a:extLst>
          </p:cNvPr>
          <p:cNvGrpSpPr/>
          <p:nvPr/>
        </p:nvGrpSpPr>
        <p:grpSpPr>
          <a:xfrm>
            <a:off x="1485630" y="2695950"/>
            <a:ext cx="2939400" cy="167760"/>
            <a:chOff x="1485630" y="2695950"/>
            <a:chExt cx="2939400" cy="16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E52A5262-A723-4F7B-9EB9-E6DCD93261EA}"/>
                    </a:ext>
                  </a:extLst>
                </p14:cNvPr>
                <p14:cNvContentPartPr/>
                <p14:nvPr/>
              </p14:nvContentPartPr>
              <p14:xfrm>
                <a:off x="1485630" y="2695950"/>
                <a:ext cx="1119600" cy="3636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E52A5262-A723-4F7B-9EB9-E6DCD93261E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476630" y="2687310"/>
                  <a:ext cx="11372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218D719A-F2A0-4D1E-856C-6F3BD4E952DA}"/>
                    </a:ext>
                  </a:extLst>
                </p14:cNvPr>
                <p14:cNvContentPartPr/>
                <p14:nvPr/>
              </p14:nvContentPartPr>
              <p14:xfrm>
                <a:off x="2788470" y="2731590"/>
                <a:ext cx="731880" cy="5868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218D719A-F2A0-4D1E-856C-6F3BD4E952D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779470" y="2722590"/>
                  <a:ext cx="74952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573E5A27-151A-423F-8C58-F62749795BEB}"/>
                    </a:ext>
                  </a:extLst>
                </p14:cNvPr>
                <p14:cNvContentPartPr/>
                <p14:nvPr/>
              </p14:nvContentPartPr>
              <p14:xfrm>
                <a:off x="4011390" y="2720070"/>
                <a:ext cx="413640" cy="36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573E5A27-151A-423F-8C58-F62749795BE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002750" y="2711070"/>
                  <a:ext cx="431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02C334F0-42C0-49BB-8227-FB7051C18A97}"/>
                    </a:ext>
                  </a:extLst>
                </p14:cNvPr>
                <p14:cNvContentPartPr/>
                <p14:nvPr/>
              </p14:nvContentPartPr>
              <p14:xfrm>
                <a:off x="3068190" y="2697030"/>
                <a:ext cx="109440" cy="16668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02C334F0-42C0-49BB-8227-FB7051C18A9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059550" y="2688030"/>
                  <a:ext cx="127080" cy="18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잉크 22">
                <a:extLst>
                  <a:ext uri="{FF2B5EF4-FFF2-40B4-BE49-F238E27FC236}">
                    <a16:creationId xmlns:a16="http://schemas.microsoft.com/office/drawing/2014/main" id="{90B993A1-7684-4463-844A-0439C97E3CAB}"/>
                  </a:ext>
                </a:extLst>
              </p14:cNvPr>
              <p14:cNvContentPartPr/>
              <p14:nvPr/>
            </p14:nvContentPartPr>
            <p14:xfrm>
              <a:off x="959670" y="3440070"/>
              <a:ext cx="3130560" cy="168480"/>
            </p14:xfrm>
          </p:contentPart>
        </mc:Choice>
        <mc:Fallback xmlns="">
          <p:pic>
            <p:nvPicPr>
              <p:cNvPr id="23" name="잉크 22">
                <a:extLst>
                  <a:ext uri="{FF2B5EF4-FFF2-40B4-BE49-F238E27FC236}">
                    <a16:creationId xmlns:a16="http://schemas.microsoft.com/office/drawing/2014/main" id="{90B993A1-7684-4463-844A-0439C97E3CAB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51030" y="3431070"/>
                <a:ext cx="3148200" cy="18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30466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연관 기억 장치</a:t>
            </a:r>
            <a:r>
              <a:rPr lang="en-US" altLang="ko-KR" spc="-100" dirty="0"/>
              <a:t>(associative memory)</a:t>
            </a:r>
            <a:r>
              <a:rPr lang="ko-KR" altLang="en-US" spc="-100" dirty="0"/>
              <a:t>는 메모리에 저장된 내용의 일부분을 이용해 원하는 정보가 저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장된</a:t>
            </a:r>
            <a:r>
              <a:rPr lang="ko-KR" altLang="en-US" spc="-100" dirty="0"/>
              <a:t> 위치를 알아낸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AM(Content Addressable Memory) </a:t>
            </a:r>
            <a:r>
              <a:rPr lang="ko-KR" altLang="en-US" spc="-100" dirty="0"/>
              <a:t>또는 병렬 탐색 기억 장치라고도 한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장치의 모든 단자를 동시에 읽어 주어진 특성과 비교하므로 주소로만 접근할 때보다 훨씬 빠르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지만 비교 회로 추가로 비싸져 탐색 시간이 중요하고 빠른 처리에만 주로 사용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D921B8F4-B809-43C5-99FA-4CD84D740A44}"/>
                  </a:ext>
                </a:extLst>
              </p14:cNvPr>
              <p14:cNvContentPartPr/>
              <p14:nvPr/>
            </p14:nvContentPartPr>
            <p14:xfrm>
              <a:off x="638910" y="1403190"/>
              <a:ext cx="498240" cy="3938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D921B8F4-B809-43C5-99FA-4CD84D740A4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9910" y="1394190"/>
                <a:ext cx="515880" cy="41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D8668227-86C7-44B8-9023-B0BC7A83EB9B}"/>
                  </a:ext>
                </a:extLst>
              </p14:cNvPr>
              <p14:cNvContentPartPr/>
              <p14:nvPr/>
            </p14:nvContentPartPr>
            <p14:xfrm>
              <a:off x="4168350" y="1667790"/>
              <a:ext cx="1759680" cy="1054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D8668227-86C7-44B8-9023-B0BC7A83EB9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9710" y="1658790"/>
                <a:ext cx="1777320" cy="12312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911F70-4E80-4AEB-85D0-C69356A607C9}"/>
              </a:ext>
            </a:extLst>
          </p:cNvPr>
          <p:cNvSpPr txBox="1"/>
          <p:nvPr/>
        </p:nvSpPr>
        <p:spPr>
          <a:xfrm>
            <a:off x="6876256" y="1186612"/>
            <a:ext cx="201622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b="1" dirty="0">
                <a:solidFill>
                  <a:srgbClr val="FF0000"/>
                </a:solidFill>
              </a:rPr>
              <a:t>CAM: </a:t>
            </a:r>
            <a:r>
              <a:rPr lang="ko-KR" altLang="en-US" sz="1100" b="1" dirty="0">
                <a:solidFill>
                  <a:srgbClr val="FF0000"/>
                </a:solidFill>
              </a:rPr>
              <a:t>세트 </a:t>
            </a:r>
            <a:r>
              <a:rPr lang="en-US" altLang="ko-KR" sz="1100" b="1" dirty="0">
                <a:solidFill>
                  <a:srgbClr val="FF0000"/>
                </a:solidFill>
              </a:rPr>
              <a:t>, </a:t>
            </a:r>
            <a:r>
              <a:rPr lang="ko-KR" altLang="en-US" sz="1100" b="1" dirty="0">
                <a:solidFill>
                  <a:srgbClr val="FF0000"/>
                </a:solidFill>
              </a:rPr>
              <a:t>완전 연관 사상에서 여러 개의 </a:t>
            </a:r>
            <a:r>
              <a:rPr lang="ko-KR" altLang="en-US" sz="1100" b="1" dirty="0" err="1">
                <a:solidFill>
                  <a:srgbClr val="FF0000"/>
                </a:solidFill>
              </a:rPr>
              <a:t>메모리값을</a:t>
            </a:r>
            <a:r>
              <a:rPr lang="ko-KR" altLang="en-US" sz="1100" b="1" dirty="0">
                <a:solidFill>
                  <a:srgbClr val="FF0000"/>
                </a:solidFill>
              </a:rPr>
              <a:t> 동시에 비교할 때 사용</a:t>
            </a: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724A9075-CE5F-40EE-822E-8765628B3935}"/>
              </a:ext>
            </a:extLst>
          </p:cNvPr>
          <p:cNvGrpSpPr/>
          <p:nvPr/>
        </p:nvGrpSpPr>
        <p:grpSpPr>
          <a:xfrm>
            <a:off x="719550" y="1988190"/>
            <a:ext cx="4818240" cy="127080"/>
            <a:chOff x="719550" y="1988190"/>
            <a:chExt cx="4818240" cy="12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EC393136-97F0-425E-826A-8ACA2DC12443}"/>
                    </a:ext>
                  </a:extLst>
                </p14:cNvPr>
                <p14:cNvContentPartPr/>
                <p14:nvPr/>
              </p14:nvContentPartPr>
              <p14:xfrm>
                <a:off x="719550" y="1988190"/>
                <a:ext cx="3063240" cy="12708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EC393136-97F0-425E-826A-8ACA2DC1244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10910" y="1979550"/>
                  <a:ext cx="30808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9F49D543-44EE-4095-B71C-4351C2D9B939}"/>
                    </a:ext>
                  </a:extLst>
                </p14:cNvPr>
                <p14:cNvContentPartPr/>
                <p14:nvPr/>
              </p14:nvContentPartPr>
              <p14:xfrm>
                <a:off x="3920310" y="2045430"/>
                <a:ext cx="1617480" cy="6768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9F49D543-44EE-4095-B71C-4351C2D9B93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911310" y="2036430"/>
                  <a:ext cx="1635120" cy="85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A4DFDC8D-BEB2-4A8F-8DA1-FA3E0C96B11D}"/>
                  </a:ext>
                </a:extLst>
              </p14:cNvPr>
              <p14:cNvContentPartPr/>
              <p14:nvPr/>
            </p14:nvContentPartPr>
            <p14:xfrm>
              <a:off x="1416870" y="2616750"/>
              <a:ext cx="6334920" cy="1270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A4DFDC8D-BEB2-4A8F-8DA1-FA3E0C96B11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07870" y="2607750"/>
                <a:ext cx="6352560" cy="14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12007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연관 기억 장치의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키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매치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spc="-100" dirty="0"/>
              <a:t>비트로 구성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에는 검색하려는 정보를 저장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키 레지스터는 인자 레지스터의 특정 영역에 대한 마스크</a:t>
            </a:r>
            <a:r>
              <a:rPr lang="en-US" altLang="ko-KR" spc="-100" dirty="0"/>
              <a:t>(mask)</a:t>
            </a:r>
            <a:r>
              <a:rPr lang="ko-KR" altLang="en-US" spc="-100" dirty="0"/>
              <a:t>를 제공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92896"/>
            <a:ext cx="3888432" cy="366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9" y="2996952"/>
            <a:ext cx="389163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5221669" y="5432623"/>
            <a:ext cx="316675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워드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0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므로 매치 레지스터의 비트 </a:t>
            </a:r>
            <a:r>
              <a:rPr lang="en-US" altLang="ko-KR" sz="1500" i="1" spc="-100" dirty="0">
                <a:solidFill>
                  <a:srgbClr val="2B6278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sz="1500" spc="-100" baseline="-250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=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solidFill>
                <a:srgbClr val="2B6278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A0400239-C2F8-48FD-BCFC-C08FB2F875C0}"/>
                  </a:ext>
                </a:extLst>
              </p14:cNvPr>
              <p14:cNvContentPartPr/>
              <p14:nvPr/>
            </p14:nvContentPartPr>
            <p14:xfrm>
              <a:off x="2136870" y="2960190"/>
              <a:ext cx="902880" cy="698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A0400239-C2F8-48FD-BCFC-C08FB2F875C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8230" y="2951190"/>
                <a:ext cx="92052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90A44A83-2557-407A-93B3-79D2689B97DB}"/>
                  </a:ext>
                </a:extLst>
              </p14:cNvPr>
              <p14:cNvContentPartPr/>
              <p14:nvPr/>
            </p14:nvContentPartPr>
            <p14:xfrm>
              <a:off x="2148750" y="3712590"/>
              <a:ext cx="959760" cy="255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90A44A83-2557-407A-93B3-79D2689B97D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39750" y="3703950"/>
                <a:ext cx="97740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BA60CFCE-0FF7-460D-9248-81433A266F7A}"/>
                  </a:ext>
                </a:extLst>
              </p14:cNvPr>
              <p14:cNvContentPartPr/>
              <p14:nvPr/>
            </p14:nvContentPartPr>
            <p14:xfrm>
              <a:off x="2216790" y="4536270"/>
              <a:ext cx="740520" cy="36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BA60CFCE-0FF7-460D-9248-81433A266F7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08150" y="4527270"/>
                <a:ext cx="7581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A48FDD1B-4669-4B84-860A-7DA928827441}"/>
                  </a:ext>
                </a:extLst>
              </p14:cNvPr>
              <p14:cNvContentPartPr/>
              <p14:nvPr/>
            </p14:nvContentPartPr>
            <p14:xfrm>
              <a:off x="2251350" y="1301670"/>
              <a:ext cx="517680" cy="6984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A48FDD1B-4669-4B84-860A-7DA92882744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42710" y="1293030"/>
                <a:ext cx="53532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4F3B3082-896E-49F7-8D9B-10B3D78690F7}"/>
                  </a:ext>
                </a:extLst>
              </p14:cNvPr>
              <p14:cNvContentPartPr/>
              <p14:nvPr/>
            </p14:nvContentPartPr>
            <p14:xfrm>
              <a:off x="4045950" y="1416870"/>
              <a:ext cx="325800" cy="46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4F3B3082-896E-49F7-8D9B-10B3D78690F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37310" y="1408230"/>
                <a:ext cx="34344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FCDECFB0-BE3E-4028-80E4-D6E4FFC3172E}"/>
                  </a:ext>
                </a:extLst>
              </p14:cNvPr>
              <p14:cNvContentPartPr/>
              <p14:nvPr/>
            </p14:nvContentPartPr>
            <p14:xfrm>
              <a:off x="5039910" y="3564990"/>
              <a:ext cx="856440" cy="698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FCDECFB0-BE3E-4028-80E4-D6E4FFC3172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031270" y="3556350"/>
                <a:ext cx="8740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651B6CA-A1BE-45E4-88A4-4848F78C20EB}"/>
                  </a:ext>
                </a:extLst>
              </p14:cNvPr>
              <p14:cNvContentPartPr/>
              <p14:nvPr/>
            </p14:nvContentPartPr>
            <p14:xfrm>
              <a:off x="6774390" y="3392910"/>
              <a:ext cx="623520" cy="2311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651B6CA-A1BE-45E4-88A4-4848F78C20E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65390" y="3384270"/>
                <a:ext cx="641160" cy="2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" name="잉크 21">
                <a:extLst>
                  <a:ext uri="{FF2B5EF4-FFF2-40B4-BE49-F238E27FC236}">
                    <a16:creationId xmlns:a16="http://schemas.microsoft.com/office/drawing/2014/main" id="{CAC0F979-15FA-4EE8-B00B-0D9272D2ECC6}"/>
                  </a:ext>
                </a:extLst>
              </p14:cNvPr>
              <p14:cNvContentPartPr/>
              <p14:nvPr/>
            </p14:nvContentPartPr>
            <p14:xfrm>
              <a:off x="6214590" y="3302190"/>
              <a:ext cx="366480" cy="328680"/>
            </p14:xfrm>
          </p:contentPart>
        </mc:Choice>
        <mc:Fallback xmlns="">
          <p:pic>
            <p:nvPicPr>
              <p:cNvPr id="22" name="잉크 21">
                <a:extLst>
                  <a:ext uri="{FF2B5EF4-FFF2-40B4-BE49-F238E27FC236}">
                    <a16:creationId xmlns:a16="http://schemas.microsoft.com/office/drawing/2014/main" id="{CAC0F979-15FA-4EE8-B00B-0D9272D2ECC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05950" y="3293190"/>
                <a:ext cx="38412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잉크 23">
                <a:extLst>
                  <a:ext uri="{FF2B5EF4-FFF2-40B4-BE49-F238E27FC236}">
                    <a16:creationId xmlns:a16="http://schemas.microsoft.com/office/drawing/2014/main" id="{AF122917-6F20-4625-8379-911B11DA1E0B}"/>
                  </a:ext>
                </a:extLst>
              </p14:cNvPr>
              <p14:cNvContentPartPr/>
              <p14:nvPr/>
            </p14:nvContentPartPr>
            <p14:xfrm>
              <a:off x="6248430" y="3071790"/>
              <a:ext cx="336240" cy="218880"/>
            </p14:xfrm>
          </p:contentPart>
        </mc:Choice>
        <mc:Fallback xmlns="">
          <p:pic>
            <p:nvPicPr>
              <p:cNvPr id="24" name="잉크 23">
                <a:extLst>
                  <a:ext uri="{FF2B5EF4-FFF2-40B4-BE49-F238E27FC236}">
                    <a16:creationId xmlns:a16="http://schemas.microsoft.com/office/drawing/2014/main" id="{AF122917-6F20-4625-8379-911B11DA1E0B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239790" y="3063150"/>
                <a:ext cx="353880" cy="23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그룹 26">
            <a:extLst>
              <a:ext uri="{FF2B5EF4-FFF2-40B4-BE49-F238E27FC236}">
                <a16:creationId xmlns:a16="http://schemas.microsoft.com/office/drawing/2014/main" id="{E0B1EEC2-7CE7-4780-85E5-25EA3ABA101B}"/>
              </a:ext>
            </a:extLst>
          </p:cNvPr>
          <p:cNvGrpSpPr/>
          <p:nvPr/>
        </p:nvGrpSpPr>
        <p:grpSpPr>
          <a:xfrm>
            <a:off x="6343470" y="2914470"/>
            <a:ext cx="1265040" cy="731520"/>
            <a:chOff x="6343470" y="2914470"/>
            <a:chExt cx="1265040" cy="73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2FC2D288-1BEC-422C-B3AB-125E4F84BF28}"/>
                    </a:ext>
                  </a:extLst>
                </p14:cNvPr>
                <p14:cNvContentPartPr/>
                <p14:nvPr/>
              </p14:nvContentPartPr>
              <p14:xfrm>
                <a:off x="6377670" y="3267270"/>
                <a:ext cx="1017360" cy="4752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2FC2D288-1BEC-422C-B3AB-125E4F84BF2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68670" y="3258630"/>
                  <a:ext cx="10350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AD0ECC1E-BE6B-4A19-A55F-CE4734988AB9}"/>
                    </a:ext>
                  </a:extLst>
                </p14:cNvPr>
                <p14:cNvContentPartPr/>
                <p14:nvPr/>
              </p14:nvContentPartPr>
              <p14:xfrm>
                <a:off x="6343470" y="3576510"/>
                <a:ext cx="1053720" cy="6948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AD0ECC1E-BE6B-4A19-A55F-CE4734988AB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34470" y="3567870"/>
                  <a:ext cx="10713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861DC657-FDD3-4F57-821F-8BE7FF66F8DD}"/>
                    </a:ext>
                  </a:extLst>
                </p14:cNvPr>
                <p14:cNvContentPartPr/>
                <p14:nvPr/>
              </p14:nvContentPartPr>
              <p14:xfrm>
                <a:off x="7323030" y="3060270"/>
                <a:ext cx="285480" cy="41472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861DC657-FDD3-4F57-821F-8BE7FF66F8D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314030" y="3051270"/>
                  <a:ext cx="30312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853BDC94-80C8-41A8-96FF-F0B565A06A34}"/>
                    </a:ext>
                  </a:extLst>
                </p14:cNvPr>
                <p14:cNvContentPartPr/>
                <p14:nvPr/>
              </p14:nvContentPartPr>
              <p14:xfrm>
                <a:off x="7315110" y="3142710"/>
                <a:ext cx="29520" cy="7812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853BDC94-80C8-41A8-96FF-F0B565A06A3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306110" y="3134070"/>
                  <a:ext cx="471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F0D7B474-5043-45CF-B9F2-E1D996F13576}"/>
                    </a:ext>
                  </a:extLst>
                </p14:cNvPr>
                <p14:cNvContentPartPr/>
                <p14:nvPr/>
              </p14:nvContentPartPr>
              <p14:xfrm>
                <a:off x="6983190" y="2994390"/>
                <a:ext cx="123120" cy="9540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F0D7B474-5043-45CF-B9F2-E1D996F1357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74190" y="2985390"/>
                  <a:ext cx="1407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AF1607E3-E3DE-4D46-AE32-07CE545C0C19}"/>
                    </a:ext>
                  </a:extLst>
                </p14:cNvPr>
                <p14:cNvContentPartPr/>
                <p14:nvPr/>
              </p14:nvContentPartPr>
              <p14:xfrm>
                <a:off x="6922350" y="2971350"/>
                <a:ext cx="186840" cy="13284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AF1607E3-E3DE-4D46-AE32-07CE545C0C1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13710" y="2962350"/>
                  <a:ext cx="2044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5B675BC0-EE14-4BA8-9D7E-FDD34FB10696}"/>
                    </a:ext>
                  </a:extLst>
                </p14:cNvPr>
                <p14:cNvContentPartPr/>
                <p14:nvPr/>
              </p14:nvContentPartPr>
              <p14:xfrm>
                <a:off x="6400350" y="2914470"/>
                <a:ext cx="123480" cy="12384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5B675BC0-EE14-4BA8-9D7E-FDD34FB1069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391710" y="2905470"/>
                  <a:ext cx="141120" cy="14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F807EAAE-C6E6-485B-B3B2-9D4D92C5165F}"/>
                  </a:ext>
                </a:extLst>
              </p14:cNvPr>
              <p14:cNvContentPartPr/>
              <p14:nvPr/>
            </p14:nvContentPartPr>
            <p14:xfrm>
              <a:off x="1911510" y="4239630"/>
              <a:ext cx="1164600" cy="84852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F807EAAE-C6E6-485B-B3B2-9D4D92C5165F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902870" y="4230990"/>
                <a:ext cx="1182240" cy="86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9" name="잉크 28">
                <a:extLst>
                  <a:ext uri="{FF2B5EF4-FFF2-40B4-BE49-F238E27FC236}">
                    <a16:creationId xmlns:a16="http://schemas.microsoft.com/office/drawing/2014/main" id="{2A8AD367-5D9D-4B79-AE22-6AC6D8D0DC84}"/>
                  </a:ext>
                </a:extLst>
              </p14:cNvPr>
              <p14:cNvContentPartPr/>
              <p14:nvPr/>
            </p14:nvContentPartPr>
            <p14:xfrm>
              <a:off x="6297750" y="3912390"/>
              <a:ext cx="311760" cy="30960"/>
            </p14:xfrm>
          </p:contentPart>
        </mc:Choice>
        <mc:Fallback xmlns="">
          <p:pic>
            <p:nvPicPr>
              <p:cNvPr id="29" name="잉크 28">
                <a:extLst>
                  <a:ext uri="{FF2B5EF4-FFF2-40B4-BE49-F238E27FC236}">
                    <a16:creationId xmlns:a16="http://schemas.microsoft.com/office/drawing/2014/main" id="{2A8AD367-5D9D-4B79-AE22-6AC6D8D0DC8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288750" y="3903750"/>
                <a:ext cx="3294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0" name="잉크 29">
                <a:extLst>
                  <a:ext uri="{FF2B5EF4-FFF2-40B4-BE49-F238E27FC236}">
                    <a16:creationId xmlns:a16="http://schemas.microsoft.com/office/drawing/2014/main" id="{25BB2DA5-B34F-4612-AACB-24796C36B369}"/>
                  </a:ext>
                </a:extLst>
              </p14:cNvPr>
              <p14:cNvContentPartPr/>
              <p14:nvPr/>
            </p14:nvContentPartPr>
            <p14:xfrm>
              <a:off x="7531830" y="3908790"/>
              <a:ext cx="273600" cy="360"/>
            </p14:xfrm>
          </p:contentPart>
        </mc:Choice>
        <mc:Fallback xmlns="">
          <p:pic>
            <p:nvPicPr>
              <p:cNvPr id="30" name="잉크 29">
                <a:extLst>
                  <a:ext uri="{FF2B5EF4-FFF2-40B4-BE49-F238E27FC236}">
                    <a16:creationId xmlns:a16="http://schemas.microsoft.com/office/drawing/2014/main" id="{25BB2DA5-B34F-4612-AACB-24796C36B36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22830" y="3899790"/>
                <a:ext cx="291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F1C08144-7F09-4157-8217-F5EC1493081F}"/>
                  </a:ext>
                </a:extLst>
              </p14:cNvPr>
              <p14:cNvContentPartPr/>
              <p14:nvPr/>
            </p14:nvContentPartPr>
            <p14:xfrm>
              <a:off x="4879350" y="3874230"/>
              <a:ext cx="148680" cy="120204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F1C08144-7F09-4157-8217-F5EC1493081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70350" y="3865230"/>
                <a:ext cx="166320" cy="1219680"/>
              </a:xfrm>
              <a:prstGeom prst="rect">
                <a:avLst/>
              </a:prstGeom>
            </p:spPr>
          </p:pic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AF61EC9-4815-42E8-965B-7ABD2B7A62AF}"/>
              </a:ext>
            </a:extLst>
          </p:cNvPr>
          <p:cNvSpPr txBox="1"/>
          <p:nvPr/>
        </p:nvSpPr>
        <p:spPr>
          <a:xfrm>
            <a:off x="4016592" y="5534232"/>
            <a:ext cx="1501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>
                <a:solidFill>
                  <a:srgbClr val="FF0000"/>
                </a:solidFill>
              </a:rPr>
              <a:t>순차적이 아니라 한번에 </a:t>
            </a:r>
            <a:r>
              <a:rPr lang="en-US" altLang="ko-KR" sz="1200" b="1" dirty="0">
                <a:solidFill>
                  <a:srgbClr val="FF0000"/>
                </a:solidFill>
              </a:rPr>
              <a:t>m</a:t>
            </a:r>
            <a:r>
              <a:rPr lang="ko-KR" altLang="en-US" sz="1200" b="1" dirty="0">
                <a:solidFill>
                  <a:srgbClr val="FF0000"/>
                </a:solidFill>
              </a:rPr>
              <a:t>개 다 검색</a:t>
            </a:r>
            <a:r>
              <a:rPr lang="en-US" altLang="ko-KR" sz="1200" b="1" dirty="0">
                <a:solidFill>
                  <a:srgbClr val="FF0000"/>
                </a:solidFill>
              </a:rPr>
              <a:t>.(</a:t>
            </a:r>
            <a:r>
              <a:rPr lang="ko-KR" altLang="en-US" sz="1200" b="1" dirty="0">
                <a:solidFill>
                  <a:srgbClr val="FF0000"/>
                </a:solidFill>
              </a:rPr>
              <a:t>한사이클만에</a:t>
            </a:r>
            <a:r>
              <a:rPr lang="en-US" altLang="ko-KR" sz="1200" b="1" dirty="0">
                <a:solidFill>
                  <a:srgbClr val="FF0000"/>
                </a:solidFill>
              </a:rPr>
              <a:t>). </a:t>
            </a:r>
            <a:r>
              <a:rPr lang="ko-KR" altLang="en-US" sz="1200" b="1" dirty="0">
                <a:solidFill>
                  <a:srgbClr val="FF0000"/>
                </a:solidFill>
              </a:rPr>
              <a:t>그럼 이게 매치 레지스터로 감</a:t>
            </a:r>
            <a:r>
              <a:rPr lang="en-US" altLang="ko-KR" sz="1200" b="1" dirty="0">
                <a:solidFill>
                  <a:srgbClr val="FF0000"/>
                </a:solidFill>
              </a:rPr>
              <a:t>.(</a:t>
            </a:r>
            <a:r>
              <a:rPr lang="ko-KR" altLang="en-US" sz="1200" b="1" dirty="0">
                <a:solidFill>
                  <a:srgbClr val="FF0000"/>
                </a:solidFill>
              </a:rPr>
              <a:t>일치하면 </a:t>
            </a:r>
            <a:r>
              <a:rPr lang="en-US" altLang="ko-KR" sz="1200" b="1" dirty="0">
                <a:solidFill>
                  <a:srgbClr val="FF0000"/>
                </a:solidFill>
              </a:rPr>
              <a:t>1, </a:t>
            </a:r>
            <a:r>
              <a:rPr lang="ko-KR" altLang="en-US" sz="1200" b="1" dirty="0">
                <a:solidFill>
                  <a:srgbClr val="FF0000"/>
                </a:solidFill>
              </a:rPr>
              <a:t>아니면 </a:t>
            </a:r>
            <a:r>
              <a:rPr lang="en-US" altLang="ko-KR" sz="1200" b="1" dirty="0">
                <a:solidFill>
                  <a:srgbClr val="FF0000"/>
                </a:solidFill>
              </a:rPr>
              <a:t>0)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2" name="잉크 31">
                <a:extLst>
                  <a:ext uri="{FF2B5EF4-FFF2-40B4-BE49-F238E27FC236}">
                    <a16:creationId xmlns:a16="http://schemas.microsoft.com/office/drawing/2014/main" id="{D88F7ABA-58CB-43E5-AD95-C5EDC3838B8B}"/>
                  </a:ext>
                </a:extLst>
              </p14:cNvPr>
              <p14:cNvContentPartPr/>
              <p14:nvPr/>
            </p14:nvContentPartPr>
            <p14:xfrm>
              <a:off x="8057430" y="3938310"/>
              <a:ext cx="403200" cy="4680"/>
            </p14:xfrm>
          </p:contentPart>
        </mc:Choice>
        <mc:Fallback xmlns="">
          <p:pic>
            <p:nvPicPr>
              <p:cNvPr id="32" name="잉크 31">
                <a:extLst>
                  <a:ext uri="{FF2B5EF4-FFF2-40B4-BE49-F238E27FC236}">
                    <a16:creationId xmlns:a16="http://schemas.microsoft.com/office/drawing/2014/main" id="{D88F7ABA-58CB-43E5-AD95-C5EDC3838B8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048790" y="3929670"/>
                <a:ext cx="42084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3" name="잉크 32">
                <a:extLst>
                  <a:ext uri="{FF2B5EF4-FFF2-40B4-BE49-F238E27FC236}">
                    <a16:creationId xmlns:a16="http://schemas.microsoft.com/office/drawing/2014/main" id="{9A25D60C-EC7A-4B49-A3F0-1C307740FB3F}"/>
                  </a:ext>
                </a:extLst>
              </p14:cNvPr>
              <p14:cNvContentPartPr/>
              <p14:nvPr/>
            </p14:nvContentPartPr>
            <p14:xfrm>
              <a:off x="4579470" y="4720230"/>
              <a:ext cx="400680" cy="844560"/>
            </p14:xfrm>
          </p:contentPart>
        </mc:Choice>
        <mc:Fallback xmlns="">
          <p:pic>
            <p:nvPicPr>
              <p:cNvPr id="33" name="잉크 32">
                <a:extLst>
                  <a:ext uri="{FF2B5EF4-FFF2-40B4-BE49-F238E27FC236}">
                    <a16:creationId xmlns:a16="http://schemas.microsoft.com/office/drawing/2014/main" id="{9A25D60C-EC7A-4B49-A3F0-1C307740FB3F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570830" y="4711230"/>
                <a:ext cx="418320" cy="86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2867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메모리 배열과 외부 레지스터의 관계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워드 내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00" dirty="0"/>
              <a:t>번째 셀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00" dirty="0"/>
              <a:t>비트는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=1</a:t>
            </a:r>
            <a:r>
              <a:rPr lang="ko-KR" altLang="en-US" spc="-100" dirty="0"/>
              <a:t>이라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 </a:t>
            </a:r>
            <a:r>
              <a:rPr lang="ko-KR" altLang="en-US" spc="-100" dirty="0"/>
              <a:t>번째 칸의 모든 비트와 비교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마스크되지</a:t>
            </a:r>
            <a:r>
              <a:rPr lang="ko-KR" altLang="en-US" spc="-100" dirty="0"/>
              <a:t> 않은 모든 인자의 비트와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워드 비트들의 매치가 이루어지면 매치 레지스터의 대응하는 비트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pc="-100" dirty="0"/>
              <a:t>=1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708920"/>
            <a:ext cx="3816424" cy="353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976311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전형적인 셀 </a:t>
            </a:r>
            <a:r>
              <a:rPr lang="en-US" altLang="ko-KR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sz="1800" b="1" spc="-100" dirty="0"/>
              <a:t>의 내부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매치 논리 회로는 셀의 내용과 </a:t>
            </a:r>
            <a:r>
              <a:rPr lang="ko-KR" altLang="en-US" spc="-140" dirty="0" err="1"/>
              <a:t>마스크되지</a:t>
            </a:r>
            <a:r>
              <a:rPr lang="ko-KR" altLang="en-US" spc="-140" dirty="0"/>
              <a:t> 않은 인자의 </a:t>
            </a:r>
            <a:r>
              <a:rPr lang="ko-KR" altLang="en-US" spc="-140" dirty="0" err="1"/>
              <a:t>비트를</a:t>
            </a:r>
            <a:r>
              <a:rPr lang="ko-KR" altLang="en-US" spc="-140" dirty="0"/>
              <a:t> 비교하여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40" dirty="0" err="1"/>
              <a:t>를</a:t>
            </a:r>
            <a:r>
              <a:rPr lang="ko-KR" altLang="en-US" spc="-140" dirty="0"/>
              <a:t> 세트 또는 </a:t>
            </a:r>
            <a:r>
              <a:rPr lang="ko-KR" altLang="en-US" spc="-140" dirty="0" err="1"/>
              <a:t>리셋시킨다</a:t>
            </a:r>
            <a:r>
              <a:rPr lang="en-US" altLang="ko-KR" spc="-140" dirty="0"/>
              <a:t>.</a:t>
            </a:r>
            <a:endParaRPr lang="ko-KR" altLang="en-US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13" y="1772816"/>
            <a:ext cx="4097179" cy="3350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79463343-B509-4AE3-9820-8D7504C0CA92}"/>
              </a:ext>
            </a:extLst>
          </p:cNvPr>
          <p:cNvGrpSpPr/>
          <p:nvPr/>
        </p:nvGrpSpPr>
        <p:grpSpPr>
          <a:xfrm>
            <a:off x="7659270" y="4891590"/>
            <a:ext cx="1178280" cy="1829880"/>
            <a:chOff x="7659270" y="4891590"/>
            <a:chExt cx="1178280" cy="182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3A2C26AD-241D-4FA7-B01F-47C549D45CA1}"/>
                    </a:ext>
                  </a:extLst>
                </p14:cNvPr>
                <p14:cNvContentPartPr/>
                <p14:nvPr/>
              </p14:nvContentPartPr>
              <p14:xfrm>
                <a:off x="7680510" y="4891590"/>
                <a:ext cx="1157040" cy="178776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3A2C26AD-241D-4FA7-B01F-47C549D45CA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671510" y="4882590"/>
                  <a:ext cx="1174680" cy="180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99A3DBBE-83F2-4A30-AE42-0214FE58BF1B}"/>
                    </a:ext>
                  </a:extLst>
                </p14:cNvPr>
                <p14:cNvContentPartPr/>
                <p14:nvPr/>
              </p14:nvContentPartPr>
              <p14:xfrm>
                <a:off x="7659270" y="5142870"/>
                <a:ext cx="1118880" cy="157860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99A3DBBE-83F2-4A30-AE42-0214FE58BF1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650630" y="5134230"/>
                  <a:ext cx="1136520" cy="1596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8484984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매치 논리 회로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spc="-140" dirty="0"/>
              <a:t>=1, 2, …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40" dirty="0"/>
              <a:t>에 대하여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 0</a:t>
            </a:r>
            <a:r>
              <a:rPr lang="ko-KR" altLang="en-US" spc="-140" dirty="0"/>
              <a:t>이면 </a:t>
            </a:r>
            <a:r>
              <a:rPr lang="ko-KR" altLang="en-US" spc="-140" dirty="0" err="1"/>
              <a:t>마스크된</a:t>
            </a:r>
            <a:r>
              <a:rPr lang="ko-KR" altLang="en-US" spc="-140" dirty="0"/>
              <a:t> 경우이므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40" dirty="0"/>
              <a:t>는 </a:t>
            </a:r>
            <a:r>
              <a:rPr lang="en-US" altLang="ko-KR" spc="-140" dirty="0"/>
              <a:t>1</a:t>
            </a:r>
            <a:r>
              <a:rPr lang="ko-KR" altLang="en-US" spc="-140" dirty="0"/>
              <a:t>이고</a:t>
            </a:r>
            <a:r>
              <a:rPr lang="en-US" altLang="ko-KR" spc="-140" dirty="0"/>
              <a:t>,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1</a:t>
            </a:r>
            <a:r>
              <a:rPr lang="ko-KR" altLang="en-US" spc="-140" dirty="0"/>
              <a:t>이면 </a:t>
            </a:r>
            <a:r>
              <a:rPr lang="ko-KR" altLang="en-US" spc="-140" dirty="0" err="1"/>
              <a:t>마스크되지</a:t>
            </a:r>
            <a:r>
              <a:rPr lang="ko-KR" altLang="en-US" spc="-140" dirty="0"/>
              <a:t> 않은 경우이므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ko-KR" spc="-140" dirty="0"/>
              <a:t> </a:t>
            </a:r>
            <a:r>
              <a:rPr lang="ko-KR" altLang="en-US" spc="-140" dirty="0"/>
              <a:t>와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 </a:t>
            </a:r>
            <a:r>
              <a:rPr lang="ko-KR" altLang="en-US" spc="-140" dirty="0"/>
              <a:t>를 비교하여 같으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1, </a:t>
            </a:r>
            <a:r>
              <a:rPr lang="ko-KR" altLang="en-US" spc="-140" dirty="0"/>
              <a:t>다르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0</a:t>
            </a:r>
            <a:r>
              <a:rPr lang="ko-KR" altLang="en-US" spc="-140" dirty="0"/>
              <a:t>이다</a:t>
            </a:r>
            <a:r>
              <a:rPr lang="en-US" altLang="ko-KR" spc="-14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연관 기억 장치 내의 워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40" dirty="0" err="1"/>
              <a:t>를</a:t>
            </a:r>
            <a:r>
              <a:rPr lang="ko-KR" altLang="en-US" spc="-140" dirty="0"/>
              <a:t> 위한 매치 논리 회로의 불 </a:t>
            </a:r>
            <a:r>
              <a:rPr lang="ko-KR" altLang="en-US" spc="-140" dirty="0" err="1"/>
              <a:t>대수식</a:t>
            </a:r>
            <a:endParaRPr lang="ko-KR" altLang="en-US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63639"/>
            <a:ext cx="6890004" cy="31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78459"/>
              </p:ext>
            </p:extLst>
          </p:nvPr>
        </p:nvGraphicFramePr>
        <p:xfrm>
          <a:off x="1187624" y="5661248"/>
          <a:ext cx="5688633" cy="8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4" imgW="3657600" imgH="571500" progId="Equation.DSMT4">
                  <p:embed/>
                </p:oleObj>
              </mc:Choice>
              <mc:Fallback>
                <p:oleObj name="Equation" r:id="rId4" imgW="36576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1248"/>
                        <a:ext cx="5688633" cy="888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>
            <a:extLst>
              <a:ext uri="{FF2B5EF4-FFF2-40B4-BE49-F238E27FC236}">
                <a16:creationId xmlns:a16="http://schemas.microsoft.com/office/drawing/2014/main" id="{C2A44397-0251-4147-859B-AB43D7862259}"/>
              </a:ext>
            </a:extLst>
          </p:cNvPr>
          <p:cNvGrpSpPr/>
          <p:nvPr/>
        </p:nvGrpSpPr>
        <p:grpSpPr>
          <a:xfrm>
            <a:off x="7680510" y="5508990"/>
            <a:ext cx="1120680" cy="1275840"/>
            <a:chOff x="7680510" y="5508990"/>
            <a:chExt cx="1120680" cy="127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6A04A622-205B-4C92-8AE0-296F2A78B260}"/>
                    </a:ext>
                  </a:extLst>
                </p14:cNvPr>
                <p14:cNvContentPartPr/>
                <p14:nvPr/>
              </p14:nvContentPartPr>
              <p14:xfrm>
                <a:off x="7680510" y="5508990"/>
                <a:ext cx="1015560" cy="90900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6A04A622-205B-4C92-8AE0-296F2A78B26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671510" y="5499990"/>
                  <a:ext cx="1033200" cy="9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1238F751-931B-42B1-9F36-A43468791C52}"/>
                    </a:ext>
                  </a:extLst>
                </p14:cNvPr>
                <p14:cNvContentPartPr/>
                <p14:nvPr/>
              </p14:nvContentPartPr>
              <p14:xfrm>
                <a:off x="7845390" y="5680350"/>
                <a:ext cx="955800" cy="110448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1238F751-931B-42B1-9F36-A43468791C5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36390" y="5671710"/>
                  <a:ext cx="973440" cy="1122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80640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계층적 기억 장치 시스템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38163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기억 장치 시스템에서 액세스 속도</a:t>
            </a:r>
            <a:r>
              <a:rPr lang="en-US" altLang="ko-KR" sz="1800" b="1" spc="-100" dirty="0"/>
              <a:t>, </a:t>
            </a:r>
            <a:r>
              <a:rPr lang="ko-KR" altLang="en-US" sz="1800" b="1" spc="-100" dirty="0"/>
              <a:t>가격</a:t>
            </a:r>
            <a:r>
              <a:rPr lang="en-US" altLang="ko-KR" sz="1800" b="1" spc="-100" dirty="0"/>
              <a:t>, </a:t>
            </a:r>
            <a:r>
              <a:rPr lang="ko-KR" altLang="en-US" sz="1800" b="1" spc="-100" dirty="0"/>
              <a:t>용량의 관계</a:t>
            </a:r>
            <a:endParaRPr lang="en-US" altLang="ko-KR" sz="1800" b="1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액세스 속도가 빨라질수록 비트당 가격은 높아진다</a:t>
            </a:r>
            <a:r>
              <a:rPr lang="en-US" altLang="ko-KR" sz="1700" spc="-100" dirty="0"/>
              <a:t>.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용량이 증가할수록 비트당 가격은 감소하고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액세스 속도도 낮아진다</a:t>
            </a:r>
            <a:r>
              <a:rPr lang="en-US" altLang="ko-KR" sz="1700" spc="-100" dirty="0"/>
              <a:t>.</a:t>
            </a:r>
            <a:endParaRPr lang="ko-KR" altLang="en-US" sz="17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09" y="2492896"/>
            <a:ext cx="7330059" cy="3231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59632" y="5978127"/>
            <a:ext cx="538801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7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평균 액세스 속도를 빠르게 하면서 </a:t>
            </a:r>
            <a:endParaRPr lang="en-US" altLang="ko-KR" sz="1700" b="1" spc="-100" dirty="0">
              <a:solidFill>
                <a:srgbClr val="00B0F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sz="17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격 대비 성능도 적절히 유지하는 방법이 계층적 구조다</a:t>
            </a:r>
            <a:r>
              <a:rPr lang="en-US" altLang="ko-KR" sz="17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700" b="1" spc="-100" dirty="0">
              <a:solidFill>
                <a:srgbClr val="00B0F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344A35FA-7B10-4664-B02F-94DFA62DD6C7}"/>
              </a:ext>
            </a:extLst>
          </p:cNvPr>
          <p:cNvGrpSpPr/>
          <p:nvPr/>
        </p:nvGrpSpPr>
        <p:grpSpPr>
          <a:xfrm>
            <a:off x="2914110" y="1449630"/>
            <a:ext cx="2183400" cy="138960"/>
            <a:chOff x="2914110" y="1449630"/>
            <a:chExt cx="218340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F2175373-85C4-481F-B4F0-9C8C40A68558}"/>
                    </a:ext>
                  </a:extLst>
                </p14:cNvPr>
                <p14:cNvContentPartPr/>
                <p14:nvPr/>
              </p14:nvContentPartPr>
              <p14:xfrm>
                <a:off x="2914110" y="1449630"/>
                <a:ext cx="1035000" cy="9324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F2175373-85C4-481F-B4F0-9C8C40A6855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905470" y="1440630"/>
                  <a:ext cx="10526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19804F2B-0620-4003-B3E7-FB22D9DDE7ED}"/>
                    </a:ext>
                  </a:extLst>
                </p14:cNvPr>
                <p14:cNvContentPartPr/>
                <p14:nvPr/>
              </p14:nvContentPartPr>
              <p14:xfrm>
                <a:off x="4251510" y="1588230"/>
                <a:ext cx="240120" cy="36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19804F2B-0620-4003-B3E7-FB22D9DDE7E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42870" y="1579590"/>
                  <a:ext cx="2577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2800AADC-D0A4-4FF3-A806-B08FB4462D27}"/>
                    </a:ext>
                  </a:extLst>
                </p14:cNvPr>
                <p14:cNvContentPartPr/>
                <p14:nvPr/>
              </p14:nvContentPartPr>
              <p14:xfrm>
                <a:off x="4731750" y="1565550"/>
                <a:ext cx="365760" cy="3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2800AADC-D0A4-4FF3-A806-B08FB4462D2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22750" y="1556550"/>
                  <a:ext cx="3834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829FEAF5-0A90-49A1-A4E2-05B0D5486716}"/>
                  </a:ext>
                </a:extLst>
              </p14:cNvPr>
              <p14:cNvContentPartPr/>
              <p14:nvPr/>
            </p14:nvContentPartPr>
            <p14:xfrm>
              <a:off x="776790" y="2297070"/>
              <a:ext cx="1535400" cy="187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829FEAF5-0A90-49A1-A4E2-05B0D548671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7790" y="2288430"/>
                <a:ext cx="1553040" cy="3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그룹 15">
            <a:extLst>
              <a:ext uri="{FF2B5EF4-FFF2-40B4-BE49-F238E27FC236}">
                <a16:creationId xmlns:a16="http://schemas.microsoft.com/office/drawing/2014/main" id="{3BFB9A18-2EC0-4130-9489-5B7A1C9D2A19}"/>
              </a:ext>
            </a:extLst>
          </p:cNvPr>
          <p:cNvGrpSpPr/>
          <p:nvPr/>
        </p:nvGrpSpPr>
        <p:grpSpPr>
          <a:xfrm>
            <a:off x="2514150" y="2203830"/>
            <a:ext cx="4285440" cy="97920"/>
            <a:chOff x="2514150" y="2203830"/>
            <a:chExt cx="4285440" cy="9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29D78FD1-B75F-456D-91EA-8C76897A6AB5}"/>
                    </a:ext>
                  </a:extLst>
                </p14:cNvPr>
                <p14:cNvContentPartPr/>
                <p14:nvPr/>
              </p14:nvContentPartPr>
              <p14:xfrm>
                <a:off x="2514150" y="2261790"/>
                <a:ext cx="1846440" cy="3996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29D78FD1-B75F-456D-91EA-8C76897A6AB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505510" y="2253150"/>
                  <a:ext cx="18640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5B15DCAD-ACAE-4066-9CB3-831BEFED28C3}"/>
                    </a:ext>
                  </a:extLst>
                </p14:cNvPr>
                <p14:cNvContentPartPr/>
                <p14:nvPr/>
              </p14:nvContentPartPr>
              <p14:xfrm>
                <a:off x="4811670" y="2203830"/>
                <a:ext cx="1987920" cy="8208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5B15DCAD-ACAE-4066-9CB3-831BEFED28C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802670" y="2194830"/>
                  <a:ext cx="2005560" cy="9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D7DEE22E-3A75-4A22-9498-5C385F42367B}"/>
              </a:ext>
            </a:extLst>
          </p:cNvPr>
          <p:cNvGrpSpPr/>
          <p:nvPr/>
        </p:nvGrpSpPr>
        <p:grpSpPr>
          <a:xfrm>
            <a:off x="891270" y="1884870"/>
            <a:ext cx="4137480" cy="32760"/>
            <a:chOff x="891270" y="1884870"/>
            <a:chExt cx="4137480" cy="3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9D2E4562-F4E3-4D37-A0BE-2DF067D9590E}"/>
                    </a:ext>
                  </a:extLst>
                </p14:cNvPr>
                <p14:cNvContentPartPr/>
                <p14:nvPr/>
              </p14:nvContentPartPr>
              <p14:xfrm>
                <a:off x="891270" y="1896390"/>
                <a:ext cx="1988280" cy="2124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9D2E4562-F4E3-4D37-A0BE-2DF067D9590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82270" y="1887750"/>
                  <a:ext cx="20059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3118E8B5-481F-4892-8B85-666D9F6C02E7}"/>
                    </a:ext>
                  </a:extLst>
                </p14:cNvPr>
                <p14:cNvContentPartPr/>
                <p14:nvPr/>
              </p14:nvContentPartPr>
              <p14:xfrm>
                <a:off x="3165750" y="1884870"/>
                <a:ext cx="1863000" cy="2412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3118E8B5-481F-4892-8B85-666D9F6C02E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156750" y="1875870"/>
                  <a:ext cx="1880640" cy="4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21DCA3C8-2889-4693-82C2-DBB6AB019582}"/>
                  </a:ext>
                </a:extLst>
              </p14:cNvPr>
              <p14:cNvContentPartPr/>
              <p14:nvPr/>
            </p14:nvContentPartPr>
            <p14:xfrm>
              <a:off x="993870" y="2948670"/>
              <a:ext cx="609840" cy="1620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21DCA3C8-2889-4693-82C2-DBB6AB01958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85230" y="2940030"/>
                <a:ext cx="62748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40551A86-C424-45C6-81D6-471B080F3E4A}"/>
                  </a:ext>
                </a:extLst>
              </p14:cNvPr>
              <p14:cNvContentPartPr/>
              <p14:nvPr/>
            </p14:nvContentPartPr>
            <p14:xfrm>
              <a:off x="1039590" y="3245310"/>
              <a:ext cx="606240" cy="4644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40551A86-C424-45C6-81D6-471B080F3E4A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30950" y="3236310"/>
                <a:ext cx="623880" cy="6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그룹 23">
            <a:extLst>
              <a:ext uri="{FF2B5EF4-FFF2-40B4-BE49-F238E27FC236}">
                <a16:creationId xmlns:a16="http://schemas.microsoft.com/office/drawing/2014/main" id="{02B8C50E-A7C9-460F-9F48-3053B3F7E9C7}"/>
              </a:ext>
            </a:extLst>
          </p:cNvPr>
          <p:cNvGrpSpPr/>
          <p:nvPr/>
        </p:nvGrpSpPr>
        <p:grpSpPr>
          <a:xfrm>
            <a:off x="1805670" y="3266910"/>
            <a:ext cx="1685880" cy="25200"/>
            <a:chOff x="1805670" y="3266910"/>
            <a:chExt cx="1685880" cy="2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9424001A-F603-455B-AC87-9DCFD3693572}"/>
                    </a:ext>
                  </a:extLst>
                </p14:cNvPr>
                <p14:cNvContentPartPr/>
                <p14:nvPr/>
              </p14:nvContentPartPr>
              <p14:xfrm>
                <a:off x="1805670" y="3291390"/>
                <a:ext cx="901800" cy="3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9424001A-F603-455B-AC87-9DCFD369357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796670" y="3282390"/>
                  <a:ext cx="919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38C8F8F8-B400-4B1E-B124-0A3306D6CA18}"/>
                    </a:ext>
                  </a:extLst>
                </p14:cNvPr>
                <p14:cNvContentPartPr/>
                <p14:nvPr/>
              </p14:nvContentPartPr>
              <p14:xfrm>
                <a:off x="3062790" y="3266910"/>
                <a:ext cx="428760" cy="2520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38C8F8F8-B400-4B1E-B124-0A3306D6CA1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053790" y="3258270"/>
                  <a:ext cx="446400" cy="42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6" name="잉크 25">
                <a:extLst>
                  <a:ext uri="{FF2B5EF4-FFF2-40B4-BE49-F238E27FC236}">
                    <a16:creationId xmlns:a16="http://schemas.microsoft.com/office/drawing/2014/main" id="{0D0C0238-D896-4E87-819A-552BCB3212F8}"/>
                  </a:ext>
                </a:extLst>
              </p14:cNvPr>
              <p14:cNvContentPartPr/>
              <p14:nvPr/>
            </p14:nvContentPartPr>
            <p14:xfrm>
              <a:off x="5665950" y="3140550"/>
              <a:ext cx="325080" cy="277560"/>
            </p14:xfrm>
          </p:contentPart>
        </mc:Choice>
        <mc:Fallback xmlns="">
          <p:pic>
            <p:nvPicPr>
              <p:cNvPr id="26" name="잉크 25">
                <a:extLst>
                  <a:ext uri="{FF2B5EF4-FFF2-40B4-BE49-F238E27FC236}">
                    <a16:creationId xmlns:a16="http://schemas.microsoft.com/office/drawing/2014/main" id="{0D0C0238-D896-4E87-819A-552BCB3212F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612310" y="3032550"/>
                <a:ext cx="432720" cy="49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7" name="잉크 26">
                <a:extLst>
                  <a:ext uri="{FF2B5EF4-FFF2-40B4-BE49-F238E27FC236}">
                    <a16:creationId xmlns:a16="http://schemas.microsoft.com/office/drawing/2014/main" id="{0DE23E1B-B342-41CD-96BC-6EB5D0C7022D}"/>
                  </a:ext>
                </a:extLst>
              </p14:cNvPr>
              <p14:cNvContentPartPr/>
              <p14:nvPr/>
            </p14:nvContentPartPr>
            <p14:xfrm>
              <a:off x="5668110" y="3739230"/>
              <a:ext cx="160920" cy="44280"/>
            </p14:xfrm>
          </p:contentPart>
        </mc:Choice>
        <mc:Fallback xmlns="">
          <p:pic>
            <p:nvPicPr>
              <p:cNvPr id="27" name="잉크 26">
                <a:extLst>
                  <a:ext uri="{FF2B5EF4-FFF2-40B4-BE49-F238E27FC236}">
                    <a16:creationId xmlns:a16="http://schemas.microsoft.com/office/drawing/2014/main" id="{0DE23E1B-B342-41CD-96BC-6EB5D0C7022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614470" y="3631230"/>
                <a:ext cx="26856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671C460F-5A23-4E07-AAAC-6EA10556B2AC}"/>
                  </a:ext>
                </a:extLst>
              </p14:cNvPr>
              <p14:cNvContentPartPr/>
              <p14:nvPr/>
            </p14:nvContentPartPr>
            <p14:xfrm>
              <a:off x="5350230" y="4091310"/>
              <a:ext cx="570600" cy="8100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671C460F-5A23-4E07-AAAC-6EA10556B2AC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96230" y="3983310"/>
                <a:ext cx="67824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9" name="잉크 28">
                <a:extLst>
                  <a:ext uri="{FF2B5EF4-FFF2-40B4-BE49-F238E27FC236}">
                    <a16:creationId xmlns:a16="http://schemas.microsoft.com/office/drawing/2014/main" id="{C389D841-A81C-4460-B2E9-11187DC9CF8B}"/>
                  </a:ext>
                </a:extLst>
              </p14:cNvPr>
              <p14:cNvContentPartPr/>
              <p14:nvPr/>
            </p14:nvContentPartPr>
            <p14:xfrm>
              <a:off x="5197590" y="4455990"/>
              <a:ext cx="885960" cy="363960"/>
            </p14:xfrm>
          </p:contentPart>
        </mc:Choice>
        <mc:Fallback xmlns="">
          <p:pic>
            <p:nvPicPr>
              <p:cNvPr id="29" name="잉크 28">
                <a:extLst>
                  <a:ext uri="{FF2B5EF4-FFF2-40B4-BE49-F238E27FC236}">
                    <a16:creationId xmlns:a16="http://schemas.microsoft.com/office/drawing/2014/main" id="{C389D841-A81C-4460-B2E9-11187DC9CF8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3950" y="4347990"/>
                <a:ext cx="993600" cy="57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0" name="잉크 29">
                <a:extLst>
                  <a:ext uri="{FF2B5EF4-FFF2-40B4-BE49-F238E27FC236}">
                    <a16:creationId xmlns:a16="http://schemas.microsoft.com/office/drawing/2014/main" id="{DF51CB57-1597-439B-BC07-6CA800473B13}"/>
                  </a:ext>
                </a:extLst>
              </p14:cNvPr>
              <p14:cNvContentPartPr/>
              <p14:nvPr/>
            </p14:nvContentPartPr>
            <p14:xfrm>
              <a:off x="5263470" y="4992390"/>
              <a:ext cx="531720" cy="128520"/>
            </p14:xfrm>
          </p:contentPart>
        </mc:Choice>
        <mc:Fallback xmlns="">
          <p:pic>
            <p:nvPicPr>
              <p:cNvPr id="30" name="잉크 29">
                <a:extLst>
                  <a:ext uri="{FF2B5EF4-FFF2-40B4-BE49-F238E27FC236}">
                    <a16:creationId xmlns:a16="http://schemas.microsoft.com/office/drawing/2014/main" id="{DF51CB57-1597-439B-BC07-6CA800473B13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209830" y="4884390"/>
                <a:ext cx="639360" cy="34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9EE6FA9B-5EE7-480B-BD53-B5AEB61CFAE0}"/>
                  </a:ext>
                </a:extLst>
              </p14:cNvPr>
              <p14:cNvContentPartPr/>
              <p14:nvPr/>
            </p14:nvContentPartPr>
            <p14:xfrm>
              <a:off x="3097350" y="3725910"/>
              <a:ext cx="296280" cy="36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9EE6FA9B-5EE7-480B-BD53-B5AEB61CFAE0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088350" y="3716910"/>
                <a:ext cx="3139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2" name="잉크 31">
                <a:extLst>
                  <a:ext uri="{FF2B5EF4-FFF2-40B4-BE49-F238E27FC236}">
                    <a16:creationId xmlns:a16="http://schemas.microsoft.com/office/drawing/2014/main" id="{8FAA22FB-25CB-4862-A217-B670DEF507F1}"/>
                  </a:ext>
                </a:extLst>
              </p14:cNvPr>
              <p14:cNvContentPartPr/>
              <p14:nvPr/>
            </p14:nvContentPartPr>
            <p14:xfrm>
              <a:off x="1222470" y="3611430"/>
              <a:ext cx="360" cy="360"/>
            </p14:xfrm>
          </p:contentPart>
        </mc:Choice>
        <mc:Fallback xmlns="">
          <p:pic>
            <p:nvPicPr>
              <p:cNvPr id="32" name="잉크 31">
                <a:extLst>
                  <a:ext uri="{FF2B5EF4-FFF2-40B4-BE49-F238E27FC236}">
                    <a16:creationId xmlns:a16="http://schemas.microsoft.com/office/drawing/2014/main" id="{8FAA22FB-25CB-4862-A217-B670DEF507F1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213470" y="360243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그룹 34">
            <a:extLst>
              <a:ext uri="{FF2B5EF4-FFF2-40B4-BE49-F238E27FC236}">
                <a16:creationId xmlns:a16="http://schemas.microsoft.com/office/drawing/2014/main" id="{BEEBE44C-3D8D-45B9-9BBB-535ECBFFF344}"/>
              </a:ext>
            </a:extLst>
          </p:cNvPr>
          <p:cNvGrpSpPr/>
          <p:nvPr/>
        </p:nvGrpSpPr>
        <p:grpSpPr>
          <a:xfrm>
            <a:off x="1885590" y="4125870"/>
            <a:ext cx="1338480" cy="46440"/>
            <a:chOff x="1885590" y="4125870"/>
            <a:chExt cx="133848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3" name="잉크 32">
                  <a:extLst>
                    <a:ext uri="{FF2B5EF4-FFF2-40B4-BE49-F238E27FC236}">
                      <a16:creationId xmlns:a16="http://schemas.microsoft.com/office/drawing/2014/main" id="{F816A922-B586-460D-97A2-D68A21D22B11}"/>
                    </a:ext>
                  </a:extLst>
                </p14:cNvPr>
                <p14:cNvContentPartPr/>
                <p14:nvPr/>
              </p14:nvContentPartPr>
              <p14:xfrm>
                <a:off x="3119670" y="4128390"/>
                <a:ext cx="104400" cy="9360"/>
              </p14:xfrm>
            </p:contentPart>
          </mc:Choice>
          <mc:Fallback xmlns="">
            <p:pic>
              <p:nvPicPr>
                <p:cNvPr id="33" name="잉크 32">
                  <a:extLst>
                    <a:ext uri="{FF2B5EF4-FFF2-40B4-BE49-F238E27FC236}">
                      <a16:creationId xmlns:a16="http://schemas.microsoft.com/office/drawing/2014/main" id="{F816A922-B586-460D-97A2-D68A21D22B1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111030" y="4119390"/>
                  <a:ext cx="1220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4" name="잉크 33">
                  <a:extLst>
                    <a:ext uri="{FF2B5EF4-FFF2-40B4-BE49-F238E27FC236}">
                      <a16:creationId xmlns:a16="http://schemas.microsoft.com/office/drawing/2014/main" id="{C5867A7B-9CDE-4946-A411-33F0F3921C85}"/>
                    </a:ext>
                  </a:extLst>
                </p14:cNvPr>
                <p14:cNvContentPartPr/>
                <p14:nvPr/>
              </p14:nvContentPartPr>
              <p14:xfrm>
                <a:off x="1885590" y="4125870"/>
                <a:ext cx="476280" cy="46440"/>
              </p14:xfrm>
            </p:contentPart>
          </mc:Choice>
          <mc:Fallback xmlns="">
            <p:pic>
              <p:nvPicPr>
                <p:cNvPr id="34" name="잉크 33">
                  <a:extLst>
                    <a:ext uri="{FF2B5EF4-FFF2-40B4-BE49-F238E27FC236}">
                      <a16:creationId xmlns:a16="http://schemas.microsoft.com/office/drawing/2014/main" id="{C5867A7B-9CDE-4946-A411-33F0F3921C8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876950" y="4117230"/>
                  <a:ext cx="493920" cy="6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그룹 37">
            <a:extLst>
              <a:ext uri="{FF2B5EF4-FFF2-40B4-BE49-F238E27FC236}">
                <a16:creationId xmlns:a16="http://schemas.microsoft.com/office/drawing/2014/main" id="{1FCA6EB2-8A12-4439-8B74-421032B92BC4}"/>
              </a:ext>
            </a:extLst>
          </p:cNvPr>
          <p:cNvGrpSpPr/>
          <p:nvPr/>
        </p:nvGrpSpPr>
        <p:grpSpPr>
          <a:xfrm>
            <a:off x="1177110" y="4525830"/>
            <a:ext cx="1073160" cy="35280"/>
            <a:chOff x="1177110" y="4525830"/>
            <a:chExt cx="1073160" cy="3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6" name="잉크 35">
                  <a:extLst>
                    <a:ext uri="{FF2B5EF4-FFF2-40B4-BE49-F238E27FC236}">
                      <a16:creationId xmlns:a16="http://schemas.microsoft.com/office/drawing/2014/main" id="{E40BADB2-A7FE-462F-AF5F-2EC012BDE1EA}"/>
                    </a:ext>
                  </a:extLst>
                </p14:cNvPr>
                <p14:cNvContentPartPr/>
                <p14:nvPr/>
              </p14:nvContentPartPr>
              <p14:xfrm>
                <a:off x="1931310" y="4525830"/>
                <a:ext cx="318960" cy="35280"/>
              </p14:xfrm>
            </p:contentPart>
          </mc:Choice>
          <mc:Fallback xmlns="">
            <p:pic>
              <p:nvPicPr>
                <p:cNvPr id="36" name="잉크 35">
                  <a:extLst>
                    <a:ext uri="{FF2B5EF4-FFF2-40B4-BE49-F238E27FC236}">
                      <a16:creationId xmlns:a16="http://schemas.microsoft.com/office/drawing/2014/main" id="{E40BADB2-A7FE-462F-AF5F-2EC012BDE1EA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922670" y="4517190"/>
                  <a:ext cx="3366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7" name="잉크 36">
                  <a:extLst>
                    <a:ext uri="{FF2B5EF4-FFF2-40B4-BE49-F238E27FC236}">
                      <a16:creationId xmlns:a16="http://schemas.microsoft.com/office/drawing/2014/main" id="{A30DED59-A578-4217-AE9F-492CE3A22288}"/>
                    </a:ext>
                  </a:extLst>
                </p14:cNvPr>
                <p14:cNvContentPartPr/>
                <p14:nvPr/>
              </p14:nvContentPartPr>
              <p14:xfrm>
                <a:off x="1177110" y="4525830"/>
                <a:ext cx="360" cy="360"/>
              </p14:xfrm>
            </p:contentPart>
          </mc:Choice>
          <mc:Fallback xmlns="">
            <p:pic>
              <p:nvPicPr>
                <p:cNvPr id="37" name="잉크 36">
                  <a:extLst>
                    <a:ext uri="{FF2B5EF4-FFF2-40B4-BE49-F238E27FC236}">
                      <a16:creationId xmlns:a16="http://schemas.microsoft.com/office/drawing/2014/main" id="{A30DED59-A578-4217-AE9F-492CE3A2228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168110" y="451719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E22EA4FF-A4C9-44EB-A7FB-5394A8198809}"/>
              </a:ext>
            </a:extLst>
          </p:cNvPr>
          <p:cNvGrpSpPr/>
          <p:nvPr/>
        </p:nvGrpSpPr>
        <p:grpSpPr>
          <a:xfrm>
            <a:off x="1131390" y="4959990"/>
            <a:ext cx="1005120" cy="360"/>
            <a:chOff x="1131390" y="4959990"/>
            <a:chExt cx="100512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9" name="잉크 38">
                  <a:extLst>
                    <a:ext uri="{FF2B5EF4-FFF2-40B4-BE49-F238E27FC236}">
                      <a16:creationId xmlns:a16="http://schemas.microsoft.com/office/drawing/2014/main" id="{2CDECD44-48FE-4A09-ADF6-6D9C3ACE492F}"/>
                    </a:ext>
                  </a:extLst>
                </p14:cNvPr>
                <p14:cNvContentPartPr/>
                <p14:nvPr/>
              </p14:nvContentPartPr>
              <p14:xfrm>
                <a:off x="1131390" y="4959990"/>
                <a:ext cx="113040" cy="360"/>
              </p14:xfrm>
            </p:contentPart>
          </mc:Choice>
          <mc:Fallback xmlns="">
            <p:pic>
              <p:nvPicPr>
                <p:cNvPr id="39" name="잉크 38">
                  <a:extLst>
                    <a:ext uri="{FF2B5EF4-FFF2-40B4-BE49-F238E27FC236}">
                      <a16:creationId xmlns:a16="http://schemas.microsoft.com/office/drawing/2014/main" id="{2CDECD44-48FE-4A09-ADF6-6D9C3ACE492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122390" y="4951350"/>
                  <a:ext cx="1306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0" name="잉크 39">
                  <a:extLst>
                    <a:ext uri="{FF2B5EF4-FFF2-40B4-BE49-F238E27FC236}">
                      <a16:creationId xmlns:a16="http://schemas.microsoft.com/office/drawing/2014/main" id="{8B0F46A8-6DE6-4C58-8A94-1A90D9B49EA0}"/>
                    </a:ext>
                  </a:extLst>
                </p14:cNvPr>
                <p14:cNvContentPartPr/>
                <p14:nvPr/>
              </p14:nvContentPartPr>
              <p14:xfrm>
                <a:off x="1862550" y="4959990"/>
                <a:ext cx="273960" cy="360"/>
              </p14:xfrm>
            </p:contentPart>
          </mc:Choice>
          <mc:Fallback xmlns="">
            <p:pic>
              <p:nvPicPr>
                <p:cNvPr id="40" name="잉크 39">
                  <a:extLst>
                    <a:ext uri="{FF2B5EF4-FFF2-40B4-BE49-F238E27FC236}">
                      <a16:creationId xmlns:a16="http://schemas.microsoft.com/office/drawing/2014/main" id="{8B0F46A8-6DE6-4C58-8A94-1A90D9B49EA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853910" y="4951350"/>
                  <a:ext cx="2916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2" name="잉크 41">
                <a:extLst>
                  <a:ext uri="{FF2B5EF4-FFF2-40B4-BE49-F238E27FC236}">
                    <a16:creationId xmlns:a16="http://schemas.microsoft.com/office/drawing/2014/main" id="{F4E88B14-ADA2-4FDB-8ED0-481C979A35CA}"/>
                  </a:ext>
                </a:extLst>
              </p14:cNvPr>
              <p14:cNvContentPartPr/>
              <p14:nvPr/>
            </p14:nvContentPartPr>
            <p14:xfrm>
              <a:off x="4103190" y="4434390"/>
              <a:ext cx="360" cy="360"/>
            </p14:xfrm>
          </p:contentPart>
        </mc:Choice>
        <mc:Fallback xmlns="">
          <p:pic>
            <p:nvPicPr>
              <p:cNvPr id="42" name="잉크 41">
                <a:extLst>
                  <a:ext uri="{FF2B5EF4-FFF2-40B4-BE49-F238E27FC236}">
                    <a16:creationId xmlns:a16="http://schemas.microsoft.com/office/drawing/2014/main" id="{F4E88B14-ADA2-4FDB-8ED0-481C979A35CA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094190" y="442539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43" name="잉크 42">
                <a:extLst>
                  <a:ext uri="{FF2B5EF4-FFF2-40B4-BE49-F238E27FC236}">
                    <a16:creationId xmlns:a16="http://schemas.microsoft.com/office/drawing/2014/main" id="{C3C5507E-A23A-4744-B353-863A02084EC3}"/>
                  </a:ext>
                </a:extLst>
              </p14:cNvPr>
              <p14:cNvContentPartPr/>
              <p14:nvPr/>
            </p14:nvContentPartPr>
            <p14:xfrm>
              <a:off x="4114350" y="4548870"/>
              <a:ext cx="360" cy="360"/>
            </p14:xfrm>
          </p:contentPart>
        </mc:Choice>
        <mc:Fallback xmlns="">
          <p:pic>
            <p:nvPicPr>
              <p:cNvPr id="43" name="잉크 42">
                <a:extLst>
                  <a:ext uri="{FF2B5EF4-FFF2-40B4-BE49-F238E27FC236}">
                    <a16:creationId xmlns:a16="http://schemas.microsoft.com/office/drawing/2014/main" id="{C3C5507E-A23A-4744-B353-863A02084EC3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05350" y="453987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4" name="잉크 43">
                <a:extLst>
                  <a:ext uri="{FF2B5EF4-FFF2-40B4-BE49-F238E27FC236}">
                    <a16:creationId xmlns:a16="http://schemas.microsoft.com/office/drawing/2014/main" id="{ACAF8B35-F34E-4A30-9939-8242D7349C3E}"/>
                  </a:ext>
                </a:extLst>
              </p14:cNvPr>
              <p14:cNvContentPartPr/>
              <p14:nvPr/>
            </p14:nvContentPartPr>
            <p14:xfrm>
              <a:off x="3108510" y="4971870"/>
              <a:ext cx="136440" cy="360"/>
            </p14:xfrm>
          </p:contentPart>
        </mc:Choice>
        <mc:Fallback xmlns="">
          <p:pic>
            <p:nvPicPr>
              <p:cNvPr id="44" name="잉크 43">
                <a:extLst>
                  <a:ext uri="{FF2B5EF4-FFF2-40B4-BE49-F238E27FC236}">
                    <a16:creationId xmlns:a16="http://schemas.microsoft.com/office/drawing/2014/main" id="{ACAF8B35-F34E-4A30-9939-8242D7349C3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099870" y="4962870"/>
                <a:ext cx="1540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5" name="잉크 44">
                <a:extLst>
                  <a:ext uri="{FF2B5EF4-FFF2-40B4-BE49-F238E27FC236}">
                    <a16:creationId xmlns:a16="http://schemas.microsoft.com/office/drawing/2014/main" id="{32E18FD0-BFE6-4E0F-A56C-E318FC66ACFE}"/>
                  </a:ext>
                </a:extLst>
              </p14:cNvPr>
              <p14:cNvContentPartPr/>
              <p14:nvPr/>
            </p14:nvContentPartPr>
            <p14:xfrm>
              <a:off x="1496790" y="6182910"/>
              <a:ext cx="2767320" cy="148680"/>
            </p14:xfrm>
          </p:contentPart>
        </mc:Choice>
        <mc:Fallback xmlns="">
          <p:pic>
            <p:nvPicPr>
              <p:cNvPr id="45" name="잉크 44">
                <a:extLst>
                  <a:ext uri="{FF2B5EF4-FFF2-40B4-BE49-F238E27FC236}">
                    <a16:creationId xmlns:a16="http://schemas.microsoft.com/office/drawing/2014/main" id="{32E18FD0-BFE6-4E0F-A56C-E318FC66ACFE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42790" y="6075270"/>
                <a:ext cx="287496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6" name="잉크 45">
                <a:extLst>
                  <a:ext uri="{FF2B5EF4-FFF2-40B4-BE49-F238E27FC236}">
                    <a16:creationId xmlns:a16="http://schemas.microsoft.com/office/drawing/2014/main" id="{DDEC952B-4092-4AB8-B395-1A475140890B}"/>
                  </a:ext>
                </a:extLst>
              </p14:cNvPr>
              <p14:cNvContentPartPr/>
              <p14:nvPr/>
            </p14:nvContentPartPr>
            <p14:xfrm>
              <a:off x="1542510" y="6491430"/>
              <a:ext cx="4989600" cy="36720"/>
            </p14:xfrm>
          </p:contentPart>
        </mc:Choice>
        <mc:Fallback xmlns="">
          <p:pic>
            <p:nvPicPr>
              <p:cNvPr id="46" name="잉크 45">
                <a:extLst>
                  <a:ext uri="{FF2B5EF4-FFF2-40B4-BE49-F238E27FC236}">
                    <a16:creationId xmlns:a16="http://schemas.microsoft.com/office/drawing/2014/main" id="{DDEC952B-4092-4AB8-B395-1A475140890B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488870" y="6383430"/>
                <a:ext cx="5097240" cy="252360"/>
              </a:xfrm>
              <a:prstGeom prst="rect">
                <a:avLst/>
              </a:prstGeom>
            </p:spPr>
          </p:pic>
        </mc:Fallback>
      </mc:AlternateContent>
      <p:sp>
        <p:nvSpPr>
          <p:cNvPr id="47" name="별: 꼭짓점 5개 46">
            <a:extLst>
              <a:ext uri="{FF2B5EF4-FFF2-40B4-BE49-F238E27FC236}">
                <a16:creationId xmlns:a16="http://schemas.microsoft.com/office/drawing/2014/main" id="{446C759F-32DC-443E-9E55-F3B8AB2354FA}"/>
              </a:ext>
            </a:extLst>
          </p:cNvPr>
          <p:cNvSpPr/>
          <p:nvPr/>
        </p:nvSpPr>
        <p:spPr>
          <a:xfrm>
            <a:off x="7037586" y="1230814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76860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한 워드에 대한 매치 논리 회로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매치가 일어나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되며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그렇지 않으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된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00808"/>
            <a:ext cx="5610701" cy="3863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>
            <a:extLst>
              <a:ext uri="{FF2B5EF4-FFF2-40B4-BE49-F238E27FC236}">
                <a16:creationId xmlns:a16="http://schemas.microsoft.com/office/drawing/2014/main" id="{DBB70A71-AFC1-45ED-9EB2-B9B7273A25BD}"/>
              </a:ext>
            </a:extLst>
          </p:cNvPr>
          <p:cNvGrpSpPr/>
          <p:nvPr/>
        </p:nvGrpSpPr>
        <p:grpSpPr>
          <a:xfrm>
            <a:off x="7848270" y="5497110"/>
            <a:ext cx="1055520" cy="1146240"/>
            <a:chOff x="7848270" y="5497110"/>
            <a:chExt cx="1055520" cy="114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AE0AC022-D2E5-4A56-8317-876665E15547}"/>
                    </a:ext>
                  </a:extLst>
                </p14:cNvPr>
                <p14:cNvContentPartPr/>
                <p14:nvPr/>
              </p14:nvContentPartPr>
              <p14:xfrm>
                <a:off x="8057430" y="5737590"/>
                <a:ext cx="689400" cy="90576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AE0AC022-D2E5-4A56-8317-876665E1554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048790" y="5728590"/>
                  <a:ext cx="707040" cy="9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F30B2128-7E80-4D38-ADA9-088BCBA2D1FC}"/>
                    </a:ext>
                  </a:extLst>
                </p14:cNvPr>
                <p14:cNvContentPartPr/>
                <p14:nvPr/>
              </p14:nvContentPartPr>
              <p14:xfrm>
                <a:off x="7848270" y="5497110"/>
                <a:ext cx="1055520" cy="112248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F30B2128-7E80-4D38-ADA9-088BCBA2D1F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839630" y="5488470"/>
                  <a:ext cx="1073160" cy="1140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8053003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기억 장치 시스템의 개요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>
            <a:normAutofit/>
          </a:bodyPr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기억 장치의 계층 구조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094581"/>
              </p:ext>
            </p:extLst>
          </p:nvPr>
        </p:nvGraphicFramePr>
        <p:xfrm>
          <a:off x="539552" y="1196752"/>
          <a:ext cx="8280920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➊레지스터</a:t>
                      </a:r>
                      <a:r>
                        <a:rPr lang="en-US" altLang="ko-KR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ko-KR" altLang="en-US" sz="1700" b="0" kern="1200" spc="-1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1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액세스 속도가 가장 빠르지만 비트당 가격도 가장 높아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에 소량 존재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marR="0" lvl="1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RISC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계열의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는 레지스터가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200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개 이상이지만 보통은 수십 개 정도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ko-KR" altLang="en-US" sz="1600" b="0" spc="-1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➋캐시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latinLnBrk="1">
                        <a:buClr>
                          <a:srgbClr val="00B0F0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캐시는 </a:t>
                      </a:r>
                      <a:r>
                        <a:rPr lang="ko-KR" altLang="en-US" sz="1600" b="0" spc="-100" baseline="0" dirty="0" err="1">
                          <a:solidFill>
                            <a:schemeClr val="tx1"/>
                          </a:solidFill>
                        </a:rPr>
                        <a:t>주기억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 장치와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의 속도 차를 줄이기 위해 레지스터와 </a:t>
                      </a:r>
                      <a:r>
                        <a:rPr lang="ko-KR" altLang="en-US" sz="1600" b="0" spc="-100" baseline="0" dirty="0" err="1">
                          <a:solidFill>
                            <a:schemeClr val="tx1"/>
                          </a:solidFill>
                        </a:rPr>
                        <a:t>주기억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 장치 사이에서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가 자주 사용하는 명령어나 데이터를 일시 저장하는 버퍼 역할을 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indent="-180975" latinLnBrk="1">
                        <a:buClr>
                          <a:srgbClr val="00B0F0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캐시는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SRAM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으로 구성되는데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, CPU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내부에 있으면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L1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캐시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외부에 있으면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L2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캐시라고 하는데 요즘은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L2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캐시도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내부에 집적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ko-KR" altLang="en-US" sz="1600" b="0" spc="-1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➌ </a:t>
                      </a:r>
                      <a:r>
                        <a:rPr lang="ko-KR" altLang="en-US" sz="1700" b="0" kern="1200" spc="-1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주기억</a:t>
                      </a:r>
                      <a:endParaRPr lang="en-US" altLang="ko-KR" sz="1700" b="0" kern="1200" spc="-1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latinLnBrk="1"/>
                      <a:r>
                        <a:rPr lang="en-US" altLang="ko-KR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장치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latinLnBrk="1">
                        <a:buClr>
                          <a:srgbClr val="00B0F0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DRAM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으로 구성했다가 요즘은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SDR SDRAM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이나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DDR SDRAM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으로 구성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indent="-180975" latinLnBrk="1">
                        <a:buClr>
                          <a:srgbClr val="00B0F0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프로그램을 수행하려면 먼저 해당 프로그램의 명령어와 데이터를 </a:t>
                      </a:r>
                      <a:r>
                        <a:rPr lang="ko-KR" altLang="en-US" sz="1600" b="0" spc="-100" baseline="0" dirty="0" err="1">
                          <a:solidFill>
                            <a:schemeClr val="tx1"/>
                          </a:solidFill>
                        </a:rPr>
                        <a:t>주기억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 장치에 적재해야 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indent="-180975" latinLnBrk="1">
                        <a:buClr>
                          <a:srgbClr val="00B0F0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내부 기억 장치는 고속 동작을 위해 보통 하나의 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CPU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보드상에 위치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ko-KR" altLang="en-US" sz="1600" b="0" spc="-1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➍외부</a:t>
                      </a:r>
                      <a:endParaRPr lang="en-US" altLang="ko-KR" sz="1700" b="0" kern="1200" spc="-1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700" b="0" kern="1200" spc="-1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기억 장치</a:t>
                      </a:r>
                    </a:p>
                    <a:p>
                      <a:pPr latinLnBrk="1"/>
                      <a:endParaRPr lang="ko-KR" altLang="en-US" sz="1700" b="0" kern="1200" spc="-1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대규모 데이터를 영구 저장하기 위해 사용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CPU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가 직접 액세스할 수 없고 제어기를 통해 액세스할 수 있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marR="0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보조 기억 장치라고도 한다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marL="180975" marR="0" indent="-180975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고속 액세스가 가능한 것은 자기 디스크이며</a:t>
                      </a:r>
                      <a:r>
                        <a:rPr lang="en-US" altLang="ko-KR" sz="1600" b="0" spc="-1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ko-KR" altLang="en-US" sz="1600" b="0" spc="-100" baseline="0" dirty="0">
                          <a:solidFill>
                            <a:schemeClr val="tx1"/>
                          </a:solidFill>
                        </a:rPr>
                        <a:t>요즘에는 플래시 메모리도 보편적으로 사용된다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9E7309D9-E419-4D33-AA4D-5D6FB8B0269C}"/>
                  </a:ext>
                </a:extLst>
              </p14:cNvPr>
              <p14:cNvContentPartPr/>
              <p14:nvPr/>
            </p14:nvContentPartPr>
            <p14:xfrm>
              <a:off x="285030" y="1371150"/>
              <a:ext cx="206280" cy="36475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9E7309D9-E419-4D33-AA4D-5D6FB8B0269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6390" y="1362150"/>
                <a:ext cx="223920" cy="366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517BD8A9-145B-454B-86AA-C409AB851803}"/>
              </a:ext>
            </a:extLst>
          </p:cNvPr>
          <p:cNvGrpSpPr/>
          <p:nvPr/>
        </p:nvGrpSpPr>
        <p:grpSpPr>
          <a:xfrm>
            <a:off x="2285550" y="1382310"/>
            <a:ext cx="4296960" cy="355680"/>
            <a:chOff x="2285550" y="1382310"/>
            <a:chExt cx="429696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601C39D8-1DC6-4192-962A-82E13478CBF3}"/>
                    </a:ext>
                  </a:extLst>
                </p14:cNvPr>
                <p14:cNvContentPartPr/>
                <p14:nvPr/>
              </p14:nvContentPartPr>
              <p14:xfrm>
                <a:off x="3188430" y="1382310"/>
                <a:ext cx="3394080" cy="10332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601C39D8-1DC6-4192-962A-82E13478CBF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179790" y="1373670"/>
                  <a:ext cx="34117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B510670C-78CE-4413-AEB7-1E67F13739A9}"/>
                    </a:ext>
                  </a:extLst>
                </p14:cNvPr>
                <p14:cNvContentPartPr/>
                <p14:nvPr/>
              </p14:nvContentPartPr>
              <p14:xfrm>
                <a:off x="2285550" y="1691190"/>
                <a:ext cx="746280" cy="4680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B510670C-78CE-4413-AEB7-1E67F13739A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276910" y="1682190"/>
                  <a:ext cx="763920" cy="6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10BD2E14-5571-42A8-AB7A-80E436080EC8}"/>
                  </a:ext>
                </a:extLst>
              </p14:cNvPr>
              <p14:cNvContentPartPr/>
              <p14:nvPr/>
            </p14:nvContentPartPr>
            <p14:xfrm>
              <a:off x="4971870" y="1644390"/>
              <a:ext cx="783000" cy="586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10BD2E14-5571-42A8-AB7A-80E436080EC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62870" y="1635390"/>
                <a:ext cx="8006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DE516BA6-FA40-4FBB-A7B8-63120B8643A1}"/>
                  </a:ext>
                </a:extLst>
              </p14:cNvPr>
              <p14:cNvContentPartPr/>
              <p14:nvPr/>
            </p14:nvContentPartPr>
            <p14:xfrm>
              <a:off x="6663510" y="1711350"/>
              <a:ext cx="970560" cy="2592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DE516BA6-FA40-4FBB-A7B8-63120B8643A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54510" y="1702710"/>
                <a:ext cx="988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821AB6E6-2E56-402F-B8B1-945EC5AE634A}"/>
                  </a:ext>
                </a:extLst>
              </p14:cNvPr>
              <p14:cNvContentPartPr/>
              <p14:nvPr/>
            </p14:nvContentPartPr>
            <p14:xfrm>
              <a:off x="2971350" y="1997910"/>
              <a:ext cx="3565800" cy="716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821AB6E6-2E56-402F-B8B1-945EC5AE634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62350" y="1988910"/>
                <a:ext cx="358344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732F9F78-AEB7-4757-BA7C-CF8BE96C579A}"/>
                  </a:ext>
                </a:extLst>
              </p14:cNvPr>
              <p14:cNvContentPartPr/>
              <p14:nvPr/>
            </p14:nvContentPartPr>
            <p14:xfrm>
              <a:off x="2914110" y="2698470"/>
              <a:ext cx="514440" cy="6768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732F9F78-AEB7-4757-BA7C-CF8BE96C579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05470" y="2689470"/>
                <a:ext cx="53208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6E57D0DA-FA61-4986-AD96-1B795D2D943B}"/>
                  </a:ext>
                </a:extLst>
              </p14:cNvPr>
              <p14:cNvContentPartPr/>
              <p14:nvPr/>
            </p14:nvContentPartPr>
            <p14:xfrm>
              <a:off x="2274390" y="3337110"/>
              <a:ext cx="524520" cy="3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6E57D0DA-FA61-4986-AD96-1B795D2D943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65750" y="3328110"/>
                <a:ext cx="542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CD4DE82E-1DC0-4647-80EC-8BC28B017B61}"/>
                  </a:ext>
                </a:extLst>
              </p14:cNvPr>
              <p14:cNvContentPartPr/>
              <p14:nvPr/>
            </p14:nvContentPartPr>
            <p14:xfrm>
              <a:off x="4834350" y="3336390"/>
              <a:ext cx="2795760" cy="705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CD4DE82E-1DC0-4647-80EC-8BC28B017B6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825710" y="3327750"/>
                <a:ext cx="281340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2D3F7E05-CF65-4A08-8C85-9D8EB0A8ED99}"/>
                  </a:ext>
                </a:extLst>
              </p14:cNvPr>
              <p14:cNvContentPartPr/>
              <p14:nvPr/>
            </p14:nvContentPartPr>
            <p14:xfrm>
              <a:off x="2262870" y="4903110"/>
              <a:ext cx="1234080" cy="3492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2D3F7E05-CF65-4A08-8C85-9D8EB0A8ED9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53870" y="4894110"/>
                <a:ext cx="1251720" cy="5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그룹 34">
            <a:extLst>
              <a:ext uri="{FF2B5EF4-FFF2-40B4-BE49-F238E27FC236}">
                <a16:creationId xmlns:a16="http://schemas.microsoft.com/office/drawing/2014/main" id="{164A4BF0-17C3-4F45-9831-A49D019ACADA}"/>
              </a:ext>
            </a:extLst>
          </p:cNvPr>
          <p:cNvGrpSpPr/>
          <p:nvPr/>
        </p:nvGrpSpPr>
        <p:grpSpPr>
          <a:xfrm>
            <a:off x="375750" y="301950"/>
            <a:ext cx="3957480" cy="3771000"/>
            <a:chOff x="375750" y="301950"/>
            <a:chExt cx="3957480" cy="377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잉크 16">
                  <a:extLst>
                    <a:ext uri="{FF2B5EF4-FFF2-40B4-BE49-F238E27FC236}">
                      <a16:creationId xmlns:a16="http://schemas.microsoft.com/office/drawing/2014/main" id="{83792A5D-A691-46DF-8DFF-26CCB0E8E8D8}"/>
                    </a:ext>
                  </a:extLst>
                </p14:cNvPr>
                <p14:cNvContentPartPr/>
                <p14:nvPr/>
              </p14:nvContentPartPr>
              <p14:xfrm>
                <a:off x="375750" y="1349910"/>
                <a:ext cx="1442520" cy="2723040"/>
              </p14:xfrm>
            </p:contentPart>
          </mc:Choice>
          <mc:Fallback xmlns="">
            <p:pic>
              <p:nvPicPr>
                <p:cNvPr id="17" name="잉크 16">
                  <a:extLst>
                    <a:ext uri="{FF2B5EF4-FFF2-40B4-BE49-F238E27FC236}">
                      <a16:creationId xmlns:a16="http://schemas.microsoft.com/office/drawing/2014/main" id="{83792A5D-A691-46DF-8DFF-26CCB0E8E8D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6750" y="1340910"/>
                  <a:ext cx="1460160" cy="27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7FA993C7-CE33-4188-B939-64831D230B4F}"/>
                    </a:ext>
                  </a:extLst>
                </p14:cNvPr>
                <p14:cNvContentPartPr/>
                <p14:nvPr/>
              </p14:nvContentPartPr>
              <p14:xfrm>
                <a:off x="1725750" y="777510"/>
                <a:ext cx="1539000" cy="97164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7FA993C7-CE33-4188-B939-64831D230B4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717110" y="768510"/>
                  <a:ext cx="1556640" cy="9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FDDC0877-5CE4-4281-9E4D-71EC88DCAFE5}"/>
                    </a:ext>
                  </a:extLst>
                </p14:cNvPr>
                <p14:cNvContentPartPr/>
                <p14:nvPr/>
              </p14:nvContentPartPr>
              <p14:xfrm>
                <a:off x="3356550" y="628470"/>
                <a:ext cx="166320" cy="17244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FDDC0877-5CE4-4281-9E4D-71EC88DCAFE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47910" y="619470"/>
                  <a:ext cx="1839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D5F7E15E-6BEE-4026-9507-6B59BB27CE6F}"/>
                    </a:ext>
                  </a:extLst>
                </p14:cNvPr>
                <p14:cNvContentPartPr/>
                <p14:nvPr/>
              </p14:nvContentPartPr>
              <p14:xfrm>
                <a:off x="3428550" y="732150"/>
                <a:ext cx="195840" cy="23580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D5F7E15E-6BEE-4026-9507-6B59BB27CE6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19910" y="723150"/>
                  <a:ext cx="213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60E3D0A7-2283-40F6-A9A0-C1439797DCCB}"/>
                    </a:ext>
                  </a:extLst>
                </p14:cNvPr>
                <p14:cNvContentPartPr/>
                <p14:nvPr/>
              </p14:nvContentPartPr>
              <p14:xfrm>
                <a:off x="3611430" y="696510"/>
                <a:ext cx="360" cy="12492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60E3D0A7-2283-40F6-A9A0-C1439797DCC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02430" y="687870"/>
                  <a:ext cx="180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01E3A0B0-08AC-499A-BF0B-43384B168892}"/>
                    </a:ext>
                  </a:extLst>
                </p14:cNvPr>
                <p14:cNvContentPartPr/>
                <p14:nvPr/>
              </p14:nvContentPartPr>
              <p14:xfrm>
                <a:off x="3680190" y="518670"/>
                <a:ext cx="148320" cy="18036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01E3A0B0-08AC-499A-BF0B-43384B16889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71190" y="510030"/>
                  <a:ext cx="1659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잉크 24">
                  <a:extLst>
                    <a:ext uri="{FF2B5EF4-FFF2-40B4-BE49-F238E27FC236}">
                      <a16:creationId xmlns:a16="http://schemas.microsoft.com/office/drawing/2014/main" id="{ED36F9AD-4922-46D8-8089-07FB146A9063}"/>
                    </a:ext>
                  </a:extLst>
                </p14:cNvPr>
                <p14:cNvContentPartPr/>
                <p14:nvPr/>
              </p14:nvContentPartPr>
              <p14:xfrm>
                <a:off x="3588390" y="685350"/>
                <a:ext cx="69840" cy="227160"/>
              </p14:xfrm>
            </p:contentPart>
          </mc:Choice>
          <mc:Fallback xmlns="">
            <p:pic>
              <p:nvPicPr>
                <p:cNvPr id="25" name="잉크 24">
                  <a:extLst>
                    <a:ext uri="{FF2B5EF4-FFF2-40B4-BE49-F238E27FC236}">
                      <a16:creationId xmlns:a16="http://schemas.microsoft.com/office/drawing/2014/main" id="{ED36F9AD-4922-46D8-8089-07FB146A906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79750" y="676710"/>
                  <a:ext cx="874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잉크 26">
                  <a:extLst>
                    <a:ext uri="{FF2B5EF4-FFF2-40B4-BE49-F238E27FC236}">
                      <a16:creationId xmlns:a16="http://schemas.microsoft.com/office/drawing/2014/main" id="{1EE7CA7E-600F-44F9-A27F-B588B27A83E2}"/>
                    </a:ext>
                  </a:extLst>
                </p14:cNvPr>
                <p14:cNvContentPartPr/>
                <p14:nvPr/>
              </p14:nvContentPartPr>
              <p14:xfrm>
                <a:off x="3691350" y="595710"/>
                <a:ext cx="115200" cy="67320"/>
              </p14:xfrm>
            </p:contentPart>
          </mc:Choice>
          <mc:Fallback xmlns="">
            <p:pic>
              <p:nvPicPr>
                <p:cNvPr id="27" name="잉크 26">
                  <a:extLst>
                    <a:ext uri="{FF2B5EF4-FFF2-40B4-BE49-F238E27FC236}">
                      <a16:creationId xmlns:a16="http://schemas.microsoft.com/office/drawing/2014/main" id="{1EE7CA7E-600F-44F9-A27F-B588B27A83E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682710" y="586710"/>
                  <a:ext cx="1328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0" name="잉크 29">
                  <a:extLst>
                    <a:ext uri="{FF2B5EF4-FFF2-40B4-BE49-F238E27FC236}">
                      <a16:creationId xmlns:a16="http://schemas.microsoft.com/office/drawing/2014/main" id="{55808F95-EC5E-4CD5-B7E6-DEDAD5B8C8EE}"/>
                    </a:ext>
                  </a:extLst>
                </p14:cNvPr>
                <p14:cNvContentPartPr/>
                <p14:nvPr/>
              </p14:nvContentPartPr>
              <p14:xfrm>
                <a:off x="3862710" y="480150"/>
                <a:ext cx="95040" cy="195480"/>
              </p14:xfrm>
            </p:contentPart>
          </mc:Choice>
          <mc:Fallback xmlns="">
            <p:pic>
              <p:nvPicPr>
                <p:cNvPr id="30" name="잉크 29">
                  <a:extLst>
                    <a:ext uri="{FF2B5EF4-FFF2-40B4-BE49-F238E27FC236}">
                      <a16:creationId xmlns:a16="http://schemas.microsoft.com/office/drawing/2014/main" id="{55808F95-EC5E-4CD5-B7E6-DEDAD5B8C8E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54070" y="471510"/>
                  <a:ext cx="1126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7F310B1A-7BBA-47B7-AE41-A103E25FAED3}"/>
                    </a:ext>
                  </a:extLst>
                </p14:cNvPr>
                <p14:cNvContentPartPr/>
                <p14:nvPr/>
              </p14:nvContentPartPr>
              <p14:xfrm>
                <a:off x="3818430" y="701190"/>
                <a:ext cx="229320" cy="23004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7F310B1A-7BBA-47B7-AE41-A103E25FAED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09430" y="692190"/>
                  <a:ext cx="24696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3" name="잉크 32">
                  <a:extLst>
                    <a:ext uri="{FF2B5EF4-FFF2-40B4-BE49-F238E27FC236}">
                      <a16:creationId xmlns:a16="http://schemas.microsoft.com/office/drawing/2014/main" id="{9E79A8E2-CCB3-45FB-ACEE-5C0CF5758B2F}"/>
                    </a:ext>
                  </a:extLst>
                </p14:cNvPr>
                <p14:cNvContentPartPr/>
                <p14:nvPr/>
              </p14:nvContentPartPr>
              <p14:xfrm>
                <a:off x="4045950" y="570870"/>
                <a:ext cx="360" cy="360"/>
              </p14:xfrm>
            </p:contentPart>
          </mc:Choice>
          <mc:Fallback xmlns="">
            <p:pic>
              <p:nvPicPr>
                <p:cNvPr id="33" name="잉크 32">
                  <a:extLst>
                    <a:ext uri="{FF2B5EF4-FFF2-40B4-BE49-F238E27FC236}">
                      <a16:creationId xmlns:a16="http://schemas.microsoft.com/office/drawing/2014/main" id="{9E79A8E2-CCB3-45FB-ACEE-5C0CF5758B2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37310" y="5622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잉크 33">
                  <a:extLst>
                    <a:ext uri="{FF2B5EF4-FFF2-40B4-BE49-F238E27FC236}">
                      <a16:creationId xmlns:a16="http://schemas.microsoft.com/office/drawing/2014/main" id="{C4DB28BA-171C-4972-A780-997AFFCF36DC}"/>
                    </a:ext>
                  </a:extLst>
                </p14:cNvPr>
                <p14:cNvContentPartPr/>
                <p14:nvPr/>
              </p14:nvContentPartPr>
              <p14:xfrm>
                <a:off x="4043790" y="301950"/>
                <a:ext cx="289440" cy="430920"/>
              </p14:xfrm>
            </p:contentPart>
          </mc:Choice>
          <mc:Fallback xmlns="">
            <p:pic>
              <p:nvPicPr>
                <p:cNvPr id="34" name="잉크 33">
                  <a:extLst>
                    <a:ext uri="{FF2B5EF4-FFF2-40B4-BE49-F238E27FC236}">
                      <a16:creationId xmlns:a16="http://schemas.microsoft.com/office/drawing/2014/main" id="{C4DB28BA-171C-4972-A780-997AFFCF36D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035150" y="293310"/>
                  <a:ext cx="307080" cy="44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그룹 37">
            <a:extLst>
              <a:ext uri="{FF2B5EF4-FFF2-40B4-BE49-F238E27FC236}">
                <a16:creationId xmlns:a16="http://schemas.microsoft.com/office/drawing/2014/main" id="{A313457A-B29F-44D6-9135-9343B94C325A}"/>
              </a:ext>
            </a:extLst>
          </p:cNvPr>
          <p:cNvGrpSpPr/>
          <p:nvPr/>
        </p:nvGrpSpPr>
        <p:grpSpPr>
          <a:xfrm>
            <a:off x="4811670" y="5120190"/>
            <a:ext cx="697320" cy="46440"/>
            <a:chOff x="4811670" y="5120190"/>
            <a:chExt cx="69732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6" name="잉크 35">
                  <a:extLst>
                    <a:ext uri="{FF2B5EF4-FFF2-40B4-BE49-F238E27FC236}">
                      <a16:creationId xmlns:a16="http://schemas.microsoft.com/office/drawing/2014/main" id="{C81D7CC3-2F2D-4FB1-A572-D1F9D093911B}"/>
                    </a:ext>
                  </a:extLst>
                </p14:cNvPr>
                <p14:cNvContentPartPr/>
                <p14:nvPr/>
              </p14:nvContentPartPr>
              <p14:xfrm>
                <a:off x="4811670" y="5128470"/>
                <a:ext cx="603720" cy="38160"/>
              </p14:xfrm>
            </p:contentPart>
          </mc:Choice>
          <mc:Fallback xmlns="">
            <p:pic>
              <p:nvPicPr>
                <p:cNvPr id="36" name="잉크 35">
                  <a:extLst>
                    <a:ext uri="{FF2B5EF4-FFF2-40B4-BE49-F238E27FC236}">
                      <a16:creationId xmlns:a16="http://schemas.microsoft.com/office/drawing/2014/main" id="{C81D7CC3-2F2D-4FB1-A572-D1F9D093911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02670" y="5119470"/>
                  <a:ext cx="6213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7" name="잉크 36">
                  <a:extLst>
                    <a:ext uri="{FF2B5EF4-FFF2-40B4-BE49-F238E27FC236}">
                      <a16:creationId xmlns:a16="http://schemas.microsoft.com/office/drawing/2014/main" id="{117F3329-2C2B-4CFC-8C28-2EE73A7554E7}"/>
                    </a:ext>
                  </a:extLst>
                </p14:cNvPr>
                <p14:cNvContentPartPr/>
                <p14:nvPr/>
              </p14:nvContentPartPr>
              <p14:xfrm>
                <a:off x="5508630" y="5120190"/>
                <a:ext cx="360" cy="360"/>
              </p14:xfrm>
            </p:contentPart>
          </mc:Choice>
          <mc:Fallback xmlns="">
            <p:pic>
              <p:nvPicPr>
                <p:cNvPr id="37" name="잉크 36">
                  <a:extLst>
                    <a:ext uri="{FF2B5EF4-FFF2-40B4-BE49-F238E27FC236}">
                      <a16:creationId xmlns:a16="http://schemas.microsoft.com/office/drawing/2014/main" id="{117F3329-2C2B-4CFC-8C28-2EE73A7554E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499990" y="511155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8662421B-6AAB-4895-85ED-823042474B04}"/>
              </a:ext>
            </a:extLst>
          </p:cNvPr>
          <p:cNvGrpSpPr/>
          <p:nvPr/>
        </p:nvGrpSpPr>
        <p:grpSpPr>
          <a:xfrm>
            <a:off x="7040790" y="5199390"/>
            <a:ext cx="880200" cy="24480"/>
            <a:chOff x="7040790" y="5199390"/>
            <a:chExt cx="880200" cy="2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9" name="잉크 38">
                  <a:extLst>
                    <a:ext uri="{FF2B5EF4-FFF2-40B4-BE49-F238E27FC236}">
                      <a16:creationId xmlns:a16="http://schemas.microsoft.com/office/drawing/2014/main" id="{EE8200D5-80BC-41DE-BD45-0D67A8E56A56}"/>
                    </a:ext>
                  </a:extLst>
                </p14:cNvPr>
                <p14:cNvContentPartPr/>
                <p14:nvPr/>
              </p14:nvContentPartPr>
              <p14:xfrm>
                <a:off x="7040790" y="5199390"/>
                <a:ext cx="641160" cy="24480"/>
              </p14:xfrm>
            </p:contentPart>
          </mc:Choice>
          <mc:Fallback xmlns="">
            <p:pic>
              <p:nvPicPr>
                <p:cNvPr id="39" name="잉크 38">
                  <a:extLst>
                    <a:ext uri="{FF2B5EF4-FFF2-40B4-BE49-F238E27FC236}">
                      <a16:creationId xmlns:a16="http://schemas.microsoft.com/office/drawing/2014/main" id="{EE8200D5-80BC-41DE-BD45-0D67A8E56A5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31790" y="5190750"/>
                  <a:ext cx="6588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0" name="잉크 39">
                  <a:extLst>
                    <a:ext uri="{FF2B5EF4-FFF2-40B4-BE49-F238E27FC236}">
                      <a16:creationId xmlns:a16="http://schemas.microsoft.com/office/drawing/2014/main" id="{4FD6318F-F1DD-42F1-82C7-CD46AFE6039C}"/>
                    </a:ext>
                  </a:extLst>
                </p14:cNvPr>
                <p14:cNvContentPartPr/>
                <p14:nvPr/>
              </p14:nvContentPartPr>
              <p14:xfrm>
                <a:off x="7692030" y="5223150"/>
                <a:ext cx="228960" cy="360"/>
              </p14:xfrm>
            </p:contentPart>
          </mc:Choice>
          <mc:Fallback xmlns="">
            <p:pic>
              <p:nvPicPr>
                <p:cNvPr id="40" name="잉크 39">
                  <a:extLst>
                    <a:ext uri="{FF2B5EF4-FFF2-40B4-BE49-F238E27FC236}">
                      <a16:creationId xmlns:a16="http://schemas.microsoft.com/office/drawing/2014/main" id="{4FD6318F-F1DD-42F1-82C7-CD46AFE6039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683390" y="5214510"/>
                  <a:ext cx="24660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2" name="별: 꼭짓점 5개 41">
            <a:extLst>
              <a:ext uri="{FF2B5EF4-FFF2-40B4-BE49-F238E27FC236}">
                <a16:creationId xmlns:a16="http://schemas.microsoft.com/office/drawing/2014/main" id="{A3E69042-5894-4D06-BD39-38FBFC95C163}"/>
              </a:ext>
            </a:extLst>
          </p:cNvPr>
          <p:cNvSpPr/>
          <p:nvPr/>
        </p:nvSpPr>
        <p:spPr>
          <a:xfrm>
            <a:off x="6349168" y="63776"/>
            <a:ext cx="1224136" cy="10081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주기억</a:t>
            </a:r>
            <a:r>
              <a:rPr lang="ko-KR" altLang="en-US" sz="2200" spc="-100" dirty="0">
                <a:solidFill>
                  <a:srgbClr val="2B6278"/>
                </a:solidFill>
              </a:rPr>
              <a:t> 장치의 동작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PU</a:t>
            </a:r>
            <a:r>
              <a:rPr lang="ko-KR" altLang="en-US" spc="-100" dirty="0"/>
              <a:t>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사이의 데이터 전송은 </a:t>
            </a:r>
            <a:r>
              <a:rPr lang="en-US" altLang="ko-KR" spc="-100" dirty="0"/>
              <a:t>CPU </a:t>
            </a:r>
            <a:r>
              <a:rPr lang="ko-KR" altLang="en-US" spc="-100" dirty="0"/>
              <a:t>내부에 있는 레지스터 </a:t>
            </a:r>
            <a:r>
              <a:rPr lang="en-US" altLang="ko-KR" spc="-100" dirty="0"/>
              <a:t>2</a:t>
            </a:r>
            <a:r>
              <a:rPr lang="ko-KR" altLang="en-US" spc="-100" dirty="0"/>
              <a:t>개</a:t>
            </a:r>
            <a:r>
              <a:rPr lang="en-US" altLang="ko-KR" spc="-100" dirty="0"/>
              <a:t>(MAR, MBR)</a:t>
            </a:r>
            <a:r>
              <a:rPr lang="ko-KR" altLang="en-US" spc="-100" dirty="0"/>
              <a:t>와 제어 신호 </a:t>
            </a:r>
            <a:r>
              <a:rPr lang="en-US" altLang="ko-KR" spc="-100" dirty="0"/>
              <a:t>3</a:t>
            </a:r>
            <a:r>
              <a:rPr lang="ko-KR" altLang="en-US" spc="-100" dirty="0"/>
              <a:t>개</a:t>
            </a:r>
            <a:r>
              <a:rPr lang="en-US" altLang="ko-KR" spc="-100" dirty="0"/>
              <a:t>(</a:t>
            </a:r>
            <a:r>
              <a:rPr lang="ko-KR" altLang="en-US" spc="-100" dirty="0"/>
              <a:t>읽기</a:t>
            </a:r>
            <a:r>
              <a:rPr lang="en-US" altLang="ko-KR" spc="-100" dirty="0"/>
              <a:t>, </a:t>
            </a:r>
            <a:r>
              <a:rPr lang="ko-KR" altLang="en-US" spc="-100" dirty="0"/>
              <a:t>쓰기</a:t>
            </a:r>
            <a:r>
              <a:rPr lang="en-US" altLang="ko-KR" spc="-100" dirty="0"/>
              <a:t>, </a:t>
            </a:r>
            <a:r>
              <a:rPr lang="ko-KR" altLang="en-US" spc="-100" dirty="0"/>
              <a:t>칩 선택</a:t>
            </a:r>
            <a:r>
              <a:rPr lang="en-US" altLang="ko-KR" spc="-100" dirty="0"/>
              <a:t>)</a:t>
            </a:r>
            <a:r>
              <a:rPr lang="ko-KR" altLang="en-US" spc="-100" dirty="0"/>
              <a:t>를 통해 이루어진다</a:t>
            </a:r>
            <a:r>
              <a:rPr lang="en-US" altLang="ko-KR" spc="-100" dirty="0"/>
              <a:t>.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주소 레지스터</a:t>
            </a:r>
            <a:r>
              <a:rPr lang="en-US" altLang="ko-KR" spc="-100" dirty="0"/>
              <a:t>(MAR) : </a:t>
            </a:r>
            <a:r>
              <a:rPr lang="ko-KR" altLang="en-US" spc="-100" dirty="0"/>
              <a:t>메모리 액세스 시 특정 워드의 주소가 </a:t>
            </a:r>
            <a:r>
              <a:rPr lang="en-US" altLang="ko-KR" spc="-100" dirty="0"/>
              <a:t>MAR</a:t>
            </a:r>
            <a:r>
              <a:rPr lang="ko-KR" altLang="en-US" spc="-100" dirty="0"/>
              <a:t>에 전송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버퍼 레지스터</a:t>
            </a:r>
            <a:r>
              <a:rPr lang="en-US" altLang="ko-KR" spc="-100" dirty="0"/>
              <a:t>(MBR) : </a:t>
            </a:r>
            <a:r>
              <a:rPr lang="ko-KR" altLang="en-US" spc="-100" dirty="0"/>
              <a:t>레지스터와 외부 장치 사이에서 전송되는 데이터의 통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64904"/>
            <a:ext cx="5026080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1A05BE71-2DBE-412E-9BA5-72B10539B50B}"/>
                  </a:ext>
                </a:extLst>
              </p14:cNvPr>
              <p14:cNvContentPartPr/>
              <p14:nvPr/>
            </p14:nvContentPartPr>
            <p14:xfrm>
              <a:off x="2125710" y="3576870"/>
              <a:ext cx="559800" cy="5760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1A05BE71-2DBE-412E-9BA5-72B10539B50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17070" y="3567870"/>
                <a:ext cx="57744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E1A55CE4-D4EA-4A55-B70B-B6927FB08668}"/>
                  </a:ext>
                </a:extLst>
              </p14:cNvPr>
              <p14:cNvContentPartPr/>
              <p14:nvPr/>
            </p14:nvContentPartPr>
            <p14:xfrm>
              <a:off x="4183110" y="5280030"/>
              <a:ext cx="509040" cy="169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E1A55CE4-D4EA-4A55-B70B-B6927FB0866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74110" y="5271390"/>
                <a:ext cx="52668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9404E8BB-28F3-40F5-837C-60C30C997B4A}"/>
                  </a:ext>
                </a:extLst>
              </p14:cNvPr>
              <p14:cNvContentPartPr/>
              <p14:nvPr/>
            </p14:nvContentPartPr>
            <p14:xfrm>
              <a:off x="2329110" y="4054950"/>
              <a:ext cx="322920" cy="2448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9404E8BB-28F3-40F5-837C-60C30C997B4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20110" y="4045950"/>
                <a:ext cx="340560" cy="26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CB7ABDB1-C6EF-4CE6-A3A4-FCBBA7BF619E}"/>
                  </a:ext>
                </a:extLst>
              </p14:cNvPr>
              <p14:cNvContentPartPr/>
              <p14:nvPr/>
            </p14:nvContentPartPr>
            <p14:xfrm>
              <a:off x="3932910" y="5840550"/>
              <a:ext cx="330480" cy="3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CB7ABDB1-C6EF-4CE6-A3A4-FCBBA7BF619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23910" y="5831550"/>
                <a:ext cx="348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2807F1BA-4F27-4AC3-A440-4ABB08613BF8}"/>
                  </a:ext>
                </a:extLst>
              </p14:cNvPr>
              <p14:cNvContentPartPr/>
              <p14:nvPr/>
            </p14:nvContentPartPr>
            <p14:xfrm>
              <a:off x="2959830" y="3454110"/>
              <a:ext cx="659160" cy="1699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2807F1BA-4F27-4AC3-A440-4ABB08613BF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51190" y="3445110"/>
                <a:ext cx="67680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4D1A77E3-9531-4664-BFFC-D17346824685}"/>
                  </a:ext>
                </a:extLst>
              </p14:cNvPr>
              <p14:cNvContentPartPr/>
              <p14:nvPr/>
            </p14:nvContentPartPr>
            <p14:xfrm>
              <a:off x="3794310" y="6126030"/>
              <a:ext cx="296280" cy="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4D1A77E3-9531-4664-BFFC-D1734682468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85310" y="6117390"/>
                <a:ext cx="3139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EBA08AF4-3806-4D28-BB7F-9F2C38B59D56}"/>
                  </a:ext>
                </a:extLst>
              </p14:cNvPr>
              <p14:cNvContentPartPr/>
              <p14:nvPr/>
            </p14:nvContentPartPr>
            <p14:xfrm>
              <a:off x="2148390" y="4526910"/>
              <a:ext cx="320400" cy="450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EBA08AF4-3806-4D28-BB7F-9F2C38B59D5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39390" y="4518270"/>
                <a:ext cx="33804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39A8AA6C-4FE7-488F-A609-0BE4B4899EF8}"/>
                  </a:ext>
                </a:extLst>
              </p14:cNvPr>
              <p14:cNvContentPartPr/>
              <p14:nvPr/>
            </p14:nvContentPartPr>
            <p14:xfrm>
              <a:off x="3851550" y="3748590"/>
              <a:ext cx="284760" cy="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39A8AA6C-4FE7-488F-A609-0BE4B4899EF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42910" y="3739950"/>
                <a:ext cx="302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C4B25D8A-B338-4F79-8914-D9D8CC2B8053}"/>
                  </a:ext>
                </a:extLst>
              </p14:cNvPr>
              <p14:cNvContentPartPr/>
              <p14:nvPr/>
            </p14:nvContentPartPr>
            <p14:xfrm>
              <a:off x="4594590" y="3760110"/>
              <a:ext cx="250200" cy="3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C4B25D8A-B338-4F79-8914-D9D8CC2B805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85950" y="3751110"/>
                <a:ext cx="26784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07229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7174</TotalTime>
  <Words>5346</Words>
  <Application>Microsoft Office PowerPoint</Application>
  <PresentationFormat>화면 슬라이드 쇼(4:3)</PresentationFormat>
  <Paragraphs>568</Paragraphs>
  <Slides>7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1</vt:i4>
      </vt:variant>
    </vt:vector>
  </HeadingPairs>
  <TitlesOfParts>
    <vt:vector size="84" baseType="lpstr">
      <vt:lpstr>HY견고딕</vt:lpstr>
      <vt:lpstr>HY견명조</vt:lpstr>
      <vt:lpstr>HY헤드라인M</vt:lpstr>
      <vt:lpstr>돋움</vt:lpstr>
      <vt:lpstr>맑은 고딕</vt:lpstr>
      <vt:lpstr>휴먼모음T</vt:lpstr>
      <vt:lpstr>Arial</vt:lpstr>
      <vt:lpstr>Cambria Math</vt:lpstr>
      <vt:lpstr>Times New Roman</vt:lpstr>
      <vt:lpstr>Verdana</vt:lpstr>
      <vt:lpstr>Wingdings</vt:lpstr>
      <vt:lpstr>1_Office 테마</vt:lpstr>
      <vt:lpstr>Equation</vt:lpstr>
      <vt:lpstr>Chapter 06. 기억 장치</vt:lpstr>
      <vt:lpstr>01  기억 장치 시스템의 개요</vt:lpstr>
      <vt:lpstr>01  기억 장치 시스템의 개요</vt:lpstr>
      <vt:lpstr>01  기억 장치 시스템의 개요</vt:lpstr>
      <vt:lpstr>01  기억 장치 시스템의 개요</vt:lpstr>
      <vt:lpstr>01  기억 장치 시스템의 개요</vt:lpstr>
      <vt:lpstr>01  기억 장치 시스템의 개요</vt:lpstr>
      <vt:lpstr>01  기억 장치 시스템의 개요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2  주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5  연관 기억 장치</vt:lpstr>
      <vt:lpstr>05  연관 기억 장치</vt:lpstr>
      <vt:lpstr>05  연관 기억 장치</vt:lpstr>
      <vt:lpstr>05  연관 기억 장치</vt:lpstr>
      <vt:lpstr>05  연관 기억 장치</vt:lpstr>
      <vt:lpstr>05  연관 기억 장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비즈니스 전략 수립</dc:title>
  <dc:creator>bhkim</dc:creator>
  <cp:lastModifiedBy>bkson220@gmail.com</cp:lastModifiedBy>
  <cp:revision>499</cp:revision>
  <dcterms:created xsi:type="dcterms:W3CDTF">2011-01-05T15:14:06Z</dcterms:created>
  <dcterms:modified xsi:type="dcterms:W3CDTF">2021-12-13T01:39:37Z</dcterms:modified>
</cp:coreProperties>
</file>